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8"/>
  </p:notesMasterIdLst>
  <p:sldIdLst>
    <p:sldId id="479" r:id="rId2"/>
    <p:sldId id="480" r:id="rId3"/>
    <p:sldId id="259" r:id="rId4"/>
    <p:sldId id="280" r:id="rId5"/>
    <p:sldId id="283" r:id="rId6"/>
    <p:sldId id="284" r:id="rId7"/>
    <p:sldId id="310" r:id="rId8"/>
    <p:sldId id="285" r:id="rId9"/>
    <p:sldId id="286" r:id="rId10"/>
    <p:sldId id="287" r:id="rId11"/>
    <p:sldId id="289" r:id="rId12"/>
    <p:sldId id="311" r:id="rId13"/>
    <p:sldId id="290" r:id="rId14"/>
    <p:sldId id="312" r:id="rId15"/>
    <p:sldId id="313" r:id="rId16"/>
    <p:sldId id="293" r:id="rId17"/>
    <p:sldId id="294" r:id="rId18"/>
    <p:sldId id="295" r:id="rId19"/>
    <p:sldId id="314" r:id="rId20"/>
    <p:sldId id="297" r:id="rId21"/>
    <p:sldId id="299" r:id="rId22"/>
    <p:sldId id="315" r:id="rId23"/>
    <p:sldId id="276" r:id="rId24"/>
    <p:sldId id="302" r:id="rId25"/>
    <p:sldId id="304" r:id="rId26"/>
    <p:sldId id="303" r:id="rId27"/>
    <p:sldId id="305" r:id="rId28"/>
    <p:sldId id="306" r:id="rId29"/>
    <p:sldId id="307" r:id="rId30"/>
    <p:sldId id="309" r:id="rId31"/>
    <p:sldId id="317" r:id="rId32"/>
    <p:sldId id="481" r:id="rId33"/>
    <p:sldId id="301" r:id="rId34"/>
    <p:sldId id="330" r:id="rId35"/>
    <p:sldId id="331" r:id="rId36"/>
    <p:sldId id="332" r:id="rId37"/>
    <p:sldId id="333" r:id="rId38"/>
    <p:sldId id="334" r:id="rId39"/>
    <p:sldId id="335" r:id="rId40"/>
    <p:sldId id="308" r:id="rId41"/>
    <p:sldId id="336" r:id="rId42"/>
    <p:sldId id="337" r:id="rId43"/>
    <p:sldId id="338" r:id="rId44"/>
    <p:sldId id="339" r:id="rId45"/>
    <p:sldId id="340" r:id="rId46"/>
    <p:sldId id="328" r:id="rId47"/>
    <p:sldId id="319" r:id="rId48"/>
    <p:sldId id="320" r:id="rId49"/>
    <p:sldId id="321" r:id="rId50"/>
    <p:sldId id="326" r:id="rId51"/>
    <p:sldId id="342" r:id="rId52"/>
    <p:sldId id="327" r:id="rId53"/>
    <p:sldId id="482" r:id="rId54"/>
    <p:sldId id="345" r:id="rId55"/>
    <p:sldId id="277" r:id="rId56"/>
    <p:sldId id="278" r:id="rId57"/>
    <p:sldId id="346" r:id="rId58"/>
    <p:sldId id="347" r:id="rId59"/>
    <p:sldId id="348" r:id="rId60"/>
    <p:sldId id="349" r:id="rId61"/>
    <p:sldId id="350" r:id="rId62"/>
    <p:sldId id="351" r:id="rId63"/>
    <p:sldId id="352" r:id="rId64"/>
    <p:sldId id="353" r:id="rId65"/>
    <p:sldId id="354" r:id="rId66"/>
    <p:sldId id="355" r:id="rId67"/>
    <p:sldId id="356" r:id="rId68"/>
    <p:sldId id="357" r:id="rId69"/>
    <p:sldId id="281" r:id="rId70"/>
    <p:sldId id="483" r:id="rId71"/>
    <p:sldId id="275" r:id="rId72"/>
    <p:sldId id="360" r:id="rId73"/>
    <p:sldId id="361" r:id="rId74"/>
    <p:sldId id="260" r:id="rId75"/>
    <p:sldId id="486" r:id="rId76"/>
    <p:sldId id="487" r:id="rId77"/>
    <p:sldId id="492" r:id="rId78"/>
    <p:sldId id="493" r:id="rId79"/>
    <p:sldId id="494" r:id="rId80"/>
    <p:sldId id="495" r:id="rId81"/>
    <p:sldId id="496" r:id="rId82"/>
    <p:sldId id="497" r:id="rId83"/>
    <p:sldId id="292" r:id="rId84"/>
    <p:sldId id="279" r:id="rId85"/>
    <p:sldId id="362" r:id="rId86"/>
    <p:sldId id="363" r:id="rId87"/>
    <p:sldId id="282" r:id="rId88"/>
    <p:sldId id="485" r:id="rId89"/>
    <p:sldId id="364" r:id="rId90"/>
    <p:sldId id="365" r:id="rId91"/>
    <p:sldId id="366" r:id="rId92"/>
    <p:sldId id="288" r:id="rId93"/>
    <p:sldId id="367" r:id="rId94"/>
    <p:sldId id="368" r:id="rId95"/>
    <p:sldId id="369" r:id="rId96"/>
    <p:sldId id="484" r:id="rId97"/>
    <p:sldId id="372" r:id="rId98"/>
    <p:sldId id="373" r:id="rId99"/>
    <p:sldId id="374" r:id="rId100"/>
    <p:sldId id="375" r:id="rId101"/>
    <p:sldId id="376" r:id="rId102"/>
    <p:sldId id="377" r:id="rId103"/>
    <p:sldId id="471" r:id="rId104"/>
    <p:sldId id="407" r:id="rId105"/>
    <p:sldId id="472" r:id="rId106"/>
    <p:sldId id="473" r:id="rId10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64">
          <p15:clr>
            <a:srgbClr val="A4A3A4"/>
          </p15:clr>
        </p15:guide>
        <p15:guide id="2" pos="5087">
          <p15:clr>
            <a:srgbClr val="A4A3A4"/>
          </p15:clr>
        </p15:guide>
        <p15:guide id="3" pos="585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FF6"/>
    <a:srgbClr val="FFC000"/>
    <a:srgbClr val="FCD484"/>
    <a:srgbClr val="00A3F8"/>
    <a:srgbClr val="FDECC7"/>
    <a:srgbClr val="FEF6E5"/>
    <a:srgbClr val="8296EF"/>
    <a:srgbClr val="5BCCF6"/>
    <a:srgbClr val="FEF1D6"/>
    <a:srgbClr val="1F25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85790" autoAdjust="0"/>
  </p:normalViewPr>
  <p:slideViewPr>
    <p:cSldViewPr snapToGrid="0" showGuides="1">
      <p:cViewPr varScale="1">
        <p:scale>
          <a:sx n="57" d="100"/>
          <a:sy n="57" d="100"/>
        </p:scale>
        <p:origin x="980" y="48"/>
      </p:cViewPr>
      <p:guideLst>
        <p:guide orient="horz" pos="2364"/>
        <p:guide pos="5087"/>
        <p:guide pos="5858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200" d="100"/>
        <a:sy n="200" d="100"/>
      </p:scale>
      <p:origin x="0" y="-1727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notesMaster" Target="notesMasters/notesMaster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presProps" Target="pres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CE86E9-A8AE-4FEF-90F7-B94D0D49F904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BA7B3-3AC0-4751-BD47-8A885B63C7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1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幻灯片图像占位符 1">
            <a:extLst>
              <a:ext uri="{FF2B5EF4-FFF2-40B4-BE49-F238E27FC236}">
                <a16:creationId xmlns:a16="http://schemas.microsoft.com/office/drawing/2014/main" id="{D29D5CFB-F324-48E6-83C2-37728B9A7E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备注占位符 2">
            <a:extLst>
              <a:ext uri="{FF2B5EF4-FFF2-40B4-BE49-F238E27FC236}">
                <a16:creationId xmlns:a16="http://schemas.microsoft.com/office/drawing/2014/main" id="{A12B02BB-A1C4-4E90-8633-0A8A270F6D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38244" name="灯片编号占位符 3">
            <a:extLst>
              <a:ext uri="{FF2B5EF4-FFF2-40B4-BE49-F238E27FC236}">
                <a16:creationId xmlns:a16="http://schemas.microsoft.com/office/drawing/2014/main" id="{FE07E0AB-5218-4F04-901B-07D846E6B6B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6CAFFD2-FB30-4323-B3C8-845D29ED1DAC}" type="slidenum">
              <a:rPr lang="en-US" altLang="zh-CN"/>
              <a:pPr/>
              <a:t>10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17666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F4D2AF2D-E6C6-493A-81B2-8FE7A50EB4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1EE88B8-0F18-457A-990A-02FCF8D1C0C7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174F7E3F-3C00-4166-AC55-2992B81212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35B6FA8A-08E8-4B48-A453-0C597DB826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z="10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5778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端口与</a:t>
            </a:r>
            <a:r>
              <a:rPr lang="en-US" altLang="zh-CN" dirty="0"/>
              <a:t>P</a:t>
            </a:r>
            <a:r>
              <a:rPr lang="zh-CN" altLang="en-US"/>
              <a:t>字对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65992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71593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5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5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5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7159300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用图示圆圈中的内容加适当动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798022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9161964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7819774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5469955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3059547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2086867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2831455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3146334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用图示圆圈中的内容加适当动画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0304101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9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9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9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9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9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9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9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2706953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0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35436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682"/>
            <a:ext cx="12192000" cy="6880682"/>
          </a:xfrm>
          <a:prstGeom prst="rect">
            <a:avLst/>
          </a:prstGeom>
        </p:spPr>
      </p:pic>
      <p:grpSp>
        <p:nvGrpSpPr>
          <p:cNvPr id="9" name="组合 8"/>
          <p:cNvGrpSpPr/>
          <p:nvPr userDrawn="1"/>
        </p:nvGrpSpPr>
        <p:grpSpPr>
          <a:xfrm>
            <a:off x="9741877" y="4991361"/>
            <a:ext cx="3176954" cy="2182169"/>
            <a:chOff x="9741877" y="4991361"/>
            <a:chExt cx="3176954" cy="2182169"/>
          </a:xfrm>
        </p:grpSpPr>
        <p:sp>
          <p:nvSpPr>
            <p:cNvPr id="10" name="平行四边形 9"/>
            <p:cNvSpPr/>
            <p:nvPr/>
          </p:nvSpPr>
          <p:spPr>
            <a:xfrm>
              <a:off x="9741877" y="5342416"/>
              <a:ext cx="3176954" cy="1633054"/>
            </a:xfrm>
            <a:prstGeom prst="parallelogram">
              <a:avLst>
                <a:gd name="adj" fmla="val 164471"/>
              </a:avLst>
            </a:prstGeom>
            <a:solidFill>
              <a:schemeClr val="bg1">
                <a:alpha val="80000"/>
              </a:schemeClr>
            </a:solidFill>
            <a:ln w="19050">
              <a:noFill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86550" y="4991361"/>
              <a:ext cx="2182169" cy="2182169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1C511D-B6A8-4D83-B220-59B493F03F9F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8631"/>
            <a:ext cx="12192000" cy="6880682"/>
          </a:xfrm>
          <a:prstGeom prst="rect">
            <a:avLst/>
          </a:prstGeom>
          <a:blipFill>
            <a:blip r:embed="rId14"/>
            <a:stretch>
              <a:fillRect/>
            </a:stretch>
          </a:blipFill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jpg"/><Relationship Id="rId5" Type="http://schemas.openxmlformats.org/officeDocument/2006/relationships/image" Target="../media/image40.jpeg"/><Relationship Id="rId4" Type="http://schemas.openxmlformats.org/officeDocument/2006/relationships/image" Target="../media/image39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4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jpeg"/><Relationship Id="rId5" Type="http://schemas.openxmlformats.org/officeDocument/2006/relationships/image" Target="../media/image48.jpeg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.png"/><Relationship Id="rId7" Type="http://schemas.openxmlformats.org/officeDocument/2006/relationships/image" Target="../media/image54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openxmlformats.org/officeDocument/2006/relationships/image" Target="../media/image56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.png"/><Relationship Id="rId7" Type="http://schemas.openxmlformats.org/officeDocument/2006/relationships/image" Target="../media/image57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11" Type="http://schemas.openxmlformats.org/officeDocument/2006/relationships/image" Target="../media/image61.png"/><Relationship Id="rId5" Type="http://schemas.openxmlformats.org/officeDocument/2006/relationships/image" Target="../media/image52.png"/><Relationship Id="rId10" Type="http://schemas.openxmlformats.org/officeDocument/2006/relationships/image" Target="../media/image60.jpeg"/><Relationship Id="rId4" Type="http://schemas.openxmlformats.org/officeDocument/2006/relationships/image" Target="../media/image51.png"/><Relationship Id="rId9" Type="http://schemas.openxmlformats.org/officeDocument/2006/relationships/image" Target="../media/image59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13" Type="http://schemas.openxmlformats.org/officeDocument/2006/relationships/image" Target="../media/image15.jpeg"/><Relationship Id="rId3" Type="http://schemas.openxmlformats.org/officeDocument/2006/relationships/image" Target="../media/image5.png"/><Relationship Id="rId7" Type="http://schemas.openxmlformats.org/officeDocument/2006/relationships/image" Target="../media/image9.jpe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jpeg"/><Relationship Id="rId11" Type="http://schemas.openxmlformats.org/officeDocument/2006/relationships/image" Target="../media/image13.jpeg"/><Relationship Id="rId5" Type="http://schemas.openxmlformats.org/officeDocument/2006/relationships/image" Target="../media/image7.png"/><Relationship Id="rId15" Type="http://schemas.openxmlformats.org/officeDocument/2006/relationships/image" Target="../media/image17.jpe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jpeg"/><Relationship Id="rId14" Type="http://schemas.openxmlformats.org/officeDocument/2006/relationships/image" Target="../media/image16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image" Target="../media/image5.png"/><Relationship Id="rId7" Type="http://schemas.openxmlformats.org/officeDocument/2006/relationships/image" Target="../media/image22.jpeg"/><Relationship Id="rId12" Type="http://schemas.openxmlformats.org/officeDocument/2006/relationships/image" Target="../media/image2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jpeg"/><Relationship Id="rId11" Type="http://schemas.openxmlformats.org/officeDocument/2006/relationships/image" Target="../media/image26.jpeg"/><Relationship Id="rId5" Type="http://schemas.openxmlformats.org/officeDocument/2006/relationships/image" Target="../media/image20.png"/><Relationship Id="rId10" Type="http://schemas.openxmlformats.org/officeDocument/2006/relationships/image" Target="../media/image25.jpeg"/><Relationship Id="rId4" Type="http://schemas.openxmlformats.org/officeDocument/2006/relationships/image" Target="../media/image19.jpeg"/><Relationship Id="rId9" Type="http://schemas.openxmlformats.org/officeDocument/2006/relationships/image" Target="../media/image2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5.pn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12" Type="http://schemas.openxmlformats.org/officeDocument/2006/relationships/image" Target="../media/image3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jpeg"/><Relationship Id="rId11" Type="http://schemas.openxmlformats.org/officeDocument/2006/relationships/image" Target="../media/image35.jpeg"/><Relationship Id="rId5" Type="http://schemas.openxmlformats.org/officeDocument/2006/relationships/image" Target="../media/image30.jpeg"/><Relationship Id="rId10" Type="http://schemas.openxmlformats.org/officeDocument/2006/relationships/image" Target="../media/image34.jpeg"/><Relationship Id="rId4" Type="http://schemas.openxmlformats.org/officeDocument/2006/relationships/image" Target="../media/image29.jpeg"/><Relationship Id="rId9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hust.edu.cn/" TargetMode="External"/><Relationship Id="rId4" Type="http://schemas.openxmlformats.org/officeDocument/2006/relationships/hyperlink" Target="http://www.hust.edu.cn/index.html" TargetMode="Externa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hyperlink" Target="http://www.icann.org/" TargetMode="Externa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80.jpeg"/><Relationship Id="rId4" Type="http://schemas.openxmlformats.org/officeDocument/2006/relationships/image" Target="../media/image79.pn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jpeg"/><Relationship Id="rId3" Type="http://schemas.openxmlformats.org/officeDocument/2006/relationships/image" Target="../media/image38.emf"/><Relationship Id="rId7" Type="http://schemas.openxmlformats.org/officeDocument/2006/relationships/image" Target="../media/image85.emf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jpeg"/><Relationship Id="rId5" Type="http://schemas.openxmlformats.org/officeDocument/2006/relationships/image" Target="../media/image83.png"/><Relationship Id="rId10" Type="http://schemas.openxmlformats.org/officeDocument/2006/relationships/image" Target="../media/image88.jpeg"/><Relationship Id="rId4" Type="http://schemas.openxmlformats.org/officeDocument/2006/relationships/image" Target="../media/image82.png"/><Relationship Id="rId9" Type="http://schemas.openxmlformats.org/officeDocument/2006/relationships/image" Target="../media/image87.jpeg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jpeg"/><Relationship Id="rId3" Type="http://schemas.openxmlformats.org/officeDocument/2006/relationships/image" Target="../media/image38.emf"/><Relationship Id="rId7" Type="http://schemas.openxmlformats.org/officeDocument/2006/relationships/image" Target="../media/image85.emf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jpeg"/><Relationship Id="rId5" Type="http://schemas.openxmlformats.org/officeDocument/2006/relationships/image" Target="../media/image83.png"/><Relationship Id="rId10" Type="http://schemas.openxmlformats.org/officeDocument/2006/relationships/image" Target="../media/image88.jpeg"/><Relationship Id="rId4" Type="http://schemas.openxmlformats.org/officeDocument/2006/relationships/image" Target="../media/image82.png"/><Relationship Id="rId9" Type="http://schemas.openxmlformats.org/officeDocument/2006/relationships/image" Target="../media/image8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notesSlide" Target="../notesSlides/notesSlide9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Relationship Id="rId9" Type="http://schemas.openxmlformats.org/officeDocument/2006/relationships/image" Target="../media/image9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4" y="1371153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765093" y="2398988"/>
            <a:ext cx="5130062" cy="2322673"/>
            <a:chOff x="2822119" y="2519622"/>
            <a:chExt cx="5130062" cy="2322673"/>
          </a:xfrm>
        </p:grpSpPr>
        <p:grpSp>
          <p:nvGrpSpPr>
            <p:cNvPr id="9" name="组合 8"/>
            <p:cNvGrpSpPr/>
            <p:nvPr/>
          </p:nvGrpSpPr>
          <p:grpSpPr>
            <a:xfrm>
              <a:off x="2822119" y="2519622"/>
              <a:ext cx="5130062" cy="1739049"/>
              <a:chOff x="2116591" y="1889716"/>
              <a:chExt cx="3847550" cy="1304287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2116591" y="1889716"/>
                <a:ext cx="3532461" cy="7779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第</a:t>
                </a:r>
                <a:r>
                  <a:rPr lang="en-US" altLang="zh-CN" sz="6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2</a:t>
                </a:r>
                <a:r>
                  <a:rPr lang="zh-CN" altLang="en-US" sz="6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章</a:t>
                </a:r>
                <a:r>
                  <a:rPr lang="en-US" altLang="zh-CN" sz="6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 </a:t>
                </a:r>
                <a:r>
                  <a:rPr lang="zh-CN" altLang="en-US" sz="6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应用层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65405" y="2662225"/>
                <a:ext cx="2698736" cy="4385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plication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yer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2856404" y="2306595"/>
                <a:ext cx="583333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 flipV="1">
                <a:off x="2557729" y="3194002"/>
                <a:ext cx="3169566" cy="1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91133" y="4134409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6" y="1780458"/>
            <a:ext cx="1479553" cy="1353390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2916874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651181" cy="1145175"/>
            <a:chOff x="658104" y="373146"/>
            <a:chExt cx="6651181" cy="1145175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6228471" cy="755024"/>
              <a:chOff x="1839058" y="1058437"/>
              <a:chExt cx="6228471" cy="755024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6179504" cy="755024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681319" y="1089973"/>
                <a:ext cx="538621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客户机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/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服务器体系结构</a:t>
                </a: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pic>
        <p:nvPicPr>
          <p:cNvPr id="37" name="图片 3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2824" y="1538450"/>
            <a:ext cx="3353050" cy="4581867"/>
          </a:xfrm>
          <a:prstGeom prst="rect">
            <a:avLst/>
          </a:prstGeom>
        </p:spPr>
      </p:pic>
      <p:grpSp>
        <p:nvGrpSpPr>
          <p:cNvPr id="355" name="组合 354"/>
          <p:cNvGrpSpPr/>
          <p:nvPr/>
        </p:nvGrpSpPr>
        <p:grpSpPr>
          <a:xfrm>
            <a:off x="559189" y="1774015"/>
            <a:ext cx="6761686" cy="580865"/>
            <a:chOff x="1403750" y="3494650"/>
            <a:chExt cx="6761686" cy="580865"/>
          </a:xfrm>
        </p:grpSpPr>
        <p:grpSp>
          <p:nvGrpSpPr>
            <p:cNvPr id="356" name="组合 355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58" name="对话气泡: 椭圆形 35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57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6179504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存在一个能够向客户机提供服务的服务器。</a:t>
              </a:r>
            </a:p>
          </p:txBody>
        </p:sp>
      </p:grpSp>
      <p:grpSp>
        <p:nvGrpSpPr>
          <p:cNvPr id="360" name="组合 359"/>
          <p:cNvGrpSpPr/>
          <p:nvPr/>
        </p:nvGrpSpPr>
        <p:grpSpPr>
          <a:xfrm>
            <a:off x="563273" y="3630014"/>
            <a:ext cx="6294726" cy="1134862"/>
            <a:chOff x="1403750" y="3512497"/>
            <a:chExt cx="6294726" cy="1134862"/>
          </a:xfrm>
        </p:grpSpPr>
        <p:grpSp>
          <p:nvGrpSpPr>
            <p:cNvPr id="361" name="组合 36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63" name="对话气泡: 椭圆形 362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4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62" name="Text Box 79"/>
            <p:cNvSpPr txBox="1">
              <a:spLocks noChangeArrowheads="1"/>
            </p:cNvSpPr>
            <p:nvPr/>
          </p:nvSpPr>
          <p:spPr bwMode="auto">
            <a:xfrm>
              <a:off x="1985931" y="3512497"/>
              <a:ext cx="5712545" cy="113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存在一个或者多个主动连接服务器，试图从服务器那里获取所需服务的客户机。</a:t>
              </a:r>
            </a:p>
          </p:txBody>
        </p:sp>
      </p:grpSp>
      <p:sp>
        <p:nvSpPr>
          <p:cNvPr id="365" name="Line 800"/>
          <p:cNvSpPr>
            <a:spLocks noChangeShapeType="1"/>
          </p:cNvSpPr>
          <p:nvPr/>
        </p:nvSpPr>
        <p:spPr bwMode="auto">
          <a:xfrm>
            <a:off x="9108780" y="2001878"/>
            <a:ext cx="629189" cy="348452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6" name="Line 800"/>
          <p:cNvSpPr>
            <a:spLocks noChangeShapeType="1"/>
          </p:cNvSpPr>
          <p:nvPr/>
        </p:nvSpPr>
        <p:spPr bwMode="auto">
          <a:xfrm>
            <a:off x="8628550" y="3637460"/>
            <a:ext cx="743659" cy="184894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67" name="组合 366"/>
          <p:cNvGrpSpPr/>
          <p:nvPr/>
        </p:nvGrpSpPr>
        <p:grpSpPr>
          <a:xfrm>
            <a:off x="1049625" y="2578241"/>
            <a:ext cx="3353051" cy="517461"/>
            <a:chOff x="4650628" y="2375498"/>
            <a:chExt cx="3372735" cy="701023"/>
          </a:xfrm>
        </p:grpSpPr>
        <p:sp>
          <p:nvSpPr>
            <p:cNvPr id="368" name="矩形: 圆角 367"/>
            <p:cNvSpPr/>
            <p:nvPr/>
          </p:nvSpPr>
          <p:spPr>
            <a:xfrm>
              <a:off x="4650628" y="2375498"/>
              <a:ext cx="3372735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369" name="文本框 368"/>
            <p:cNvSpPr txBox="1"/>
            <p:nvPr/>
          </p:nvSpPr>
          <p:spPr>
            <a:xfrm>
              <a:off x="4774665" y="2451087"/>
              <a:ext cx="3072025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例如：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r>
                <a: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。</a:t>
              </a:r>
            </a:p>
          </p:txBody>
        </p:sp>
      </p:grpSp>
      <p:pic>
        <p:nvPicPr>
          <p:cNvPr id="39" name="图片 38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6899" y="2447871"/>
            <a:ext cx="711554" cy="853864"/>
          </a:xfrm>
          <a:prstGeom prst="rect">
            <a:avLst/>
          </a:prstGeom>
        </p:spPr>
      </p:pic>
      <p:grpSp>
        <p:nvGrpSpPr>
          <p:cNvPr id="370" name="组合 369"/>
          <p:cNvGrpSpPr/>
          <p:nvPr/>
        </p:nvGrpSpPr>
        <p:grpSpPr>
          <a:xfrm>
            <a:off x="1049625" y="4975422"/>
            <a:ext cx="3353051" cy="517461"/>
            <a:chOff x="4650628" y="2375498"/>
            <a:chExt cx="3372735" cy="701023"/>
          </a:xfrm>
        </p:grpSpPr>
        <p:sp>
          <p:nvSpPr>
            <p:cNvPr id="371" name="矩形: 圆角 370"/>
            <p:cNvSpPr/>
            <p:nvPr/>
          </p:nvSpPr>
          <p:spPr>
            <a:xfrm>
              <a:off x="4650628" y="2375498"/>
              <a:ext cx="3372735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372" name="文本框 371"/>
            <p:cNvSpPr txBox="1"/>
            <p:nvPr/>
          </p:nvSpPr>
          <p:spPr>
            <a:xfrm>
              <a:off x="4774665" y="2451087"/>
              <a:ext cx="3072025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例如：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Edge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浏览器</a:t>
              </a:r>
              <a:r>
                <a: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。</a:t>
              </a: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1048" y="4839619"/>
            <a:ext cx="898898" cy="7890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" grpId="0" animBg="1"/>
      <p:bldP spid="366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183721" cy="1428589"/>
            <a:chOff x="551030" y="-368704"/>
            <a:chExt cx="4183721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533120" cy="687997"/>
              <a:chOff x="1839058" y="967769"/>
              <a:chExt cx="353312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53312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25860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文件分发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84" name="组合 83"/>
          <p:cNvGrpSpPr/>
          <p:nvPr/>
        </p:nvGrpSpPr>
        <p:grpSpPr>
          <a:xfrm>
            <a:off x="1245447" y="1684107"/>
            <a:ext cx="5468481" cy="476221"/>
            <a:chOff x="1403750" y="3593123"/>
            <a:chExt cx="5468481" cy="476221"/>
          </a:xfrm>
        </p:grpSpPr>
        <p:grpSp>
          <p:nvGrpSpPr>
            <p:cNvPr id="85" name="组合 8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0" name="对话气泡: 椭圆形 8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886300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/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2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体系结构的文件分发时间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4597661" y="4661323"/>
            <a:ext cx="3951824" cy="602403"/>
            <a:chOff x="2117108" y="4661323"/>
            <a:chExt cx="3951824" cy="602403"/>
          </a:xfrm>
        </p:grpSpPr>
        <p:sp>
          <p:nvSpPr>
            <p:cNvPr id="12" name="任意多边形: 形状 11"/>
            <p:cNvSpPr/>
            <p:nvPr/>
          </p:nvSpPr>
          <p:spPr>
            <a:xfrm>
              <a:off x="2127250" y="4695825"/>
              <a:ext cx="3924300" cy="546100"/>
            </a:xfrm>
            <a:custGeom>
              <a:avLst/>
              <a:gdLst>
                <a:gd name="connsiteX0" fmla="*/ 0 w 3924300"/>
                <a:gd name="connsiteY0" fmla="*/ 546100 h 546100"/>
                <a:gd name="connsiteX1" fmla="*/ 860425 w 3924300"/>
                <a:gd name="connsiteY1" fmla="*/ 266700 h 546100"/>
                <a:gd name="connsiteX2" fmla="*/ 2460625 w 3924300"/>
                <a:gd name="connsiteY2" fmla="*/ 73025 h 546100"/>
                <a:gd name="connsiteX3" fmla="*/ 3924300 w 3924300"/>
                <a:gd name="connsiteY3" fmla="*/ 0 h 546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24300" h="546100">
                  <a:moveTo>
                    <a:pt x="0" y="546100"/>
                  </a:moveTo>
                  <a:cubicBezTo>
                    <a:pt x="225160" y="445823"/>
                    <a:pt x="450321" y="345546"/>
                    <a:pt x="860425" y="266700"/>
                  </a:cubicBezTo>
                  <a:cubicBezTo>
                    <a:pt x="1270529" y="187854"/>
                    <a:pt x="1949979" y="117475"/>
                    <a:pt x="2460625" y="73025"/>
                  </a:cubicBezTo>
                  <a:cubicBezTo>
                    <a:pt x="2971271" y="28575"/>
                    <a:pt x="3659188" y="18521"/>
                    <a:pt x="3924300" y="0"/>
                  </a:cubicBezTo>
                </a:path>
              </a:pathLst>
            </a:custGeom>
            <a:noFill/>
            <a:ln w="12700"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6015038" y="4661323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矩形 87"/>
            <p:cNvSpPr/>
            <p:nvPr/>
          </p:nvSpPr>
          <p:spPr>
            <a:xfrm>
              <a:off x="5892006" y="467013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矩形 94"/>
            <p:cNvSpPr/>
            <p:nvPr/>
          </p:nvSpPr>
          <p:spPr>
            <a:xfrm>
              <a:off x="5758896" y="4676454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矩形 95"/>
            <p:cNvSpPr/>
            <p:nvPr/>
          </p:nvSpPr>
          <p:spPr>
            <a:xfrm>
              <a:off x="5633483" y="468288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矩形 96"/>
            <p:cNvSpPr/>
            <p:nvPr/>
          </p:nvSpPr>
          <p:spPr>
            <a:xfrm>
              <a:off x="5512240" y="4682466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矩形 97"/>
            <p:cNvSpPr/>
            <p:nvPr/>
          </p:nvSpPr>
          <p:spPr>
            <a:xfrm>
              <a:off x="5386827" y="4688899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矩形 98"/>
            <p:cNvSpPr/>
            <p:nvPr/>
          </p:nvSpPr>
          <p:spPr>
            <a:xfrm>
              <a:off x="5256098" y="4695216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矩形 99"/>
            <p:cNvSpPr/>
            <p:nvPr/>
          </p:nvSpPr>
          <p:spPr>
            <a:xfrm>
              <a:off x="5130685" y="4707999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矩形 100"/>
            <p:cNvSpPr/>
            <p:nvPr/>
          </p:nvSpPr>
          <p:spPr>
            <a:xfrm>
              <a:off x="5010274" y="471487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" name="矩形 101"/>
            <p:cNvSpPr/>
            <p:nvPr/>
          </p:nvSpPr>
          <p:spPr>
            <a:xfrm>
              <a:off x="4884861" y="4721310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3" name="矩形 102"/>
            <p:cNvSpPr/>
            <p:nvPr/>
          </p:nvSpPr>
          <p:spPr>
            <a:xfrm>
              <a:off x="4754132" y="472762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4" name="矩形 103"/>
            <p:cNvSpPr/>
            <p:nvPr/>
          </p:nvSpPr>
          <p:spPr>
            <a:xfrm>
              <a:off x="4628719" y="4734060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矩形 104"/>
            <p:cNvSpPr/>
            <p:nvPr/>
          </p:nvSpPr>
          <p:spPr>
            <a:xfrm>
              <a:off x="4497990" y="4743302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矩形 105"/>
            <p:cNvSpPr/>
            <p:nvPr/>
          </p:nvSpPr>
          <p:spPr>
            <a:xfrm>
              <a:off x="4377339" y="475449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矩形 106"/>
            <p:cNvSpPr/>
            <p:nvPr/>
          </p:nvSpPr>
          <p:spPr>
            <a:xfrm>
              <a:off x="4251372" y="4760814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矩形 107"/>
            <p:cNvSpPr/>
            <p:nvPr/>
          </p:nvSpPr>
          <p:spPr>
            <a:xfrm>
              <a:off x="4125959" y="4774390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矩形 108"/>
            <p:cNvSpPr/>
            <p:nvPr/>
          </p:nvSpPr>
          <p:spPr>
            <a:xfrm>
              <a:off x="3999558" y="4784454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矩形 109"/>
            <p:cNvSpPr/>
            <p:nvPr/>
          </p:nvSpPr>
          <p:spPr>
            <a:xfrm>
              <a:off x="3881535" y="4796420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1" name="矩形 110"/>
            <p:cNvSpPr/>
            <p:nvPr/>
          </p:nvSpPr>
          <p:spPr>
            <a:xfrm>
              <a:off x="3755134" y="4806484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矩形 111"/>
            <p:cNvSpPr/>
            <p:nvPr/>
          </p:nvSpPr>
          <p:spPr>
            <a:xfrm>
              <a:off x="3626905" y="482578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矩形 112"/>
            <p:cNvSpPr/>
            <p:nvPr/>
          </p:nvSpPr>
          <p:spPr>
            <a:xfrm>
              <a:off x="3498123" y="4838232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矩形 116"/>
            <p:cNvSpPr/>
            <p:nvPr/>
          </p:nvSpPr>
          <p:spPr>
            <a:xfrm>
              <a:off x="3368195" y="4859722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矩形 117"/>
            <p:cNvSpPr/>
            <p:nvPr/>
          </p:nvSpPr>
          <p:spPr>
            <a:xfrm>
              <a:off x="3248937" y="4881692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矩形 120"/>
            <p:cNvSpPr/>
            <p:nvPr/>
          </p:nvSpPr>
          <p:spPr>
            <a:xfrm>
              <a:off x="3122803" y="4901945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矩形 121"/>
            <p:cNvSpPr/>
            <p:nvPr/>
          </p:nvSpPr>
          <p:spPr>
            <a:xfrm>
              <a:off x="2993798" y="4922336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矩形 122"/>
            <p:cNvSpPr/>
            <p:nvPr/>
          </p:nvSpPr>
          <p:spPr>
            <a:xfrm>
              <a:off x="2867664" y="4950144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4" name="矩形 123"/>
            <p:cNvSpPr/>
            <p:nvPr/>
          </p:nvSpPr>
          <p:spPr>
            <a:xfrm>
              <a:off x="2745784" y="498004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矩形 124"/>
            <p:cNvSpPr/>
            <p:nvPr/>
          </p:nvSpPr>
          <p:spPr>
            <a:xfrm>
              <a:off x="2619251" y="5017610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矩形 125"/>
            <p:cNvSpPr/>
            <p:nvPr/>
          </p:nvSpPr>
          <p:spPr>
            <a:xfrm>
              <a:off x="2492123" y="5050103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7" name="矩形 126"/>
            <p:cNvSpPr/>
            <p:nvPr/>
          </p:nvSpPr>
          <p:spPr>
            <a:xfrm>
              <a:off x="2364901" y="5096209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矩形 127"/>
            <p:cNvSpPr/>
            <p:nvPr/>
          </p:nvSpPr>
          <p:spPr>
            <a:xfrm>
              <a:off x="2242886" y="5153527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矩形 128"/>
            <p:cNvSpPr/>
            <p:nvPr/>
          </p:nvSpPr>
          <p:spPr>
            <a:xfrm>
              <a:off x="2117108" y="5208429"/>
              <a:ext cx="53894" cy="55297"/>
            </a:xfrm>
            <a:prstGeom prst="rect">
              <a:avLst/>
            </a:prstGeom>
            <a:noFill/>
            <a:ln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3695054" y="2305589"/>
            <a:ext cx="5732494" cy="3770133"/>
            <a:chOff x="1214501" y="2305589"/>
            <a:chExt cx="5732494" cy="3770133"/>
          </a:xfrm>
        </p:grpSpPr>
        <p:sp>
          <p:nvSpPr>
            <p:cNvPr id="2" name="矩形 1"/>
            <p:cNvSpPr/>
            <p:nvPr/>
          </p:nvSpPr>
          <p:spPr>
            <a:xfrm>
              <a:off x="2027849" y="2489200"/>
              <a:ext cx="4392001" cy="282194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" name="直接连接符 4"/>
            <p:cNvCxnSpPr/>
            <p:nvPr/>
          </p:nvCxnSpPr>
          <p:spPr>
            <a:xfrm>
              <a:off x="2027849" y="2881313"/>
              <a:ext cx="4392001" cy="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2027849" y="3290888"/>
              <a:ext cx="4392001" cy="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2037375" y="3690938"/>
              <a:ext cx="4392001" cy="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2037375" y="4100513"/>
              <a:ext cx="4392001" cy="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2037375" y="4500563"/>
              <a:ext cx="4392001" cy="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2037375" y="4910138"/>
              <a:ext cx="4392001" cy="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V="1">
              <a:off x="2133600" y="2709863"/>
              <a:ext cx="3914775" cy="25431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组合 9"/>
            <p:cNvGrpSpPr/>
            <p:nvPr/>
          </p:nvGrpSpPr>
          <p:grpSpPr>
            <a:xfrm>
              <a:off x="5124451" y="2686210"/>
              <a:ext cx="951070" cy="631717"/>
              <a:chOff x="5124451" y="2686210"/>
              <a:chExt cx="951070" cy="631717"/>
            </a:xfrm>
            <a:solidFill>
              <a:schemeClr val="tx1"/>
            </a:solidFill>
          </p:grpSpPr>
          <p:sp>
            <p:nvSpPr>
              <p:cNvPr id="8" name="椭圆 7"/>
              <p:cNvSpPr/>
              <p:nvPr/>
            </p:nvSpPr>
            <p:spPr>
              <a:xfrm>
                <a:off x="6017419" y="268621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5888831" y="277093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椭圆 48"/>
              <p:cNvSpPr/>
              <p:nvPr/>
            </p:nvSpPr>
            <p:spPr>
              <a:xfrm>
                <a:off x="5757863" y="284988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椭圆 50"/>
              <p:cNvSpPr/>
              <p:nvPr/>
            </p:nvSpPr>
            <p:spPr>
              <a:xfrm>
                <a:off x="5629275" y="293460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9" name="组合 8"/>
              <p:cNvGrpSpPr/>
              <p:nvPr/>
            </p:nvGrpSpPr>
            <p:grpSpPr>
              <a:xfrm>
                <a:off x="5124451" y="3011434"/>
                <a:ext cx="446246" cy="306493"/>
                <a:chOff x="5781675" y="2838610"/>
                <a:chExt cx="446246" cy="306493"/>
              </a:xfrm>
              <a:grpFill/>
            </p:grpSpPr>
            <p:sp>
              <p:nvSpPr>
                <p:cNvPr id="52" name="椭圆 51"/>
                <p:cNvSpPr/>
                <p:nvPr/>
              </p:nvSpPr>
              <p:spPr>
                <a:xfrm>
                  <a:off x="6169819" y="283861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" name="椭圆 52"/>
                <p:cNvSpPr/>
                <p:nvPr/>
              </p:nvSpPr>
              <p:spPr>
                <a:xfrm>
                  <a:off x="6041231" y="292333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4" name="椭圆 53"/>
                <p:cNvSpPr/>
                <p:nvPr/>
              </p:nvSpPr>
              <p:spPr>
                <a:xfrm>
                  <a:off x="5910263" y="300228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5" name="椭圆 54"/>
                <p:cNvSpPr/>
                <p:nvPr/>
              </p:nvSpPr>
              <p:spPr>
                <a:xfrm>
                  <a:off x="5781675" y="308700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56" name="组合 55"/>
            <p:cNvGrpSpPr/>
            <p:nvPr/>
          </p:nvGrpSpPr>
          <p:grpSpPr>
            <a:xfrm>
              <a:off x="4116970" y="3337620"/>
              <a:ext cx="951070" cy="631717"/>
              <a:chOff x="5124451" y="2686210"/>
              <a:chExt cx="951070" cy="631717"/>
            </a:xfrm>
            <a:solidFill>
              <a:schemeClr val="tx1"/>
            </a:solidFill>
          </p:grpSpPr>
          <p:sp>
            <p:nvSpPr>
              <p:cNvPr id="57" name="椭圆 56"/>
              <p:cNvSpPr/>
              <p:nvPr/>
            </p:nvSpPr>
            <p:spPr>
              <a:xfrm>
                <a:off x="6017419" y="268621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椭圆 57"/>
              <p:cNvSpPr/>
              <p:nvPr/>
            </p:nvSpPr>
            <p:spPr>
              <a:xfrm>
                <a:off x="5888831" y="277093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椭圆 58"/>
              <p:cNvSpPr/>
              <p:nvPr/>
            </p:nvSpPr>
            <p:spPr>
              <a:xfrm>
                <a:off x="5757863" y="284988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椭圆 59"/>
              <p:cNvSpPr/>
              <p:nvPr/>
            </p:nvSpPr>
            <p:spPr>
              <a:xfrm>
                <a:off x="5629275" y="293460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61" name="组合 60"/>
              <p:cNvGrpSpPr/>
              <p:nvPr/>
            </p:nvGrpSpPr>
            <p:grpSpPr>
              <a:xfrm>
                <a:off x="5124451" y="3011434"/>
                <a:ext cx="446246" cy="306493"/>
                <a:chOff x="5781675" y="2838610"/>
                <a:chExt cx="446246" cy="306493"/>
              </a:xfrm>
              <a:grpFill/>
            </p:grpSpPr>
            <p:sp>
              <p:nvSpPr>
                <p:cNvPr id="62" name="椭圆 61"/>
                <p:cNvSpPr/>
                <p:nvPr/>
              </p:nvSpPr>
              <p:spPr>
                <a:xfrm>
                  <a:off x="6169819" y="283861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3" name="椭圆 62"/>
                <p:cNvSpPr/>
                <p:nvPr/>
              </p:nvSpPr>
              <p:spPr>
                <a:xfrm>
                  <a:off x="6041231" y="292333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4" name="椭圆 63"/>
                <p:cNvSpPr/>
                <p:nvPr/>
              </p:nvSpPr>
              <p:spPr>
                <a:xfrm>
                  <a:off x="5910263" y="300228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5" name="椭圆 64"/>
                <p:cNvSpPr/>
                <p:nvPr/>
              </p:nvSpPr>
              <p:spPr>
                <a:xfrm>
                  <a:off x="5781675" y="308700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66" name="组合 65"/>
            <p:cNvGrpSpPr/>
            <p:nvPr/>
          </p:nvGrpSpPr>
          <p:grpSpPr>
            <a:xfrm>
              <a:off x="3108618" y="3986155"/>
              <a:ext cx="951070" cy="631717"/>
              <a:chOff x="5124451" y="2686210"/>
              <a:chExt cx="951070" cy="631717"/>
            </a:xfrm>
            <a:solidFill>
              <a:schemeClr val="tx1"/>
            </a:solidFill>
          </p:grpSpPr>
          <p:sp>
            <p:nvSpPr>
              <p:cNvPr id="67" name="椭圆 66"/>
              <p:cNvSpPr/>
              <p:nvPr/>
            </p:nvSpPr>
            <p:spPr>
              <a:xfrm>
                <a:off x="6017419" y="268621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椭圆 67"/>
              <p:cNvSpPr/>
              <p:nvPr/>
            </p:nvSpPr>
            <p:spPr>
              <a:xfrm>
                <a:off x="5888831" y="277093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椭圆 68"/>
              <p:cNvSpPr/>
              <p:nvPr/>
            </p:nvSpPr>
            <p:spPr>
              <a:xfrm>
                <a:off x="5757863" y="284988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椭圆 69"/>
              <p:cNvSpPr/>
              <p:nvPr/>
            </p:nvSpPr>
            <p:spPr>
              <a:xfrm>
                <a:off x="5629275" y="293460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71" name="组合 70"/>
              <p:cNvGrpSpPr/>
              <p:nvPr/>
            </p:nvGrpSpPr>
            <p:grpSpPr>
              <a:xfrm>
                <a:off x="5124451" y="3011434"/>
                <a:ext cx="446246" cy="306493"/>
                <a:chOff x="5781675" y="2838610"/>
                <a:chExt cx="446246" cy="306493"/>
              </a:xfrm>
              <a:grpFill/>
            </p:grpSpPr>
            <p:sp>
              <p:nvSpPr>
                <p:cNvPr id="72" name="椭圆 71"/>
                <p:cNvSpPr/>
                <p:nvPr/>
              </p:nvSpPr>
              <p:spPr>
                <a:xfrm>
                  <a:off x="6169819" y="283861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" name="椭圆 72"/>
                <p:cNvSpPr/>
                <p:nvPr/>
              </p:nvSpPr>
              <p:spPr>
                <a:xfrm>
                  <a:off x="6041231" y="292333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" name="椭圆 73"/>
                <p:cNvSpPr/>
                <p:nvPr/>
              </p:nvSpPr>
              <p:spPr>
                <a:xfrm>
                  <a:off x="5910263" y="300228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" name="椭圆 74"/>
                <p:cNvSpPr/>
                <p:nvPr/>
              </p:nvSpPr>
              <p:spPr>
                <a:xfrm>
                  <a:off x="5781675" y="308700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76" name="组合 75"/>
            <p:cNvGrpSpPr/>
            <p:nvPr/>
          </p:nvGrpSpPr>
          <p:grpSpPr>
            <a:xfrm>
              <a:off x="2110662" y="4635184"/>
              <a:ext cx="941545" cy="628542"/>
              <a:chOff x="5133976" y="2686210"/>
              <a:chExt cx="941545" cy="628542"/>
            </a:xfrm>
            <a:solidFill>
              <a:schemeClr val="tx1"/>
            </a:solidFill>
          </p:grpSpPr>
          <p:sp>
            <p:nvSpPr>
              <p:cNvPr id="77" name="椭圆 76"/>
              <p:cNvSpPr/>
              <p:nvPr/>
            </p:nvSpPr>
            <p:spPr>
              <a:xfrm>
                <a:off x="6017419" y="268621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8" name="椭圆 77"/>
              <p:cNvSpPr/>
              <p:nvPr/>
            </p:nvSpPr>
            <p:spPr>
              <a:xfrm>
                <a:off x="5888831" y="2770930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椭圆 78"/>
              <p:cNvSpPr/>
              <p:nvPr/>
            </p:nvSpPr>
            <p:spPr>
              <a:xfrm>
                <a:off x="5757863" y="284988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" name="椭圆 79"/>
              <p:cNvSpPr/>
              <p:nvPr/>
            </p:nvSpPr>
            <p:spPr>
              <a:xfrm>
                <a:off x="5629275" y="2934601"/>
                <a:ext cx="58102" cy="5810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81" name="组合 80"/>
              <p:cNvGrpSpPr/>
              <p:nvPr/>
            </p:nvGrpSpPr>
            <p:grpSpPr>
              <a:xfrm>
                <a:off x="5133976" y="3011434"/>
                <a:ext cx="436721" cy="303318"/>
                <a:chOff x="5791200" y="2838610"/>
                <a:chExt cx="436721" cy="303318"/>
              </a:xfrm>
              <a:grpFill/>
            </p:grpSpPr>
            <p:sp>
              <p:nvSpPr>
                <p:cNvPr id="82" name="椭圆 81"/>
                <p:cNvSpPr/>
                <p:nvPr/>
              </p:nvSpPr>
              <p:spPr>
                <a:xfrm>
                  <a:off x="6169819" y="283861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3" name="椭圆 82"/>
                <p:cNvSpPr/>
                <p:nvPr/>
              </p:nvSpPr>
              <p:spPr>
                <a:xfrm>
                  <a:off x="6041231" y="2923330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6" name="椭圆 85"/>
                <p:cNvSpPr/>
                <p:nvPr/>
              </p:nvSpPr>
              <p:spPr>
                <a:xfrm>
                  <a:off x="5916613" y="2995931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7" name="椭圆 86"/>
                <p:cNvSpPr/>
                <p:nvPr/>
              </p:nvSpPr>
              <p:spPr>
                <a:xfrm>
                  <a:off x="5791200" y="3083826"/>
                  <a:ext cx="58102" cy="5810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19" name="组合 18"/>
            <p:cNvGrpSpPr/>
            <p:nvPr/>
          </p:nvGrpSpPr>
          <p:grpSpPr>
            <a:xfrm>
              <a:off x="2236075" y="2572283"/>
              <a:ext cx="703037" cy="343556"/>
              <a:chOff x="2236075" y="2572283"/>
              <a:chExt cx="703037" cy="343556"/>
            </a:xfrm>
          </p:grpSpPr>
          <p:grpSp>
            <p:nvGrpSpPr>
              <p:cNvPr id="16" name="组合 15"/>
              <p:cNvGrpSpPr/>
              <p:nvPr/>
            </p:nvGrpSpPr>
            <p:grpSpPr>
              <a:xfrm>
                <a:off x="2236075" y="2717065"/>
                <a:ext cx="230900" cy="55297"/>
                <a:chOff x="2236075" y="2717065"/>
                <a:chExt cx="230900" cy="55297"/>
              </a:xfrm>
            </p:grpSpPr>
            <p:cxnSp>
              <p:nvCxnSpPr>
                <p:cNvPr id="15" name="直接连接符 14"/>
                <p:cNvCxnSpPr/>
                <p:nvPr/>
              </p:nvCxnSpPr>
              <p:spPr>
                <a:xfrm>
                  <a:off x="2236075" y="2744312"/>
                  <a:ext cx="230900" cy="0"/>
                </a:xfrm>
                <a:prstGeom prst="line">
                  <a:avLst/>
                </a:prstGeom>
                <a:ln w="12700">
                  <a:solidFill>
                    <a:srgbClr val="009FF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0" name="矩形 129"/>
                <p:cNvSpPr/>
                <p:nvPr/>
              </p:nvSpPr>
              <p:spPr>
                <a:xfrm>
                  <a:off x="2321403" y="2717065"/>
                  <a:ext cx="53894" cy="55297"/>
                </a:xfrm>
                <a:prstGeom prst="rect">
                  <a:avLst/>
                </a:prstGeom>
                <a:noFill/>
                <a:ln>
                  <a:solidFill>
                    <a:srgbClr val="009FF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35" name="Text Box 79"/>
              <p:cNvSpPr txBox="1">
                <a:spLocks noChangeArrowheads="1"/>
              </p:cNvSpPr>
              <p:nvPr/>
            </p:nvSpPr>
            <p:spPr bwMode="auto">
              <a:xfrm>
                <a:off x="2418795" y="2572283"/>
                <a:ext cx="520317" cy="3435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2P</a:t>
                </a:r>
                <a:endParaRPr kumimoji="1"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2239156" y="2813751"/>
              <a:ext cx="1472820" cy="343556"/>
              <a:chOff x="2239156" y="2813751"/>
              <a:chExt cx="1472820" cy="343556"/>
            </a:xfrm>
          </p:grpSpPr>
          <p:grpSp>
            <p:nvGrpSpPr>
              <p:cNvPr id="17" name="组合 16"/>
              <p:cNvGrpSpPr/>
              <p:nvPr/>
            </p:nvGrpSpPr>
            <p:grpSpPr>
              <a:xfrm>
                <a:off x="2239156" y="2967173"/>
                <a:ext cx="230900" cy="58102"/>
                <a:chOff x="2239156" y="2967173"/>
                <a:chExt cx="230900" cy="58102"/>
              </a:xfrm>
            </p:grpSpPr>
            <p:cxnSp>
              <p:nvCxnSpPr>
                <p:cNvPr id="132" name="直接连接符 131"/>
                <p:cNvCxnSpPr/>
                <p:nvPr/>
              </p:nvCxnSpPr>
              <p:spPr>
                <a:xfrm>
                  <a:off x="2239156" y="2997065"/>
                  <a:ext cx="230900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4" name="椭圆 133"/>
                <p:cNvSpPr/>
                <p:nvPr/>
              </p:nvSpPr>
              <p:spPr>
                <a:xfrm>
                  <a:off x="2321403" y="2967173"/>
                  <a:ext cx="58102" cy="5810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36" name="Text Box 79"/>
              <p:cNvSpPr txBox="1">
                <a:spLocks noChangeArrowheads="1"/>
              </p:cNvSpPr>
              <p:nvPr/>
            </p:nvSpPr>
            <p:spPr bwMode="auto">
              <a:xfrm>
                <a:off x="2423003" y="2813751"/>
                <a:ext cx="1288973" cy="3435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lient-Server</a:t>
                </a:r>
                <a:endParaRPr kumimoji="1"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2190593" y="2601748"/>
              <a:ext cx="1480951" cy="507236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Text Box 79"/>
            <p:cNvSpPr txBox="1">
              <a:spLocks noChangeArrowheads="1"/>
            </p:cNvSpPr>
            <p:nvPr/>
          </p:nvSpPr>
          <p:spPr bwMode="auto">
            <a:xfrm>
              <a:off x="1459106" y="2305589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.5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8" name="Text Box 79"/>
            <p:cNvSpPr txBox="1">
              <a:spLocks noChangeArrowheads="1"/>
            </p:cNvSpPr>
            <p:nvPr/>
          </p:nvSpPr>
          <p:spPr bwMode="auto">
            <a:xfrm>
              <a:off x="1459106" y="2715163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9" name="Text Box 79"/>
            <p:cNvSpPr txBox="1">
              <a:spLocks noChangeArrowheads="1"/>
            </p:cNvSpPr>
            <p:nvPr/>
          </p:nvSpPr>
          <p:spPr bwMode="auto">
            <a:xfrm>
              <a:off x="1459106" y="3119110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.5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0" name="Text Box 79"/>
            <p:cNvSpPr txBox="1">
              <a:spLocks noChangeArrowheads="1"/>
            </p:cNvSpPr>
            <p:nvPr/>
          </p:nvSpPr>
          <p:spPr bwMode="auto">
            <a:xfrm>
              <a:off x="1459106" y="3528684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1" name="Text Box 79"/>
            <p:cNvSpPr txBox="1">
              <a:spLocks noChangeArrowheads="1"/>
            </p:cNvSpPr>
            <p:nvPr/>
          </p:nvSpPr>
          <p:spPr bwMode="auto">
            <a:xfrm>
              <a:off x="1459106" y="3935769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.5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2" name="Text Box 79"/>
            <p:cNvSpPr txBox="1">
              <a:spLocks noChangeArrowheads="1"/>
            </p:cNvSpPr>
            <p:nvPr/>
          </p:nvSpPr>
          <p:spPr bwMode="auto">
            <a:xfrm>
              <a:off x="1459106" y="4345343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" name="Text Box 79"/>
            <p:cNvSpPr txBox="1">
              <a:spLocks noChangeArrowheads="1"/>
            </p:cNvSpPr>
            <p:nvPr/>
          </p:nvSpPr>
          <p:spPr bwMode="auto">
            <a:xfrm rot="16200000">
              <a:off x="115987" y="3683787"/>
              <a:ext cx="2540583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inimum Distribution Time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" name="Text Box 79"/>
            <p:cNvSpPr txBox="1">
              <a:spLocks noChangeArrowheads="1"/>
            </p:cNvSpPr>
            <p:nvPr/>
          </p:nvSpPr>
          <p:spPr bwMode="auto">
            <a:xfrm>
              <a:off x="1459106" y="4752945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.5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" name="Text Box 79"/>
            <p:cNvSpPr txBox="1">
              <a:spLocks noChangeArrowheads="1"/>
            </p:cNvSpPr>
            <p:nvPr/>
          </p:nvSpPr>
          <p:spPr bwMode="auto">
            <a:xfrm>
              <a:off x="1459106" y="5162519"/>
              <a:ext cx="520317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6" name="Text Box 79"/>
            <p:cNvSpPr txBox="1">
              <a:spLocks noChangeArrowheads="1"/>
            </p:cNvSpPr>
            <p:nvPr/>
          </p:nvSpPr>
          <p:spPr bwMode="auto">
            <a:xfrm>
              <a:off x="4055826" y="5732166"/>
              <a:ext cx="355098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N</a:t>
              </a:r>
              <a:endParaRPr kumimoji="1" lang="zh-CN" altLang="en-US" sz="16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7" name="Text Box 79"/>
            <p:cNvSpPr txBox="1">
              <a:spLocks noChangeArrowheads="1"/>
            </p:cNvSpPr>
            <p:nvPr/>
          </p:nvSpPr>
          <p:spPr bwMode="auto">
            <a:xfrm>
              <a:off x="1882413" y="5400643"/>
              <a:ext cx="5064582" cy="343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          5          10        15        20         25        30         35</a:t>
              </a:r>
            </a:p>
          </p:txBody>
        </p:sp>
        <p:grpSp>
          <p:nvGrpSpPr>
            <p:cNvPr id="24" name="组合 23"/>
            <p:cNvGrpSpPr/>
            <p:nvPr/>
          </p:nvGrpSpPr>
          <p:grpSpPr>
            <a:xfrm>
              <a:off x="2027850" y="5308760"/>
              <a:ext cx="1878962" cy="73259"/>
              <a:chOff x="2023087" y="5308760"/>
              <a:chExt cx="1878962" cy="73259"/>
            </a:xfrm>
          </p:grpSpPr>
          <p:grpSp>
            <p:nvGrpSpPr>
              <p:cNvPr id="23" name="组合 22"/>
              <p:cNvGrpSpPr/>
              <p:nvPr/>
            </p:nvGrpSpPr>
            <p:grpSpPr>
              <a:xfrm>
                <a:off x="2023087" y="531114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22" name="直接连接符 21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" name="直接连接符 147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9" name="组合 148"/>
              <p:cNvGrpSpPr/>
              <p:nvPr/>
            </p:nvGrpSpPr>
            <p:grpSpPr>
              <a:xfrm>
                <a:off x="3280543" y="530876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50" name="直接连接符 149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1" name="直接连接符 150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2" name="组合 151"/>
            <p:cNvGrpSpPr/>
            <p:nvPr/>
          </p:nvGrpSpPr>
          <p:grpSpPr>
            <a:xfrm>
              <a:off x="4538001" y="5302596"/>
              <a:ext cx="1878962" cy="73259"/>
              <a:chOff x="2023087" y="5308760"/>
              <a:chExt cx="1878962" cy="73259"/>
            </a:xfrm>
          </p:grpSpPr>
          <p:grpSp>
            <p:nvGrpSpPr>
              <p:cNvPr id="153" name="组合 152"/>
              <p:cNvGrpSpPr/>
              <p:nvPr/>
            </p:nvGrpSpPr>
            <p:grpSpPr>
              <a:xfrm>
                <a:off x="2023087" y="531114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57" name="直接连接符 156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8" name="直接连接符 157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4" name="组合 153"/>
              <p:cNvGrpSpPr/>
              <p:nvPr/>
            </p:nvGrpSpPr>
            <p:grpSpPr>
              <a:xfrm>
                <a:off x="3280543" y="530876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55" name="直接连接符 154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直接连接符 155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9" name="组合 158"/>
            <p:cNvGrpSpPr/>
            <p:nvPr/>
          </p:nvGrpSpPr>
          <p:grpSpPr>
            <a:xfrm rot="16200000">
              <a:off x="1386079" y="4676584"/>
              <a:ext cx="1210620" cy="58476"/>
              <a:chOff x="2023087" y="5308760"/>
              <a:chExt cx="1878962" cy="73259"/>
            </a:xfrm>
          </p:grpSpPr>
          <p:grpSp>
            <p:nvGrpSpPr>
              <p:cNvPr id="160" name="组合 159"/>
              <p:cNvGrpSpPr/>
              <p:nvPr/>
            </p:nvGrpSpPr>
            <p:grpSpPr>
              <a:xfrm>
                <a:off x="2023087" y="531114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64" name="直接连接符 163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直接连接符 164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1" name="组合 160"/>
              <p:cNvGrpSpPr/>
              <p:nvPr/>
            </p:nvGrpSpPr>
            <p:grpSpPr>
              <a:xfrm>
                <a:off x="3280543" y="530876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62" name="直接连接符 161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3" name="直接连接符 162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66" name="组合 165"/>
            <p:cNvGrpSpPr/>
            <p:nvPr/>
          </p:nvGrpSpPr>
          <p:grpSpPr>
            <a:xfrm rot="16200000">
              <a:off x="1385379" y="3057831"/>
              <a:ext cx="1207732" cy="58476"/>
              <a:chOff x="2023087" y="5308760"/>
              <a:chExt cx="1878962" cy="73259"/>
            </a:xfrm>
          </p:grpSpPr>
          <p:grpSp>
            <p:nvGrpSpPr>
              <p:cNvPr id="167" name="组合 166"/>
              <p:cNvGrpSpPr/>
              <p:nvPr/>
            </p:nvGrpSpPr>
            <p:grpSpPr>
              <a:xfrm>
                <a:off x="2023087" y="531114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71" name="直接连接符 170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直接连接符 171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8" name="组合 167"/>
              <p:cNvGrpSpPr/>
              <p:nvPr/>
            </p:nvGrpSpPr>
            <p:grpSpPr>
              <a:xfrm>
                <a:off x="3280543" y="5308760"/>
                <a:ext cx="621506" cy="70879"/>
                <a:chOff x="2023087" y="5311140"/>
                <a:chExt cx="621506" cy="70879"/>
              </a:xfrm>
            </p:grpSpPr>
            <p:cxnSp>
              <p:nvCxnSpPr>
                <p:cNvPr id="169" name="直接连接符 168"/>
                <p:cNvCxnSpPr/>
                <p:nvPr/>
              </p:nvCxnSpPr>
              <p:spPr>
                <a:xfrm>
                  <a:off x="2023087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0" name="直接连接符 169"/>
                <p:cNvCxnSpPr/>
                <p:nvPr/>
              </p:nvCxnSpPr>
              <p:spPr>
                <a:xfrm>
                  <a:off x="2644593" y="5311140"/>
                  <a:ext cx="0" cy="70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65787" cy="1428589"/>
            <a:chOff x="551030" y="-368704"/>
            <a:chExt cx="566578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015186" cy="687997"/>
              <a:chOff x="1839058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39411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2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基本概念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73" name="组合 172"/>
          <p:cNvGrpSpPr/>
          <p:nvPr/>
        </p:nvGrpSpPr>
        <p:grpSpPr>
          <a:xfrm>
            <a:off x="1161824" y="1566161"/>
            <a:ext cx="4538663" cy="526732"/>
            <a:chOff x="722008" y="1303131"/>
            <a:chExt cx="4333649" cy="502940"/>
          </a:xfrm>
        </p:grpSpPr>
        <p:sp>
          <p:nvSpPr>
            <p:cNvPr id="174" name="流程图: 手动输入 6"/>
            <p:cNvSpPr/>
            <p:nvPr/>
          </p:nvSpPr>
          <p:spPr>
            <a:xfrm rot="5400000" flipV="1">
              <a:off x="2784197" y="-489059"/>
              <a:ext cx="475861" cy="4067058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5" name="组合 174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77" name="平行四边形 176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8" name="平行四边形 177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6" name="Text Box 79"/>
            <p:cNvSpPr txBox="1">
              <a:spLocks noChangeArrowheads="1"/>
            </p:cNvSpPr>
            <p:nvPr/>
          </p:nvSpPr>
          <p:spPr bwMode="auto">
            <a:xfrm>
              <a:off x="1559913" y="1335871"/>
              <a:ext cx="349574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BitTorrent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的基本概念</a:t>
              </a:r>
            </a:p>
          </p:txBody>
        </p:sp>
      </p:grpSp>
      <p:sp>
        <p:nvSpPr>
          <p:cNvPr id="179" name="Rectangle 11"/>
          <p:cNvSpPr>
            <a:spLocks noChangeArrowheads="1"/>
          </p:cNvSpPr>
          <p:nvPr/>
        </p:nvSpPr>
        <p:spPr bwMode="auto">
          <a:xfrm>
            <a:off x="1732862" y="2540058"/>
            <a:ext cx="2265562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洪流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torrent)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0" name="Text Box 79"/>
          <p:cNvSpPr txBox="1">
            <a:spLocks noChangeArrowheads="1"/>
          </p:cNvSpPr>
          <p:nvPr/>
        </p:nvSpPr>
        <p:spPr bwMode="auto">
          <a:xfrm>
            <a:off x="4462565" y="2570845"/>
            <a:ext cx="6532006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参与一个特定文件分发的所有对等方的集合</a:t>
            </a:r>
          </a:p>
        </p:txBody>
      </p:sp>
      <p:sp>
        <p:nvSpPr>
          <p:cNvPr id="181" name="Rectangle 11"/>
          <p:cNvSpPr>
            <a:spLocks noChangeArrowheads="1"/>
          </p:cNvSpPr>
          <p:nvPr/>
        </p:nvSpPr>
        <p:spPr bwMode="auto">
          <a:xfrm>
            <a:off x="1732862" y="3840050"/>
            <a:ext cx="2265562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追踪器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tracker)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2" name="Text Box 79"/>
          <p:cNvSpPr txBox="1">
            <a:spLocks noChangeArrowheads="1"/>
          </p:cNvSpPr>
          <p:nvPr/>
        </p:nvSpPr>
        <p:spPr bwMode="auto">
          <a:xfrm>
            <a:off x="4462565" y="3875592"/>
            <a:ext cx="4950128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跟踪正参与在洪流中的对等方</a:t>
            </a:r>
          </a:p>
        </p:txBody>
      </p:sp>
      <p:sp>
        <p:nvSpPr>
          <p:cNvPr id="183" name="Rectangle 11"/>
          <p:cNvSpPr>
            <a:spLocks noChangeArrowheads="1"/>
          </p:cNvSpPr>
          <p:nvPr/>
        </p:nvSpPr>
        <p:spPr bwMode="auto">
          <a:xfrm>
            <a:off x="1732862" y="5140042"/>
            <a:ext cx="2265562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件块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chunk)</a:t>
            </a:r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4" name="Text Box 79"/>
          <p:cNvSpPr txBox="1">
            <a:spLocks noChangeArrowheads="1"/>
          </p:cNvSpPr>
          <p:nvPr/>
        </p:nvSpPr>
        <p:spPr bwMode="auto">
          <a:xfrm>
            <a:off x="4462565" y="5186335"/>
            <a:ext cx="2440213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56KB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5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5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" grpId="0" animBg="1"/>
      <p:bldP spid="180" grpId="0"/>
      <p:bldP spid="181" grpId="0" animBg="1"/>
      <p:bldP spid="182" grpId="0"/>
      <p:bldP spid="183" grpId="0" animBg="1"/>
      <p:bldP spid="184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65787" cy="1428589"/>
            <a:chOff x="551030" y="-368704"/>
            <a:chExt cx="566578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015186" cy="687997"/>
              <a:chOff x="1839058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39411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2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基本概念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73" name="组合 172"/>
          <p:cNvGrpSpPr/>
          <p:nvPr/>
        </p:nvGrpSpPr>
        <p:grpSpPr>
          <a:xfrm>
            <a:off x="1013465" y="1572823"/>
            <a:ext cx="5137002" cy="526733"/>
            <a:chOff x="722008" y="1303131"/>
            <a:chExt cx="4904961" cy="502941"/>
          </a:xfrm>
        </p:grpSpPr>
        <p:sp>
          <p:nvSpPr>
            <p:cNvPr id="174" name="流程图: 手动输入 6"/>
            <p:cNvSpPr/>
            <p:nvPr/>
          </p:nvSpPr>
          <p:spPr>
            <a:xfrm rot="5400000" flipV="1">
              <a:off x="2997274" y="-702136"/>
              <a:ext cx="475861" cy="4493212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5" name="组合 174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77" name="平行四边形 176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8" name="平行四边形 177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6" name="Text Box 79"/>
            <p:cNvSpPr txBox="1">
              <a:spLocks noChangeArrowheads="1"/>
            </p:cNvSpPr>
            <p:nvPr/>
          </p:nvSpPr>
          <p:spPr bwMode="auto">
            <a:xfrm>
              <a:off x="1559912" y="1335872"/>
              <a:ext cx="4067057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it-IT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BitTorrent</a:t>
              </a:r>
              <a:r>
                <a:rPr kumimoji="1" lang="zh-CN" altLang="it-IT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的基本工作机制</a:t>
              </a: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585917" y="2432227"/>
            <a:ext cx="5841604" cy="476221"/>
            <a:chOff x="1403750" y="3593123"/>
            <a:chExt cx="5841604" cy="476221"/>
          </a:xfrm>
        </p:grpSpPr>
        <p:grpSp>
          <p:nvGrpSpPr>
            <p:cNvPr id="20" name="组合 1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2" name="对话气泡: 椭圆形 21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1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25942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向邻居请求哪些块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——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最稀罕优先</a:t>
              </a: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585917" y="3401597"/>
            <a:ext cx="6759797" cy="498598"/>
            <a:chOff x="1403750" y="3593123"/>
            <a:chExt cx="6759797" cy="498598"/>
          </a:xfrm>
        </p:grpSpPr>
        <p:grpSp>
          <p:nvGrpSpPr>
            <p:cNvPr id="25" name="组合 2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7" name="对话气泡: 椭圆形 2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177616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优先响应哪些请求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——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对换算法（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+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）</a:t>
              </a:r>
            </a:p>
          </p:txBody>
        </p:sp>
      </p:grpSp>
      <p:sp>
        <p:nvSpPr>
          <p:cNvPr id="34" name="Text Box 79"/>
          <p:cNvSpPr txBox="1">
            <a:spLocks noChangeArrowheads="1"/>
          </p:cNvSpPr>
          <p:nvPr/>
        </p:nvSpPr>
        <p:spPr bwMode="auto">
          <a:xfrm>
            <a:off x="1786748" y="4136760"/>
            <a:ext cx="5640774" cy="1036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每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0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秒重新确定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个最高速率对等方</a:t>
            </a:r>
          </a:p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每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30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秒随机选择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个新的邻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uiExpand="1" build="p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>
            <a:extLst>
              <a:ext uri="{FF2B5EF4-FFF2-40B4-BE49-F238E27FC236}">
                <a16:creationId xmlns:a16="http://schemas.microsoft.com/office/drawing/2014/main" id="{F8877A24-E631-40A8-9A81-F318EF365C32}"/>
              </a:ext>
            </a:extLst>
          </p:cNvPr>
          <p:cNvGrpSpPr/>
          <p:nvPr/>
        </p:nvGrpSpPr>
        <p:grpSpPr>
          <a:xfrm>
            <a:off x="430213" y="0"/>
            <a:ext cx="4303628" cy="1428589"/>
            <a:chOff x="551030" y="-368704"/>
            <a:chExt cx="4303628" cy="1428589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40D6F540-C1D1-4C41-AE9E-41A00576C830}"/>
                </a:ext>
              </a:extLst>
            </p:cNvPr>
            <p:cNvGrpSpPr/>
            <p:nvPr/>
          </p:nvGrpSpPr>
          <p:grpSpPr>
            <a:xfrm>
              <a:off x="1201631" y="303925"/>
              <a:ext cx="3653027" cy="687996"/>
              <a:chOff x="1839058" y="967769"/>
              <a:chExt cx="3653027" cy="687996"/>
            </a:xfrm>
          </p:grpSpPr>
          <p:sp>
            <p:nvSpPr>
              <p:cNvPr id="17" name="矩形: 圆角 16">
                <a:extLst>
                  <a:ext uri="{FF2B5EF4-FFF2-40B4-BE49-F238E27FC236}">
                    <a16:creationId xmlns:a16="http://schemas.microsoft.com/office/drawing/2014/main" id="{48CB706A-06A6-4B30-A4BB-26E7B78FCF0A}"/>
                  </a:ext>
                </a:extLst>
              </p:cNvPr>
              <p:cNvSpPr/>
              <p:nvPr/>
            </p:nvSpPr>
            <p:spPr>
              <a:xfrm>
                <a:off x="1839058" y="967769"/>
                <a:ext cx="365302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8100624-9A53-4AFD-9A65-0F157AF8C21F}"/>
                  </a:ext>
                </a:extLst>
              </p:cNvPr>
              <p:cNvSpPr txBox="1"/>
              <p:nvPr/>
            </p:nvSpPr>
            <p:spPr>
              <a:xfrm>
                <a:off x="2705629" y="1009434"/>
                <a:ext cx="270553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本章小结</a:t>
                </a:r>
                <a:endParaRPr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DC9B4186-B32A-4E90-8B26-9D6C1199DB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433AFCC1-8AFD-4605-8EAC-7DBDC3269284}"/>
              </a:ext>
            </a:extLst>
          </p:cNvPr>
          <p:cNvSpPr txBox="1"/>
          <p:nvPr/>
        </p:nvSpPr>
        <p:spPr>
          <a:xfrm>
            <a:off x="1117139" y="1647379"/>
            <a:ext cx="3912523" cy="44588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应用程序架构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2P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应用服务要求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靠性、带宽、延迟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互联网传输服务模式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面向连接、可靠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TCP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不可靠、数据报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UDP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DEE9D0D0-A8C6-4DFB-98E2-0965DB87989E}"/>
              </a:ext>
            </a:extLst>
          </p:cNvPr>
          <p:cNvSpPr txBox="1"/>
          <p:nvPr/>
        </p:nvSpPr>
        <p:spPr>
          <a:xfrm>
            <a:off x="6318969" y="1647378"/>
            <a:ext cx="3912523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具体协议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MT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O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MAP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NS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2P: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itTorrent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8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8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8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3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183721" cy="1428589"/>
            <a:chOff x="551030" y="-368704"/>
            <a:chExt cx="4183721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533120" cy="675443"/>
              <a:chOff x="1839058" y="967769"/>
              <a:chExt cx="3533120" cy="675443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53312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666893" y="982324"/>
                <a:ext cx="25860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本章小结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6FD25BBA-15AE-4C54-97A9-D877D1832D3E}"/>
              </a:ext>
            </a:extLst>
          </p:cNvPr>
          <p:cNvSpPr txBox="1"/>
          <p:nvPr/>
        </p:nvSpPr>
        <p:spPr>
          <a:xfrm>
            <a:off x="1035916" y="2082195"/>
            <a:ext cx="5817735" cy="33508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典型的请求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/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回复消息交换：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端请求信息或服务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用状态代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数据响应，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消息格式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提供数据信息的字段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数据：正在通信的信息（有效载荷）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3D9E341-5C81-40BD-84D3-FD16A2732063}"/>
              </a:ext>
            </a:extLst>
          </p:cNvPr>
          <p:cNvSpPr txBox="1"/>
          <p:nvPr/>
        </p:nvSpPr>
        <p:spPr>
          <a:xfrm>
            <a:off x="7135347" y="2082195"/>
            <a:ext cx="5817735" cy="39039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控制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vs.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消息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带内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带外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集中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vs.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分散 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状态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vs.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有状态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靠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vs.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不可靠的邮件传输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“网络边缘的复杂性”</a:t>
            </a:r>
          </a:p>
          <a:p>
            <a:pPr marL="800100" lvl="1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n"/>
            </a:pP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B039EB72-E310-4568-A4C5-FB9CD3D42666}"/>
              </a:ext>
            </a:extLst>
          </p:cNvPr>
          <p:cNvGrpSpPr/>
          <p:nvPr/>
        </p:nvGrpSpPr>
        <p:grpSpPr>
          <a:xfrm>
            <a:off x="7135347" y="1620527"/>
            <a:ext cx="2605374" cy="461668"/>
            <a:chOff x="1282571" y="4092184"/>
            <a:chExt cx="2742829" cy="631387"/>
          </a:xfrm>
        </p:grpSpPr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44CE7590-EA19-4725-A3DB-466A2F5A4DAE}"/>
                </a:ext>
              </a:extLst>
            </p:cNvPr>
            <p:cNvSpPr/>
            <p:nvPr/>
          </p:nvSpPr>
          <p:spPr>
            <a:xfrm>
              <a:off x="1282572" y="4092184"/>
              <a:ext cx="2742828" cy="623059"/>
            </a:xfrm>
            <a:prstGeom prst="roundRect">
              <a:avLst>
                <a:gd name="adj" fmla="val 50000"/>
              </a:avLst>
            </a:prstGeom>
            <a:solidFill>
              <a:schemeClr val="accent4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53091D9C-C657-4FD0-9E08-14DFC26C7D03}"/>
                </a:ext>
              </a:extLst>
            </p:cNvPr>
            <p:cNvSpPr/>
            <p:nvPr/>
          </p:nvSpPr>
          <p:spPr>
            <a:xfrm>
              <a:off x="1282571" y="4092189"/>
              <a:ext cx="2742829" cy="63138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重要主题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8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8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8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3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1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>
            <a:extLst>
              <a:ext uri="{FF2B5EF4-FFF2-40B4-BE49-F238E27FC236}">
                <a16:creationId xmlns:a16="http://schemas.microsoft.com/office/drawing/2014/main" id="{6328CC3D-47FE-4E73-B199-9953E7671D63}"/>
              </a:ext>
            </a:extLst>
          </p:cNvPr>
          <p:cNvGrpSpPr/>
          <p:nvPr/>
        </p:nvGrpSpPr>
        <p:grpSpPr>
          <a:xfrm>
            <a:off x="430213" y="0"/>
            <a:ext cx="4384548" cy="1428589"/>
            <a:chOff x="551030" y="-368704"/>
            <a:chExt cx="4384548" cy="1428589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C88DFEC2-754C-4E38-9F9C-EF108A913E08}"/>
                </a:ext>
              </a:extLst>
            </p:cNvPr>
            <p:cNvGrpSpPr/>
            <p:nvPr/>
          </p:nvGrpSpPr>
          <p:grpSpPr>
            <a:xfrm>
              <a:off x="1201632" y="303925"/>
              <a:ext cx="3733946" cy="687996"/>
              <a:chOff x="1839059" y="967769"/>
              <a:chExt cx="3733946" cy="687996"/>
            </a:xfrm>
          </p:grpSpPr>
          <p:sp>
            <p:nvSpPr>
              <p:cNvPr id="16" name="矩形: 圆角 15">
                <a:extLst>
                  <a:ext uri="{FF2B5EF4-FFF2-40B4-BE49-F238E27FC236}">
                    <a16:creationId xmlns:a16="http://schemas.microsoft.com/office/drawing/2014/main" id="{07AA1C74-433F-44F9-BC62-35CF9CA03F68}"/>
                  </a:ext>
                </a:extLst>
              </p:cNvPr>
              <p:cNvSpPr/>
              <p:nvPr/>
            </p:nvSpPr>
            <p:spPr>
              <a:xfrm>
                <a:off x="1839059" y="967769"/>
                <a:ext cx="373394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EC6E3377-41D8-42BA-9442-77474D0B91E5}"/>
                  </a:ext>
                </a:extLst>
              </p:cNvPr>
              <p:cNvSpPr txBox="1"/>
              <p:nvPr/>
            </p:nvSpPr>
            <p:spPr>
              <a:xfrm>
                <a:off x="2795619" y="1009434"/>
                <a:ext cx="272260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课后思考题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CBE0B9A9-AF0C-42EE-BBF4-2AB20B112A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E25E19FC-3050-4C56-AA17-2CB4E2BF17B5}"/>
              </a:ext>
            </a:extLst>
          </p:cNvPr>
          <p:cNvGrpSpPr/>
          <p:nvPr/>
        </p:nvGrpSpPr>
        <p:grpSpPr>
          <a:xfrm>
            <a:off x="838200" y="2101218"/>
            <a:ext cx="10608425" cy="3685889"/>
            <a:chOff x="703264" y="1946585"/>
            <a:chExt cx="10972799" cy="4161037"/>
          </a:xfrm>
        </p:grpSpPr>
        <p:sp>
          <p:nvSpPr>
            <p:cNvPr id="19" name="任意多边形: 形状 18">
              <a:extLst>
                <a:ext uri="{FF2B5EF4-FFF2-40B4-BE49-F238E27FC236}">
                  <a16:creationId xmlns:a16="http://schemas.microsoft.com/office/drawing/2014/main" id="{DAAFD7B1-11B5-474F-BBFD-2020002D3D14}"/>
                </a:ext>
              </a:extLst>
            </p:cNvPr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" fmla="*/ 0 w 10804124"/>
                <a:gd name="connsiteY0" fmla="*/ 346229 h 4128116"/>
                <a:gd name="connsiteX1" fmla="*/ 372862 w 10804124"/>
                <a:gd name="connsiteY1" fmla="*/ 4128116 h 4128116"/>
                <a:gd name="connsiteX2" fmla="*/ 10804124 w 10804124"/>
                <a:gd name="connsiteY2" fmla="*/ 3506679 h 4128116"/>
                <a:gd name="connsiteX3" fmla="*/ 10182687 w 10804124"/>
                <a:gd name="connsiteY3" fmla="*/ 0 h 4128116"/>
                <a:gd name="connsiteX4" fmla="*/ 0 w 10804124"/>
                <a:gd name="connsiteY4" fmla="*/ 346229 h 4128116"/>
                <a:gd name="connsiteX0" fmla="*/ 0 w 10804124"/>
                <a:gd name="connsiteY0" fmla="*/ 363984 h 4145871"/>
                <a:gd name="connsiteX1" fmla="*/ 372862 w 10804124"/>
                <a:gd name="connsiteY1" fmla="*/ 4145871 h 4145871"/>
                <a:gd name="connsiteX2" fmla="*/ 10804124 w 10804124"/>
                <a:gd name="connsiteY2" fmla="*/ 3524434 h 4145871"/>
                <a:gd name="connsiteX3" fmla="*/ 10191565 w 10804124"/>
                <a:gd name="connsiteY3" fmla="*/ 0 h 4145871"/>
                <a:gd name="connsiteX4" fmla="*/ 0 w 10804124"/>
                <a:gd name="connsiteY4" fmla="*/ 363984 h 4145871"/>
                <a:gd name="connsiteX0" fmla="*/ 0 w 10928411"/>
                <a:gd name="connsiteY0" fmla="*/ 363984 h 4145871"/>
                <a:gd name="connsiteX1" fmla="*/ 372862 w 10928411"/>
                <a:gd name="connsiteY1" fmla="*/ 4145871 h 4145871"/>
                <a:gd name="connsiteX2" fmla="*/ 10928411 w 10928411"/>
                <a:gd name="connsiteY2" fmla="*/ 3701987 h 4145871"/>
                <a:gd name="connsiteX3" fmla="*/ 10191565 w 10928411"/>
                <a:gd name="connsiteY3" fmla="*/ 0 h 4145871"/>
                <a:gd name="connsiteX4" fmla="*/ 0 w 10928411"/>
                <a:gd name="connsiteY4" fmla="*/ 363984 h 4145871"/>
                <a:gd name="connsiteX0" fmla="*/ 0 w 10963921"/>
                <a:gd name="connsiteY0" fmla="*/ 363984 h 4145871"/>
                <a:gd name="connsiteX1" fmla="*/ 372862 w 10963921"/>
                <a:gd name="connsiteY1" fmla="*/ 4145871 h 4145871"/>
                <a:gd name="connsiteX2" fmla="*/ 10963921 w 10963921"/>
                <a:gd name="connsiteY2" fmla="*/ 3710864 h 4145871"/>
                <a:gd name="connsiteX3" fmla="*/ 10191565 w 10963921"/>
                <a:gd name="connsiteY3" fmla="*/ 0 h 4145871"/>
                <a:gd name="connsiteX4" fmla="*/ 0 w 10963921"/>
                <a:gd name="connsiteY4" fmla="*/ 363984 h 4145871"/>
                <a:gd name="connsiteX0" fmla="*/ 0 w 10963921"/>
                <a:gd name="connsiteY0" fmla="*/ 363984 h 4199137"/>
                <a:gd name="connsiteX1" fmla="*/ 408372 w 10963921"/>
                <a:gd name="connsiteY1" fmla="*/ 4199137 h 4199137"/>
                <a:gd name="connsiteX2" fmla="*/ 10963921 w 10963921"/>
                <a:gd name="connsiteY2" fmla="*/ 3710864 h 4199137"/>
                <a:gd name="connsiteX3" fmla="*/ 10191565 w 10963921"/>
                <a:gd name="connsiteY3" fmla="*/ 0 h 4199137"/>
                <a:gd name="connsiteX4" fmla="*/ 0 w 10963921"/>
                <a:gd name="connsiteY4" fmla="*/ 363984 h 4199137"/>
                <a:gd name="connsiteX0" fmla="*/ 0 w 11026065"/>
                <a:gd name="connsiteY0" fmla="*/ 488271 h 4199137"/>
                <a:gd name="connsiteX1" fmla="*/ 470516 w 11026065"/>
                <a:gd name="connsiteY1" fmla="*/ 4199137 h 4199137"/>
                <a:gd name="connsiteX2" fmla="*/ 11026065 w 11026065"/>
                <a:gd name="connsiteY2" fmla="*/ 3710864 h 4199137"/>
                <a:gd name="connsiteX3" fmla="*/ 10253709 w 11026065"/>
                <a:gd name="connsiteY3" fmla="*/ 0 h 4199137"/>
                <a:gd name="connsiteX4" fmla="*/ 0 w 11026065"/>
                <a:gd name="connsiteY4" fmla="*/ 488271 h 4199137"/>
                <a:gd name="connsiteX0" fmla="*/ 0 w 10972799"/>
                <a:gd name="connsiteY0" fmla="*/ 488271 h 4199137"/>
                <a:gd name="connsiteX1" fmla="*/ 417250 w 10972799"/>
                <a:gd name="connsiteY1" fmla="*/ 4199137 h 4199137"/>
                <a:gd name="connsiteX2" fmla="*/ 10972799 w 10972799"/>
                <a:gd name="connsiteY2" fmla="*/ 3710864 h 4199137"/>
                <a:gd name="connsiteX3" fmla="*/ 10200443 w 10972799"/>
                <a:gd name="connsiteY3" fmla="*/ 0 h 4199137"/>
                <a:gd name="connsiteX4" fmla="*/ 0 w 10972799"/>
                <a:gd name="connsiteY4" fmla="*/ 488271 h 4199137"/>
                <a:gd name="connsiteX0" fmla="*/ 0 w 10972799"/>
                <a:gd name="connsiteY0" fmla="*/ 440646 h 4151512"/>
                <a:gd name="connsiteX1" fmla="*/ 417250 w 10972799"/>
                <a:gd name="connsiteY1" fmla="*/ 4151512 h 4151512"/>
                <a:gd name="connsiteX2" fmla="*/ 10972799 w 10972799"/>
                <a:gd name="connsiteY2" fmla="*/ 3663239 h 4151512"/>
                <a:gd name="connsiteX3" fmla="*/ 10505243 w 10972799"/>
                <a:gd name="connsiteY3" fmla="*/ 0 h 4151512"/>
                <a:gd name="connsiteX4" fmla="*/ 0 w 10972799"/>
                <a:gd name="connsiteY4" fmla="*/ 440646 h 4151512"/>
                <a:gd name="connsiteX0" fmla="*/ 0 w 10972799"/>
                <a:gd name="connsiteY0" fmla="*/ 450171 h 4161037"/>
                <a:gd name="connsiteX1" fmla="*/ 417250 w 10972799"/>
                <a:gd name="connsiteY1" fmla="*/ 4161037 h 4161037"/>
                <a:gd name="connsiteX2" fmla="*/ 10972799 w 10972799"/>
                <a:gd name="connsiteY2" fmla="*/ 3672764 h 4161037"/>
                <a:gd name="connsiteX3" fmla="*/ 10524293 w 10972799"/>
                <a:gd name="connsiteY3" fmla="*/ 0 h 4161037"/>
                <a:gd name="connsiteX4" fmla="*/ 0 w 10972799"/>
                <a:gd name="connsiteY4" fmla="*/ 450171 h 4161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F898C8C0-211E-47ED-BB50-CF01453C2FE1}"/>
                </a:ext>
              </a:extLst>
            </p:cNvPr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21" name="任意多边形: 形状 20">
                <a:extLst>
                  <a:ext uri="{FF2B5EF4-FFF2-40B4-BE49-F238E27FC236}">
                    <a16:creationId xmlns:a16="http://schemas.microsoft.com/office/drawing/2014/main" id="{ACFCF7B2-216F-4F58-B0F6-38A0D3FA02AE}"/>
                  </a:ext>
                </a:extLst>
              </p:cNvPr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22" name="任意多边形: 形状 21">
                <a:extLst>
                  <a:ext uri="{FF2B5EF4-FFF2-40B4-BE49-F238E27FC236}">
                    <a16:creationId xmlns:a16="http://schemas.microsoft.com/office/drawing/2014/main" id="{76D1D9E0-DE61-4B81-8CB1-334AB8AAD20F}"/>
                  </a:ext>
                </a:extLst>
              </p:cNvPr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" fmla="*/ 17755 w 852256"/>
                  <a:gd name="connsiteY0" fmla="*/ 0 h 417251"/>
                  <a:gd name="connsiteX1" fmla="*/ 852256 w 852256"/>
                  <a:gd name="connsiteY1" fmla="*/ 40371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  <a:gd name="connsiteX0" fmla="*/ 17755 w 852256"/>
                  <a:gd name="connsiteY0" fmla="*/ 0 h 417251"/>
                  <a:gd name="connsiteX1" fmla="*/ 852256 w 852256"/>
                  <a:gd name="connsiteY1" fmla="*/ 39328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87C1251B-2A90-44D2-8DF4-D0C3F1855ED0}"/>
              </a:ext>
            </a:extLst>
          </p:cNvPr>
          <p:cNvSpPr txBox="1"/>
          <p:nvPr/>
        </p:nvSpPr>
        <p:spPr>
          <a:xfrm>
            <a:off x="1340131" y="2532822"/>
            <a:ext cx="9918853" cy="33499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复习题 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0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6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0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3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习    题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~1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7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2~24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6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FBC62570-CDEE-47E2-99CA-D8BBE62540EF}"/>
              </a:ext>
            </a:extLst>
          </p:cNvPr>
          <p:cNvGrpSpPr/>
          <p:nvPr/>
        </p:nvGrpSpPr>
        <p:grpSpPr>
          <a:xfrm>
            <a:off x="430213" y="0"/>
            <a:ext cx="3686794" cy="1428589"/>
            <a:chOff x="551030" y="-368704"/>
            <a:chExt cx="3686794" cy="1428589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66CF0E85-48C4-4500-A452-BF6F0FCE109A}"/>
                </a:ext>
              </a:extLst>
            </p:cNvPr>
            <p:cNvGrpSpPr/>
            <p:nvPr/>
          </p:nvGrpSpPr>
          <p:grpSpPr>
            <a:xfrm>
              <a:off x="1201631" y="303925"/>
              <a:ext cx="3036193" cy="675443"/>
              <a:chOff x="1839058" y="967769"/>
              <a:chExt cx="3036193" cy="675443"/>
            </a:xfrm>
          </p:grpSpPr>
          <p:sp>
            <p:nvSpPr>
              <p:cNvPr id="11" name="矩形: 圆角 10">
                <a:extLst>
                  <a:ext uri="{FF2B5EF4-FFF2-40B4-BE49-F238E27FC236}">
                    <a16:creationId xmlns:a16="http://schemas.microsoft.com/office/drawing/2014/main" id="{7E523221-9BEF-4E4D-A693-8F297B07CD24}"/>
                  </a:ext>
                </a:extLst>
              </p:cNvPr>
              <p:cNvSpPr/>
              <p:nvPr/>
            </p:nvSpPr>
            <p:spPr>
              <a:xfrm>
                <a:off x="1839058" y="967769"/>
                <a:ext cx="275481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86A5DE64-BCC2-4CEE-9AA9-09DDA549C115}"/>
                  </a:ext>
                </a:extLst>
              </p:cNvPr>
              <p:cNvSpPr txBox="1"/>
              <p:nvPr/>
            </p:nvSpPr>
            <p:spPr>
              <a:xfrm>
                <a:off x="2729826" y="982324"/>
                <a:ext cx="214542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作业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7C02065C-DF51-4F4B-BB2E-52E9DA6AB25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FA777C23-1F56-4715-8FE2-C39FE66811C7}"/>
              </a:ext>
            </a:extLst>
          </p:cNvPr>
          <p:cNvGrpSpPr/>
          <p:nvPr/>
        </p:nvGrpSpPr>
        <p:grpSpPr>
          <a:xfrm>
            <a:off x="1638282" y="2486629"/>
            <a:ext cx="6977573" cy="2865763"/>
            <a:chOff x="703264" y="1946585"/>
            <a:chExt cx="10972799" cy="4161037"/>
          </a:xfrm>
        </p:grpSpPr>
        <p:sp>
          <p:nvSpPr>
            <p:cNvPr id="24" name="任意多边形: 形状 23">
              <a:extLst>
                <a:ext uri="{FF2B5EF4-FFF2-40B4-BE49-F238E27FC236}">
                  <a16:creationId xmlns:a16="http://schemas.microsoft.com/office/drawing/2014/main" id="{6128D1D9-5B6E-4BDD-9E1F-17D40FF791E8}"/>
                </a:ext>
              </a:extLst>
            </p:cNvPr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" fmla="*/ 0 w 10804124"/>
                <a:gd name="connsiteY0" fmla="*/ 346229 h 4128116"/>
                <a:gd name="connsiteX1" fmla="*/ 372862 w 10804124"/>
                <a:gd name="connsiteY1" fmla="*/ 4128116 h 4128116"/>
                <a:gd name="connsiteX2" fmla="*/ 10804124 w 10804124"/>
                <a:gd name="connsiteY2" fmla="*/ 3506679 h 4128116"/>
                <a:gd name="connsiteX3" fmla="*/ 10182687 w 10804124"/>
                <a:gd name="connsiteY3" fmla="*/ 0 h 4128116"/>
                <a:gd name="connsiteX4" fmla="*/ 0 w 10804124"/>
                <a:gd name="connsiteY4" fmla="*/ 346229 h 4128116"/>
                <a:gd name="connsiteX0" fmla="*/ 0 w 10804124"/>
                <a:gd name="connsiteY0" fmla="*/ 363984 h 4145871"/>
                <a:gd name="connsiteX1" fmla="*/ 372862 w 10804124"/>
                <a:gd name="connsiteY1" fmla="*/ 4145871 h 4145871"/>
                <a:gd name="connsiteX2" fmla="*/ 10804124 w 10804124"/>
                <a:gd name="connsiteY2" fmla="*/ 3524434 h 4145871"/>
                <a:gd name="connsiteX3" fmla="*/ 10191565 w 10804124"/>
                <a:gd name="connsiteY3" fmla="*/ 0 h 4145871"/>
                <a:gd name="connsiteX4" fmla="*/ 0 w 10804124"/>
                <a:gd name="connsiteY4" fmla="*/ 363984 h 4145871"/>
                <a:gd name="connsiteX0" fmla="*/ 0 w 10928411"/>
                <a:gd name="connsiteY0" fmla="*/ 363984 h 4145871"/>
                <a:gd name="connsiteX1" fmla="*/ 372862 w 10928411"/>
                <a:gd name="connsiteY1" fmla="*/ 4145871 h 4145871"/>
                <a:gd name="connsiteX2" fmla="*/ 10928411 w 10928411"/>
                <a:gd name="connsiteY2" fmla="*/ 3701987 h 4145871"/>
                <a:gd name="connsiteX3" fmla="*/ 10191565 w 10928411"/>
                <a:gd name="connsiteY3" fmla="*/ 0 h 4145871"/>
                <a:gd name="connsiteX4" fmla="*/ 0 w 10928411"/>
                <a:gd name="connsiteY4" fmla="*/ 363984 h 4145871"/>
                <a:gd name="connsiteX0" fmla="*/ 0 w 10963921"/>
                <a:gd name="connsiteY0" fmla="*/ 363984 h 4145871"/>
                <a:gd name="connsiteX1" fmla="*/ 372862 w 10963921"/>
                <a:gd name="connsiteY1" fmla="*/ 4145871 h 4145871"/>
                <a:gd name="connsiteX2" fmla="*/ 10963921 w 10963921"/>
                <a:gd name="connsiteY2" fmla="*/ 3710864 h 4145871"/>
                <a:gd name="connsiteX3" fmla="*/ 10191565 w 10963921"/>
                <a:gd name="connsiteY3" fmla="*/ 0 h 4145871"/>
                <a:gd name="connsiteX4" fmla="*/ 0 w 10963921"/>
                <a:gd name="connsiteY4" fmla="*/ 363984 h 4145871"/>
                <a:gd name="connsiteX0" fmla="*/ 0 w 10963921"/>
                <a:gd name="connsiteY0" fmla="*/ 363984 h 4199137"/>
                <a:gd name="connsiteX1" fmla="*/ 408372 w 10963921"/>
                <a:gd name="connsiteY1" fmla="*/ 4199137 h 4199137"/>
                <a:gd name="connsiteX2" fmla="*/ 10963921 w 10963921"/>
                <a:gd name="connsiteY2" fmla="*/ 3710864 h 4199137"/>
                <a:gd name="connsiteX3" fmla="*/ 10191565 w 10963921"/>
                <a:gd name="connsiteY3" fmla="*/ 0 h 4199137"/>
                <a:gd name="connsiteX4" fmla="*/ 0 w 10963921"/>
                <a:gd name="connsiteY4" fmla="*/ 363984 h 4199137"/>
                <a:gd name="connsiteX0" fmla="*/ 0 w 11026065"/>
                <a:gd name="connsiteY0" fmla="*/ 488271 h 4199137"/>
                <a:gd name="connsiteX1" fmla="*/ 470516 w 11026065"/>
                <a:gd name="connsiteY1" fmla="*/ 4199137 h 4199137"/>
                <a:gd name="connsiteX2" fmla="*/ 11026065 w 11026065"/>
                <a:gd name="connsiteY2" fmla="*/ 3710864 h 4199137"/>
                <a:gd name="connsiteX3" fmla="*/ 10253709 w 11026065"/>
                <a:gd name="connsiteY3" fmla="*/ 0 h 4199137"/>
                <a:gd name="connsiteX4" fmla="*/ 0 w 11026065"/>
                <a:gd name="connsiteY4" fmla="*/ 488271 h 4199137"/>
                <a:gd name="connsiteX0" fmla="*/ 0 w 10972799"/>
                <a:gd name="connsiteY0" fmla="*/ 488271 h 4199137"/>
                <a:gd name="connsiteX1" fmla="*/ 417250 w 10972799"/>
                <a:gd name="connsiteY1" fmla="*/ 4199137 h 4199137"/>
                <a:gd name="connsiteX2" fmla="*/ 10972799 w 10972799"/>
                <a:gd name="connsiteY2" fmla="*/ 3710864 h 4199137"/>
                <a:gd name="connsiteX3" fmla="*/ 10200443 w 10972799"/>
                <a:gd name="connsiteY3" fmla="*/ 0 h 4199137"/>
                <a:gd name="connsiteX4" fmla="*/ 0 w 10972799"/>
                <a:gd name="connsiteY4" fmla="*/ 488271 h 4199137"/>
                <a:gd name="connsiteX0" fmla="*/ 0 w 10972799"/>
                <a:gd name="connsiteY0" fmla="*/ 440646 h 4151512"/>
                <a:gd name="connsiteX1" fmla="*/ 417250 w 10972799"/>
                <a:gd name="connsiteY1" fmla="*/ 4151512 h 4151512"/>
                <a:gd name="connsiteX2" fmla="*/ 10972799 w 10972799"/>
                <a:gd name="connsiteY2" fmla="*/ 3663239 h 4151512"/>
                <a:gd name="connsiteX3" fmla="*/ 10505243 w 10972799"/>
                <a:gd name="connsiteY3" fmla="*/ 0 h 4151512"/>
                <a:gd name="connsiteX4" fmla="*/ 0 w 10972799"/>
                <a:gd name="connsiteY4" fmla="*/ 440646 h 4151512"/>
                <a:gd name="connsiteX0" fmla="*/ 0 w 10972799"/>
                <a:gd name="connsiteY0" fmla="*/ 450171 h 4161037"/>
                <a:gd name="connsiteX1" fmla="*/ 417250 w 10972799"/>
                <a:gd name="connsiteY1" fmla="*/ 4161037 h 4161037"/>
                <a:gd name="connsiteX2" fmla="*/ 10972799 w 10972799"/>
                <a:gd name="connsiteY2" fmla="*/ 3672764 h 4161037"/>
                <a:gd name="connsiteX3" fmla="*/ 10524293 w 10972799"/>
                <a:gd name="connsiteY3" fmla="*/ 0 h 4161037"/>
                <a:gd name="connsiteX4" fmla="*/ 0 w 10972799"/>
                <a:gd name="connsiteY4" fmla="*/ 450171 h 4161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1C49925E-867B-42EB-9DEC-96D136EC1CBB}"/>
                </a:ext>
              </a:extLst>
            </p:cNvPr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26" name="任意多边形: 形状 25">
                <a:extLst>
                  <a:ext uri="{FF2B5EF4-FFF2-40B4-BE49-F238E27FC236}">
                    <a16:creationId xmlns:a16="http://schemas.microsoft.com/office/drawing/2014/main" id="{6D8FA57D-A241-47ED-AB66-C1F9D83789B9}"/>
                  </a:ext>
                </a:extLst>
              </p:cNvPr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27" name="任意多边形: 形状 26">
                <a:extLst>
                  <a:ext uri="{FF2B5EF4-FFF2-40B4-BE49-F238E27FC236}">
                    <a16:creationId xmlns:a16="http://schemas.microsoft.com/office/drawing/2014/main" id="{E9D555DC-46FF-4049-84CC-7E02C100ED17}"/>
                  </a:ext>
                </a:extLst>
              </p:cNvPr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" fmla="*/ 17755 w 852256"/>
                  <a:gd name="connsiteY0" fmla="*/ 0 h 417251"/>
                  <a:gd name="connsiteX1" fmla="*/ 852256 w 852256"/>
                  <a:gd name="connsiteY1" fmla="*/ 40371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  <a:gd name="connsiteX0" fmla="*/ 17755 w 852256"/>
                  <a:gd name="connsiteY0" fmla="*/ 0 h 417251"/>
                  <a:gd name="connsiteX1" fmla="*/ 852256 w 852256"/>
                  <a:gd name="connsiteY1" fmla="*/ 39328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40DE4AF9-A438-4A29-A9C1-22E583BEB5D3}"/>
              </a:ext>
            </a:extLst>
          </p:cNvPr>
          <p:cNvSpPr txBox="1"/>
          <p:nvPr/>
        </p:nvSpPr>
        <p:spPr>
          <a:xfrm>
            <a:off x="2701117" y="2896564"/>
            <a:ext cx="4851901" cy="18298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009FF6"/>
              </a:buClr>
            </a:pPr>
            <a:r>
              <a:rPr kumimoji="1" lang="zh-CN" altLang="en-US" sz="4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习题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4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4</a:t>
            </a:r>
            <a:r>
              <a:rPr kumimoji="1" lang="zh-CN" altLang="en-US" sz="4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4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4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4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956561" cy="1174298"/>
            <a:chOff x="658104" y="373146"/>
            <a:chExt cx="6956561" cy="1174298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6533851" cy="784147"/>
              <a:chOff x="1839058" y="1058437"/>
              <a:chExt cx="6533851" cy="784147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6049601" cy="784147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681318" y="1089973"/>
                <a:ext cx="56915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客户机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/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服务器体系结构</a:t>
                </a: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pic>
        <p:nvPicPr>
          <p:cNvPr id="37" name="图片 3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2824" y="1538450"/>
            <a:ext cx="3353050" cy="4581867"/>
          </a:xfrm>
          <a:prstGeom prst="rect">
            <a:avLst/>
          </a:prstGeom>
        </p:spPr>
      </p:pic>
      <p:sp>
        <p:nvSpPr>
          <p:cNvPr id="365" name="Line 800"/>
          <p:cNvSpPr>
            <a:spLocks noChangeShapeType="1"/>
          </p:cNvSpPr>
          <p:nvPr/>
        </p:nvSpPr>
        <p:spPr bwMode="auto">
          <a:xfrm>
            <a:off x="9108780" y="2001878"/>
            <a:ext cx="629189" cy="348452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6" name="Line 800"/>
          <p:cNvSpPr>
            <a:spLocks noChangeShapeType="1"/>
          </p:cNvSpPr>
          <p:nvPr/>
        </p:nvSpPr>
        <p:spPr bwMode="auto">
          <a:xfrm>
            <a:off x="8631098" y="3208490"/>
            <a:ext cx="743659" cy="184894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518487" y="1693627"/>
            <a:ext cx="2325735" cy="584775"/>
            <a:chOff x="1263765" y="4127662"/>
            <a:chExt cx="2742830" cy="584775"/>
          </a:xfrm>
        </p:grpSpPr>
        <p:sp>
          <p:nvSpPr>
            <p:cNvPr id="21" name="矩形: 圆角 20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263765" y="4189216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特别注意</a:t>
              </a: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518488" y="3316198"/>
            <a:ext cx="2325733" cy="584775"/>
            <a:chOff x="1263765" y="4127662"/>
            <a:chExt cx="2742830" cy="584775"/>
          </a:xfrm>
        </p:grpSpPr>
        <p:sp>
          <p:nvSpPr>
            <p:cNvPr id="24" name="矩形: 圆角 23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FFC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263765" y="4203284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特别注意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Text Box 79"/>
          <p:cNvSpPr txBox="1">
            <a:spLocks noChangeArrowheads="1"/>
          </p:cNvSpPr>
          <p:nvPr/>
        </p:nvSpPr>
        <p:spPr bwMode="auto">
          <a:xfrm>
            <a:off x="896303" y="2575818"/>
            <a:ext cx="4184683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机之间不能互相通信。</a:t>
            </a:r>
          </a:p>
        </p:txBody>
      </p:sp>
      <p:sp>
        <p:nvSpPr>
          <p:cNvPr id="27" name="Text Box 79"/>
          <p:cNvSpPr txBox="1">
            <a:spLocks noChangeArrowheads="1"/>
          </p:cNvSpPr>
          <p:nvPr/>
        </p:nvSpPr>
        <p:spPr bwMode="auto">
          <a:xfrm>
            <a:off x="896302" y="4040303"/>
            <a:ext cx="6689789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为提高服务器的处理能力， 通常采用服务器集群（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erver Farm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651181" cy="1103356"/>
            <a:chOff x="658104" y="373146"/>
            <a:chExt cx="6651181" cy="1103356"/>
          </a:xfrm>
        </p:grpSpPr>
        <p:grpSp>
          <p:nvGrpSpPr>
            <p:cNvPr id="3" name="组合 2"/>
            <p:cNvGrpSpPr/>
            <p:nvPr/>
          </p:nvGrpSpPr>
          <p:grpSpPr>
            <a:xfrm>
              <a:off x="1080814" y="763297"/>
              <a:ext cx="6228471" cy="713205"/>
              <a:chOff x="1839058" y="1058437"/>
              <a:chExt cx="6228471" cy="713205"/>
            </a:xfrm>
          </p:grpSpPr>
          <p:sp>
            <p:nvSpPr>
              <p:cNvPr id="5" name="矩形: 圆角 11"/>
              <p:cNvSpPr/>
              <p:nvPr/>
            </p:nvSpPr>
            <p:spPr>
              <a:xfrm>
                <a:off x="1839058" y="1058437"/>
                <a:ext cx="6141041" cy="71320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2681319" y="1089973"/>
                <a:ext cx="538621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客户机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/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服务器体系结构</a:t>
                </a:r>
              </a:p>
            </p:txBody>
          </p:sp>
        </p:grp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10" name="组合 9"/>
          <p:cNvGrpSpPr/>
          <p:nvPr/>
        </p:nvGrpSpPr>
        <p:grpSpPr>
          <a:xfrm>
            <a:off x="5642841" y="2719926"/>
            <a:ext cx="912086" cy="1152591"/>
            <a:chOff x="3842842" y="2765171"/>
            <a:chExt cx="912086" cy="1152591"/>
          </a:xfrm>
        </p:grpSpPr>
        <p:sp>
          <p:nvSpPr>
            <p:cNvPr id="8" name="椭圆 7"/>
            <p:cNvSpPr/>
            <p:nvPr/>
          </p:nvSpPr>
          <p:spPr>
            <a:xfrm>
              <a:off x="3842842" y="2963657"/>
              <a:ext cx="912086" cy="91208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7" name="图片 12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17323" y="2765171"/>
              <a:ext cx="757357" cy="757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4114912" y="3456097"/>
              <a:ext cx="57246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</a:t>
              </a:r>
              <a:endParaRPr lang="zh-CN" altLang="en-US" sz="2400" dirty="0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8050706" y="2268053"/>
            <a:ext cx="939090" cy="1209531"/>
            <a:chOff x="6237762" y="2708231"/>
            <a:chExt cx="939090" cy="1209531"/>
          </a:xfrm>
        </p:grpSpPr>
        <p:grpSp>
          <p:nvGrpSpPr>
            <p:cNvPr id="11" name="组合 10"/>
            <p:cNvGrpSpPr/>
            <p:nvPr/>
          </p:nvGrpSpPr>
          <p:grpSpPr>
            <a:xfrm>
              <a:off x="6264766" y="2963657"/>
              <a:ext cx="912086" cy="954105"/>
              <a:chOff x="3842842" y="2963657"/>
              <a:chExt cx="912086" cy="954105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15" name="图片 1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37762" y="2708231"/>
              <a:ext cx="871538" cy="871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" name="组合 22"/>
          <p:cNvGrpSpPr/>
          <p:nvPr/>
        </p:nvGrpSpPr>
        <p:grpSpPr>
          <a:xfrm>
            <a:off x="7465114" y="4037330"/>
            <a:ext cx="912086" cy="1091903"/>
            <a:chOff x="5650234" y="4141858"/>
            <a:chExt cx="912086" cy="1091903"/>
          </a:xfrm>
        </p:grpSpPr>
        <p:grpSp>
          <p:nvGrpSpPr>
            <p:cNvPr id="18" name="组合 17"/>
            <p:cNvGrpSpPr/>
            <p:nvPr/>
          </p:nvGrpSpPr>
          <p:grpSpPr>
            <a:xfrm>
              <a:off x="5650234" y="4279656"/>
              <a:ext cx="912086" cy="954105"/>
              <a:chOff x="3842842" y="2963657"/>
              <a:chExt cx="912086" cy="954105"/>
            </a:xfrm>
          </p:grpSpPr>
          <p:sp>
            <p:nvSpPr>
              <p:cNvPr id="20" name="椭圆 19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22" name="Picture 777" descr="access_point_stylized_small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8992" y="4141858"/>
              <a:ext cx="709126" cy="588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" name="组合 29"/>
          <p:cNvGrpSpPr/>
          <p:nvPr/>
        </p:nvGrpSpPr>
        <p:grpSpPr>
          <a:xfrm>
            <a:off x="5609065" y="4559789"/>
            <a:ext cx="945862" cy="1054850"/>
            <a:chOff x="3202826" y="4655129"/>
            <a:chExt cx="945862" cy="1054850"/>
          </a:xfrm>
        </p:grpSpPr>
        <p:grpSp>
          <p:nvGrpSpPr>
            <p:cNvPr id="25" name="组合 24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27" name="椭圆 26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29" name="图片 12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7" name="组合 36"/>
          <p:cNvGrpSpPr/>
          <p:nvPr/>
        </p:nvGrpSpPr>
        <p:grpSpPr>
          <a:xfrm>
            <a:off x="3897803" y="3841353"/>
            <a:ext cx="950653" cy="1287880"/>
            <a:chOff x="1315981" y="3960434"/>
            <a:chExt cx="950653" cy="1287880"/>
          </a:xfrm>
        </p:grpSpPr>
        <p:grpSp>
          <p:nvGrpSpPr>
            <p:cNvPr id="32" name="组合 31"/>
            <p:cNvGrpSpPr/>
            <p:nvPr/>
          </p:nvGrpSpPr>
          <p:grpSpPr>
            <a:xfrm>
              <a:off x="1335265" y="4294209"/>
              <a:ext cx="912086" cy="954105"/>
              <a:chOff x="3842842" y="2963657"/>
              <a:chExt cx="912086" cy="954105"/>
            </a:xfrm>
          </p:grpSpPr>
          <p:sp>
            <p:nvSpPr>
              <p:cNvPr id="34" name="椭圆 33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36" name="图片 15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5981" y="3960434"/>
              <a:ext cx="950653" cy="951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3" name="组合 42"/>
          <p:cNvGrpSpPr/>
          <p:nvPr/>
        </p:nvGrpSpPr>
        <p:grpSpPr>
          <a:xfrm>
            <a:off x="3336780" y="2275732"/>
            <a:ext cx="939090" cy="1209531"/>
            <a:chOff x="6237762" y="2708231"/>
            <a:chExt cx="939090" cy="1209531"/>
          </a:xfrm>
        </p:grpSpPr>
        <p:grpSp>
          <p:nvGrpSpPr>
            <p:cNvPr id="44" name="组合 43"/>
            <p:cNvGrpSpPr/>
            <p:nvPr/>
          </p:nvGrpSpPr>
          <p:grpSpPr>
            <a:xfrm>
              <a:off x="6264766" y="2963657"/>
              <a:ext cx="912086" cy="954105"/>
              <a:chOff x="3842842" y="2963657"/>
              <a:chExt cx="912086" cy="954105"/>
            </a:xfrm>
          </p:grpSpPr>
          <p:sp>
            <p:nvSpPr>
              <p:cNvPr id="46" name="椭圆 45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45" name="图片 4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37762" y="2708231"/>
              <a:ext cx="871538" cy="871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9" name="组合 58"/>
          <p:cNvGrpSpPr/>
          <p:nvPr/>
        </p:nvGrpSpPr>
        <p:grpSpPr>
          <a:xfrm>
            <a:off x="4343369" y="3011141"/>
            <a:ext cx="3601976" cy="1508660"/>
            <a:chOff x="2313673" y="3336221"/>
            <a:chExt cx="3601976" cy="1508660"/>
          </a:xfrm>
        </p:grpSpPr>
        <p:cxnSp>
          <p:nvCxnSpPr>
            <p:cNvPr id="49" name="直接箭头连接符 48"/>
            <p:cNvCxnSpPr/>
            <p:nvPr/>
          </p:nvCxnSpPr>
          <p:spPr>
            <a:xfrm flipH="1">
              <a:off x="4571144" y="3336221"/>
              <a:ext cx="1344505" cy="295053"/>
            </a:xfrm>
            <a:prstGeom prst="straightConnector1">
              <a:avLst/>
            </a:prstGeom>
            <a:ln w="5715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箭头连接符 49"/>
            <p:cNvCxnSpPr/>
            <p:nvPr/>
          </p:nvCxnSpPr>
          <p:spPr>
            <a:xfrm flipH="1" flipV="1">
              <a:off x="4559444" y="4002078"/>
              <a:ext cx="875974" cy="619069"/>
            </a:xfrm>
            <a:prstGeom prst="straightConnector1">
              <a:avLst/>
            </a:prstGeom>
            <a:ln w="5715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/>
            <p:nvPr/>
          </p:nvCxnSpPr>
          <p:spPr>
            <a:xfrm flipH="1" flipV="1">
              <a:off x="4025828" y="4178397"/>
              <a:ext cx="9584" cy="666484"/>
            </a:xfrm>
            <a:prstGeom prst="straightConnector1">
              <a:avLst/>
            </a:prstGeom>
            <a:ln w="5715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 flipV="1">
              <a:off x="2656586" y="3966764"/>
              <a:ext cx="882138" cy="654383"/>
            </a:xfrm>
            <a:prstGeom prst="straightConnector1">
              <a:avLst/>
            </a:prstGeom>
            <a:ln w="5715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/>
            <p:nvPr/>
          </p:nvCxnSpPr>
          <p:spPr>
            <a:xfrm>
              <a:off x="2313673" y="3457798"/>
              <a:ext cx="1253559" cy="238292"/>
            </a:xfrm>
            <a:prstGeom prst="straightConnector1">
              <a:avLst/>
            </a:prstGeom>
            <a:ln w="5715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直接箭头连接符 62"/>
          <p:cNvCxnSpPr/>
          <p:nvPr/>
        </p:nvCxnSpPr>
        <p:spPr>
          <a:xfrm flipV="1">
            <a:off x="4709967" y="3676997"/>
            <a:ext cx="579393" cy="410755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/>
          <p:nvPr/>
        </p:nvCxnSpPr>
        <p:spPr>
          <a:xfrm flipH="1">
            <a:off x="4863386" y="3962121"/>
            <a:ext cx="597651" cy="423698"/>
          </a:xfrm>
          <a:prstGeom prst="straightConnector1">
            <a:avLst/>
          </a:prstGeom>
          <a:ln w="38100">
            <a:solidFill>
              <a:srgbClr val="009FF6"/>
            </a:solidFill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/>
          <p:nvPr/>
        </p:nvCxnSpPr>
        <p:spPr>
          <a:xfrm flipV="1">
            <a:off x="6497581" y="4879589"/>
            <a:ext cx="1078787" cy="279716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十字形 72"/>
          <p:cNvSpPr/>
          <p:nvPr/>
        </p:nvSpPr>
        <p:spPr>
          <a:xfrm rot="1340907">
            <a:off x="6722343" y="4713327"/>
            <a:ext cx="575353" cy="575353"/>
          </a:xfrm>
          <a:prstGeom prst="plus">
            <a:avLst>
              <a:gd name="adj" fmla="val 48033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上箭头 83"/>
          <p:cNvSpPr/>
          <p:nvPr/>
        </p:nvSpPr>
        <p:spPr>
          <a:xfrm>
            <a:off x="5956142" y="2381411"/>
            <a:ext cx="261545" cy="471414"/>
          </a:xfrm>
          <a:prstGeom prst="upArrow">
            <a:avLst/>
          </a:prstGeom>
          <a:solidFill>
            <a:srgbClr val="009F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8" name="组合 77"/>
          <p:cNvGrpSpPr/>
          <p:nvPr/>
        </p:nvGrpSpPr>
        <p:grpSpPr>
          <a:xfrm>
            <a:off x="5627604" y="1681073"/>
            <a:ext cx="936792" cy="954105"/>
            <a:chOff x="3818136" y="2963657"/>
            <a:chExt cx="936792" cy="954105"/>
          </a:xfrm>
        </p:grpSpPr>
        <p:sp>
          <p:nvSpPr>
            <p:cNvPr id="79" name="椭圆 78"/>
            <p:cNvSpPr/>
            <p:nvPr/>
          </p:nvSpPr>
          <p:spPr>
            <a:xfrm>
              <a:off x="3842842" y="2963657"/>
              <a:ext cx="912086" cy="91208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0" name="图片 12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8136" y="2972610"/>
              <a:ext cx="462260" cy="462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" name="矩形 80"/>
            <p:cNvSpPr/>
            <p:nvPr/>
          </p:nvSpPr>
          <p:spPr>
            <a:xfrm>
              <a:off x="4114912" y="3456097"/>
              <a:ext cx="57246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</a:t>
              </a:r>
              <a:endParaRPr lang="zh-CN" altLang="en-US" sz="2400" dirty="0"/>
            </a:p>
          </p:txBody>
        </p:sp>
        <p:pic>
          <p:nvPicPr>
            <p:cNvPr id="82" name="图片 12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2631" y="2972610"/>
              <a:ext cx="462260" cy="462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" name="图片 12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8510" y="2972610"/>
              <a:ext cx="462260" cy="462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84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4618021" cy="1068018"/>
            <a:chOff x="658104" y="373146"/>
            <a:chExt cx="4618021" cy="1068018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4195311" cy="677867"/>
              <a:chOff x="1839058" y="1058437"/>
              <a:chExt cx="4195311" cy="677867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4195311" cy="64995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681319" y="1089973"/>
                <a:ext cx="335305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2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体系结构</a:t>
                </a: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pic>
        <p:nvPicPr>
          <p:cNvPr id="37" name="图片 3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8264" y="1538450"/>
            <a:ext cx="3353050" cy="4581867"/>
          </a:xfrm>
          <a:prstGeom prst="rect">
            <a:avLst/>
          </a:prstGeom>
        </p:spPr>
      </p:pic>
      <p:grpSp>
        <p:nvGrpSpPr>
          <p:cNvPr id="18" name="组合 17"/>
          <p:cNvGrpSpPr/>
          <p:nvPr/>
        </p:nvGrpSpPr>
        <p:grpSpPr>
          <a:xfrm>
            <a:off x="559189" y="1499695"/>
            <a:ext cx="6380091" cy="580865"/>
            <a:chOff x="1403750" y="3494650"/>
            <a:chExt cx="6380091" cy="580865"/>
          </a:xfrm>
        </p:grpSpPr>
        <p:grpSp>
          <p:nvGrpSpPr>
            <p:cNvPr id="19" name="组合 18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9" name="对话气泡: 椭圆形 28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8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5797909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任何一方既提供服务又享受服务。</a:t>
              </a: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559189" y="2224153"/>
            <a:ext cx="4058109" cy="587020"/>
            <a:chOff x="1403750" y="3494650"/>
            <a:chExt cx="4058109" cy="587020"/>
          </a:xfrm>
        </p:grpSpPr>
        <p:grpSp>
          <p:nvGrpSpPr>
            <p:cNvPr id="32" name="组合 3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4" name="对话气泡: 椭圆形 3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3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3475927" cy="587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结点之间可以直接通信。</a:t>
              </a: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559189" y="3001139"/>
            <a:ext cx="7487531" cy="580865"/>
            <a:chOff x="1403750" y="3494650"/>
            <a:chExt cx="7487531" cy="580865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3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6905349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结点的地址以及他们之间的连接可能随时发生变化。</a:t>
              </a: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959306" y="3771970"/>
            <a:ext cx="3353051" cy="517461"/>
            <a:chOff x="4650628" y="2375498"/>
            <a:chExt cx="3372735" cy="701023"/>
          </a:xfrm>
        </p:grpSpPr>
        <p:sp>
          <p:nvSpPr>
            <p:cNvPr id="47" name="矩形: 圆角 46"/>
            <p:cNvSpPr/>
            <p:nvPr/>
          </p:nvSpPr>
          <p:spPr>
            <a:xfrm>
              <a:off x="4650628" y="2375498"/>
              <a:ext cx="3372735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4774665" y="2451087"/>
              <a:ext cx="3072025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例如：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迅雷、</a:t>
              </a:r>
              <a:r>
                <a:rPr lang="en-US" altLang="zh-CN" sz="2400" dirty="0" err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PLive</a:t>
              </a:r>
              <a:r>
                <a:rPr lang="zh-CN" altLang="en-US" sz="24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。</a:t>
              </a:r>
            </a:p>
          </p:txBody>
        </p: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137" y="4441672"/>
            <a:ext cx="998414" cy="998414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1005" y="4625763"/>
            <a:ext cx="1897777" cy="732542"/>
          </a:xfrm>
          <a:prstGeom prst="rect">
            <a:avLst/>
          </a:prstGeom>
        </p:spPr>
      </p:pic>
      <p:sp>
        <p:nvSpPr>
          <p:cNvPr id="51" name="Line 800"/>
          <p:cNvSpPr>
            <a:spLocks noChangeShapeType="1"/>
          </p:cNvSpPr>
          <p:nvPr/>
        </p:nvSpPr>
        <p:spPr bwMode="auto">
          <a:xfrm>
            <a:off x="9394092" y="2074389"/>
            <a:ext cx="1" cy="114101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Line 800"/>
          <p:cNvSpPr>
            <a:spLocks noChangeShapeType="1"/>
          </p:cNvSpPr>
          <p:nvPr/>
        </p:nvSpPr>
        <p:spPr bwMode="auto">
          <a:xfrm>
            <a:off x="9070614" y="2739186"/>
            <a:ext cx="485554" cy="153739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Line 800"/>
          <p:cNvSpPr>
            <a:spLocks noChangeShapeType="1"/>
          </p:cNvSpPr>
          <p:nvPr/>
        </p:nvSpPr>
        <p:spPr bwMode="auto">
          <a:xfrm>
            <a:off x="9475476" y="3510731"/>
            <a:ext cx="1297249" cy="168652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4429760" y="5311869"/>
            <a:ext cx="4392843" cy="9984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特别注意：</a:t>
            </a:r>
            <a:r>
              <a:rPr lang="en-US" altLang="zh-CN" dirty="0"/>
              <a:t>P2P</a:t>
            </a:r>
            <a:r>
              <a:rPr lang="zh-CN" altLang="en-US" dirty="0"/>
              <a:t>体系结构非常容易扩展，但也特别难管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3" grpId="0" animBg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4618021" cy="1068018"/>
            <a:chOff x="658104" y="373146"/>
            <a:chExt cx="4618021" cy="1068018"/>
          </a:xfrm>
        </p:grpSpPr>
        <p:grpSp>
          <p:nvGrpSpPr>
            <p:cNvPr id="3" name="组合 2"/>
            <p:cNvGrpSpPr/>
            <p:nvPr/>
          </p:nvGrpSpPr>
          <p:grpSpPr>
            <a:xfrm>
              <a:off x="1080814" y="763297"/>
              <a:ext cx="4195311" cy="677867"/>
              <a:chOff x="1839058" y="1058437"/>
              <a:chExt cx="4195311" cy="677867"/>
            </a:xfrm>
          </p:grpSpPr>
          <p:sp>
            <p:nvSpPr>
              <p:cNvPr id="5" name="矩形: 圆角 11"/>
              <p:cNvSpPr/>
              <p:nvPr/>
            </p:nvSpPr>
            <p:spPr>
              <a:xfrm>
                <a:off x="1839058" y="1058437"/>
                <a:ext cx="4195311" cy="677867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2681319" y="1089973"/>
                <a:ext cx="335305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2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体系结构</a:t>
                </a:r>
              </a:p>
            </p:txBody>
          </p:sp>
        </p:grp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7" name="组合 6"/>
          <p:cNvGrpSpPr/>
          <p:nvPr/>
        </p:nvGrpSpPr>
        <p:grpSpPr>
          <a:xfrm>
            <a:off x="3149894" y="1943813"/>
            <a:ext cx="945862" cy="1054850"/>
            <a:chOff x="3202826" y="4655129"/>
            <a:chExt cx="945862" cy="1054850"/>
          </a:xfrm>
        </p:grpSpPr>
        <p:grpSp>
          <p:nvGrpSpPr>
            <p:cNvPr id="8" name="组合 7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10" name="椭圆 9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9" name="图片 12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" name="组合 11"/>
          <p:cNvGrpSpPr/>
          <p:nvPr/>
        </p:nvGrpSpPr>
        <p:grpSpPr>
          <a:xfrm>
            <a:off x="1607335" y="3108438"/>
            <a:ext cx="945862" cy="1054850"/>
            <a:chOff x="3202826" y="4655129"/>
            <a:chExt cx="945862" cy="1054850"/>
          </a:xfrm>
        </p:grpSpPr>
        <p:grpSp>
          <p:nvGrpSpPr>
            <p:cNvPr id="13" name="组合 12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15" name="椭圆 14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14" name="图片 12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7" name="组合 16"/>
          <p:cNvGrpSpPr/>
          <p:nvPr/>
        </p:nvGrpSpPr>
        <p:grpSpPr>
          <a:xfrm>
            <a:off x="4774619" y="3108438"/>
            <a:ext cx="945862" cy="1054850"/>
            <a:chOff x="3202826" y="4655129"/>
            <a:chExt cx="945862" cy="1054850"/>
          </a:xfrm>
        </p:grpSpPr>
        <p:grpSp>
          <p:nvGrpSpPr>
            <p:cNvPr id="18" name="组合 17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20" name="椭圆 19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19" name="图片 12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2" name="组合 21"/>
          <p:cNvGrpSpPr/>
          <p:nvPr/>
        </p:nvGrpSpPr>
        <p:grpSpPr>
          <a:xfrm>
            <a:off x="4095756" y="4698448"/>
            <a:ext cx="945862" cy="1054850"/>
            <a:chOff x="3202826" y="4655129"/>
            <a:chExt cx="945862" cy="1054850"/>
          </a:xfrm>
        </p:grpSpPr>
        <p:grpSp>
          <p:nvGrpSpPr>
            <p:cNvPr id="23" name="组合 22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25" name="椭圆 24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24" name="图片 12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7" name="组合 26"/>
          <p:cNvGrpSpPr/>
          <p:nvPr/>
        </p:nvGrpSpPr>
        <p:grpSpPr>
          <a:xfrm>
            <a:off x="2281127" y="4698448"/>
            <a:ext cx="945862" cy="1054850"/>
            <a:chOff x="3202826" y="4655129"/>
            <a:chExt cx="945862" cy="1054850"/>
          </a:xfrm>
        </p:grpSpPr>
        <p:grpSp>
          <p:nvGrpSpPr>
            <p:cNvPr id="28" name="组合 27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30" name="椭圆 29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29" name="图片 12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33" name="直接箭头连接符 32"/>
          <p:cNvCxnSpPr/>
          <p:nvPr/>
        </p:nvCxnSpPr>
        <p:spPr>
          <a:xfrm>
            <a:off x="4090087" y="2680164"/>
            <a:ext cx="845025" cy="636997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H="1">
            <a:off x="4821796" y="4163288"/>
            <a:ext cx="266999" cy="635905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H="1">
            <a:off x="2402810" y="2659701"/>
            <a:ext cx="747085" cy="657460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 flipH="1" flipV="1">
            <a:off x="2209798" y="4169470"/>
            <a:ext cx="326365" cy="629723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 flipH="1" flipV="1">
            <a:off x="3254848" y="5291633"/>
            <a:ext cx="817319" cy="18063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 flipV="1">
            <a:off x="3003601" y="3027725"/>
            <a:ext cx="557450" cy="1670723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 flipH="1" flipV="1">
            <a:off x="3683111" y="3027725"/>
            <a:ext cx="556803" cy="1599642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 flipH="1" flipV="1">
            <a:off x="2603513" y="3633805"/>
            <a:ext cx="2050545" cy="333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/>
          <p:nvPr/>
        </p:nvCxnSpPr>
        <p:spPr>
          <a:xfrm flipH="1">
            <a:off x="3149895" y="3734883"/>
            <a:ext cx="1258769" cy="892484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 flipH="1" flipV="1">
            <a:off x="2697579" y="3734883"/>
            <a:ext cx="1400713" cy="864289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组合 57"/>
          <p:cNvGrpSpPr/>
          <p:nvPr/>
        </p:nvGrpSpPr>
        <p:grpSpPr>
          <a:xfrm>
            <a:off x="5910385" y="4346176"/>
            <a:ext cx="945862" cy="1054850"/>
            <a:chOff x="3202826" y="4655129"/>
            <a:chExt cx="945862" cy="1054850"/>
          </a:xfrm>
        </p:grpSpPr>
        <p:grpSp>
          <p:nvGrpSpPr>
            <p:cNvPr id="59" name="组合 58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61" name="椭圆 60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60" name="图片 12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63" name="直接箭头连接符 62"/>
          <p:cNvCxnSpPr/>
          <p:nvPr/>
        </p:nvCxnSpPr>
        <p:spPr>
          <a:xfrm>
            <a:off x="5592369" y="3991695"/>
            <a:ext cx="500928" cy="497568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/>
          <p:cNvCxnSpPr/>
          <p:nvPr/>
        </p:nvCxnSpPr>
        <p:spPr>
          <a:xfrm flipV="1">
            <a:off x="5101987" y="5121242"/>
            <a:ext cx="740846" cy="133994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4618021" cy="1068018"/>
            <a:chOff x="658104" y="373146"/>
            <a:chExt cx="4618021" cy="1068018"/>
          </a:xfrm>
        </p:grpSpPr>
        <p:grpSp>
          <p:nvGrpSpPr>
            <p:cNvPr id="3" name="组合 2"/>
            <p:cNvGrpSpPr/>
            <p:nvPr/>
          </p:nvGrpSpPr>
          <p:grpSpPr>
            <a:xfrm>
              <a:off x="1080814" y="763297"/>
              <a:ext cx="4195311" cy="677867"/>
              <a:chOff x="1839058" y="1058437"/>
              <a:chExt cx="4195311" cy="677867"/>
            </a:xfrm>
          </p:grpSpPr>
          <p:sp>
            <p:nvSpPr>
              <p:cNvPr id="5" name="矩形: 圆角 11"/>
              <p:cNvSpPr/>
              <p:nvPr/>
            </p:nvSpPr>
            <p:spPr>
              <a:xfrm>
                <a:off x="1839058" y="1058437"/>
                <a:ext cx="4195311" cy="677867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2681319" y="1089973"/>
                <a:ext cx="335305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混合体系结构</a:t>
                </a:r>
              </a:p>
            </p:txBody>
          </p:sp>
        </p:grp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7" name="组合 6"/>
          <p:cNvGrpSpPr/>
          <p:nvPr/>
        </p:nvGrpSpPr>
        <p:grpSpPr>
          <a:xfrm>
            <a:off x="8719777" y="3271928"/>
            <a:ext cx="912086" cy="1152591"/>
            <a:chOff x="3842842" y="2765171"/>
            <a:chExt cx="912086" cy="1152591"/>
          </a:xfrm>
        </p:grpSpPr>
        <p:sp>
          <p:nvSpPr>
            <p:cNvPr id="8" name="椭圆 7"/>
            <p:cNvSpPr/>
            <p:nvPr/>
          </p:nvSpPr>
          <p:spPr>
            <a:xfrm>
              <a:off x="3842842" y="2963657"/>
              <a:ext cx="912086" cy="91208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9" name="图片 12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17323" y="2765171"/>
              <a:ext cx="757357" cy="757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矩形 9"/>
            <p:cNvSpPr/>
            <p:nvPr/>
          </p:nvSpPr>
          <p:spPr>
            <a:xfrm>
              <a:off x="4114912" y="3456097"/>
              <a:ext cx="57246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</a:t>
              </a:r>
              <a:endParaRPr lang="zh-CN" altLang="en-US" sz="2400" dirty="0"/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10698318" y="3170749"/>
            <a:ext cx="939090" cy="1209531"/>
            <a:chOff x="6237762" y="2708231"/>
            <a:chExt cx="939090" cy="1209531"/>
          </a:xfrm>
        </p:grpSpPr>
        <p:grpSp>
          <p:nvGrpSpPr>
            <p:cNvPr id="12" name="组合 11"/>
            <p:cNvGrpSpPr/>
            <p:nvPr/>
          </p:nvGrpSpPr>
          <p:grpSpPr>
            <a:xfrm>
              <a:off x="6264766" y="2963657"/>
              <a:ext cx="912086" cy="954105"/>
              <a:chOff x="3842842" y="2963657"/>
              <a:chExt cx="912086" cy="954105"/>
            </a:xfrm>
          </p:grpSpPr>
          <p:sp>
            <p:nvSpPr>
              <p:cNvPr id="14" name="椭圆 13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13" name="图片 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37762" y="2708231"/>
              <a:ext cx="871538" cy="871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6" name="组合 15"/>
          <p:cNvGrpSpPr/>
          <p:nvPr/>
        </p:nvGrpSpPr>
        <p:grpSpPr>
          <a:xfrm>
            <a:off x="8726477" y="1776766"/>
            <a:ext cx="912086" cy="1091903"/>
            <a:chOff x="5650234" y="4141858"/>
            <a:chExt cx="912086" cy="1091903"/>
          </a:xfrm>
        </p:grpSpPr>
        <p:grpSp>
          <p:nvGrpSpPr>
            <p:cNvPr id="17" name="组合 16"/>
            <p:cNvGrpSpPr/>
            <p:nvPr/>
          </p:nvGrpSpPr>
          <p:grpSpPr>
            <a:xfrm>
              <a:off x="5650234" y="4279656"/>
              <a:ext cx="912086" cy="954105"/>
              <a:chOff x="3842842" y="2963657"/>
              <a:chExt cx="912086" cy="954105"/>
            </a:xfrm>
          </p:grpSpPr>
          <p:sp>
            <p:nvSpPr>
              <p:cNvPr id="19" name="椭圆 18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18" name="Picture 777" descr="access_point_stylized_small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8992" y="4141858"/>
              <a:ext cx="709126" cy="588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1" name="组合 20"/>
          <p:cNvGrpSpPr/>
          <p:nvPr/>
        </p:nvGrpSpPr>
        <p:grpSpPr>
          <a:xfrm>
            <a:off x="8686001" y="4928203"/>
            <a:ext cx="945862" cy="1054850"/>
            <a:chOff x="3202826" y="4655129"/>
            <a:chExt cx="945862" cy="1054850"/>
          </a:xfrm>
        </p:grpSpPr>
        <p:grpSp>
          <p:nvGrpSpPr>
            <p:cNvPr id="22" name="组合 21"/>
            <p:cNvGrpSpPr/>
            <p:nvPr/>
          </p:nvGrpSpPr>
          <p:grpSpPr>
            <a:xfrm>
              <a:off x="3202826" y="4755874"/>
              <a:ext cx="912086" cy="954105"/>
              <a:chOff x="3842842" y="2963657"/>
              <a:chExt cx="912086" cy="954105"/>
            </a:xfrm>
          </p:grpSpPr>
          <p:sp>
            <p:nvSpPr>
              <p:cNvPr id="24" name="椭圆 23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23" name="图片 12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003" y="4655129"/>
              <a:ext cx="898685" cy="63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6" name="组合 25"/>
          <p:cNvGrpSpPr/>
          <p:nvPr/>
        </p:nvGrpSpPr>
        <p:grpSpPr>
          <a:xfrm>
            <a:off x="6794927" y="3136639"/>
            <a:ext cx="950653" cy="1287880"/>
            <a:chOff x="1315981" y="3960434"/>
            <a:chExt cx="950653" cy="1287880"/>
          </a:xfrm>
        </p:grpSpPr>
        <p:grpSp>
          <p:nvGrpSpPr>
            <p:cNvPr id="27" name="组合 26"/>
            <p:cNvGrpSpPr/>
            <p:nvPr/>
          </p:nvGrpSpPr>
          <p:grpSpPr>
            <a:xfrm>
              <a:off x="1335265" y="4294209"/>
              <a:ext cx="912086" cy="954105"/>
              <a:chOff x="3842842" y="2963657"/>
              <a:chExt cx="912086" cy="954105"/>
            </a:xfrm>
          </p:grpSpPr>
          <p:sp>
            <p:nvSpPr>
              <p:cNvPr id="29" name="椭圆 28"/>
              <p:cNvSpPr/>
              <p:nvPr/>
            </p:nvSpPr>
            <p:spPr>
              <a:xfrm>
                <a:off x="3842842" y="2963657"/>
                <a:ext cx="912086" cy="91208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4114912" y="3456097"/>
                <a:ext cx="57246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</a:t>
                </a:r>
                <a:endParaRPr lang="zh-CN" altLang="en-US" sz="2400" dirty="0"/>
              </a:p>
            </p:txBody>
          </p:sp>
        </p:grpSp>
        <p:pic>
          <p:nvPicPr>
            <p:cNvPr id="28" name="图片 15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5981" y="3960434"/>
              <a:ext cx="950653" cy="951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31" name="直接箭头连接符 30"/>
          <p:cNvCxnSpPr/>
          <p:nvPr/>
        </p:nvCxnSpPr>
        <p:spPr>
          <a:xfrm flipV="1">
            <a:off x="9666938" y="3905303"/>
            <a:ext cx="1031380" cy="1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V="1">
            <a:off x="9178867" y="2798332"/>
            <a:ext cx="0" cy="473596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flipH="1">
            <a:off x="7736571" y="3918615"/>
            <a:ext cx="961326" cy="0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>
            <a:off x="9142044" y="4380280"/>
            <a:ext cx="0" cy="712082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>
            <a:off x="9843081" y="2530440"/>
            <a:ext cx="1012768" cy="729390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 flipH="1" flipV="1">
            <a:off x="9699935" y="2706793"/>
            <a:ext cx="965385" cy="719382"/>
          </a:xfrm>
          <a:prstGeom prst="straightConnector1">
            <a:avLst/>
          </a:prstGeom>
          <a:ln w="38100">
            <a:solidFill>
              <a:srgbClr val="009FF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 Box 79"/>
          <p:cNvSpPr txBox="1">
            <a:spLocks noChangeArrowheads="1"/>
          </p:cNvSpPr>
          <p:nvPr/>
        </p:nvSpPr>
        <p:spPr bwMode="auto">
          <a:xfrm>
            <a:off x="732344" y="2530440"/>
            <a:ext cx="5557528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那混合体系结构自然而然就是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/S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体系结构和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2P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体系结构的混合体喽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10258107" cy="1428590"/>
            <a:chOff x="551030" y="-368704"/>
            <a:chExt cx="10258107" cy="1428590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6"/>
              <a:ext cx="9607506" cy="755960"/>
              <a:chOff x="1839058" y="967770"/>
              <a:chExt cx="9607506" cy="755960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70"/>
                <a:ext cx="9363666" cy="755960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866047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网络应用会涉及到多个组成部分的交互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/>
          <p:cNvGrpSpPr/>
          <p:nvPr/>
        </p:nvGrpSpPr>
        <p:grpSpPr>
          <a:xfrm>
            <a:off x="1353895" y="2131629"/>
            <a:ext cx="10316329" cy="1688860"/>
            <a:chOff x="1403750" y="3494650"/>
            <a:chExt cx="10316329" cy="1688860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3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5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9734148" cy="1688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同一台主机上的进程之间通信的规则，由操作系统制定，和计算机网络无关，本课程就不讨论了。需要了解的，请回头看看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《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操作系统原理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》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及相关书籍。</a:t>
              </a:r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1369393" y="4448689"/>
            <a:ext cx="10300831" cy="1134862"/>
            <a:chOff x="1403750" y="3494649"/>
            <a:chExt cx="10300831" cy="1134862"/>
          </a:xfrm>
        </p:grpSpPr>
        <p:grpSp>
          <p:nvGrpSpPr>
            <p:cNvPr id="58" name="组合 5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0" name="对话气泡: 椭圆形 5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6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9" name="Text Box 79"/>
            <p:cNvSpPr txBox="1">
              <a:spLocks noChangeArrowheads="1"/>
            </p:cNvSpPr>
            <p:nvPr/>
          </p:nvSpPr>
          <p:spPr bwMode="auto">
            <a:xfrm>
              <a:off x="1985931" y="3494649"/>
              <a:ext cx="9718650" cy="113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同主机上的进程之间通信的规则，当然就和网络相关了，这套规则在计算机网络中，称之为“</a:t>
              </a:r>
              <a:r>
                <a:rPr kumimoji="1" lang="zh-CN" altLang="en-US" sz="2400" dirty="0">
                  <a:solidFill>
                    <a:srgbClr val="00A3F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应用层协议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”，也是本章重点讨论的内容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054993" cy="1428589"/>
            <a:chOff x="551030" y="-368704"/>
            <a:chExt cx="6054993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404392" cy="687997"/>
              <a:chOff x="1839058" y="967769"/>
              <a:chExt cx="5404392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404392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4" y="1009435"/>
                <a:ext cx="423227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应用层协议定义了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1" name="组合 40"/>
          <p:cNvGrpSpPr/>
          <p:nvPr/>
        </p:nvGrpSpPr>
        <p:grpSpPr>
          <a:xfrm>
            <a:off x="967362" y="1746140"/>
            <a:ext cx="3336376" cy="549121"/>
            <a:chOff x="954099" y="4444876"/>
            <a:chExt cx="3336376" cy="549121"/>
          </a:xfrm>
        </p:grpSpPr>
        <p:grpSp>
          <p:nvGrpSpPr>
            <p:cNvPr id="42" name="组合 41"/>
            <p:cNvGrpSpPr/>
            <p:nvPr/>
          </p:nvGrpSpPr>
          <p:grpSpPr>
            <a:xfrm>
              <a:off x="954099" y="4444876"/>
              <a:ext cx="529471" cy="523220"/>
              <a:chOff x="737414" y="3164436"/>
              <a:chExt cx="1923001" cy="1900298"/>
            </a:xfrm>
          </p:grpSpPr>
          <p:sp>
            <p:nvSpPr>
              <p:cNvPr id="44" name="椭圆 43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45" name="Text Box 79"/>
              <p:cNvSpPr txBox="1">
                <a:spLocks noChangeArrowheads="1"/>
              </p:cNvSpPr>
              <p:nvPr/>
            </p:nvSpPr>
            <p:spPr bwMode="auto">
              <a:xfrm>
                <a:off x="760117" y="3227998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1</a:t>
                </a:r>
                <a:endParaRPr kumimoji="1" lang="zh-CN" altLang="en-US" sz="24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3" name="文本框 42"/>
            <p:cNvSpPr txBox="1"/>
            <p:nvPr/>
          </p:nvSpPr>
          <p:spPr>
            <a:xfrm>
              <a:off x="1538538" y="4462377"/>
              <a:ext cx="2751937" cy="531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交换的报文类型</a:t>
              </a: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966508" y="2533689"/>
            <a:ext cx="3922521" cy="542428"/>
            <a:chOff x="945108" y="5534862"/>
            <a:chExt cx="3922521" cy="542428"/>
          </a:xfrm>
        </p:grpSpPr>
        <p:grpSp>
          <p:nvGrpSpPr>
            <p:cNvPr id="47" name="组合 46"/>
            <p:cNvGrpSpPr/>
            <p:nvPr/>
          </p:nvGrpSpPr>
          <p:grpSpPr>
            <a:xfrm>
              <a:off x="945108" y="5554070"/>
              <a:ext cx="532211" cy="523220"/>
              <a:chOff x="704759" y="3164436"/>
              <a:chExt cx="1932953" cy="1900298"/>
            </a:xfrm>
          </p:grpSpPr>
          <p:sp>
            <p:nvSpPr>
              <p:cNvPr id="49" name="椭圆 48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FFC000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50" name="Text Box 79"/>
              <p:cNvSpPr txBox="1">
                <a:spLocks noChangeArrowheads="1"/>
              </p:cNvSpPr>
              <p:nvPr/>
            </p:nvSpPr>
            <p:spPr bwMode="auto">
              <a:xfrm>
                <a:off x="704759" y="3262593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2</a:t>
                </a:r>
                <a:endParaRPr kumimoji="1" lang="zh-CN" altLang="en-US" sz="2400" b="1" i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8" name="文本框 47"/>
            <p:cNvSpPr txBox="1"/>
            <p:nvPr/>
          </p:nvSpPr>
          <p:spPr>
            <a:xfrm>
              <a:off x="1545761" y="5534862"/>
              <a:ext cx="3321868" cy="5335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各种报文类型的语法</a:t>
              </a:r>
              <a:endPara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973613" y="3350770"/>
            <a:ext cx="3336376" cy="549121"/>
            <a:chOff x="954099" y="4444876"/>
            <a:chExt cx="3336376" cy="549121"/>
          </a:xfrm>
        </p:grpSpPr>
        <p:grpSp>
          <p:nvGrpSpPr>
            <p:cNvPr id="62" name="组合 61"/>
            <p:cNvGrpSpPr/>
            <p:nvPr/>
          </p:nvGrpSpPr>
          <p:grpSpPr>
            <a:xfrm>
              <a:off x="954099" y="4444876"/>
              <a:ext cx="529471" cy="523220"/>
              <a:chOff x="737414" y="3164436"/>
              <a:chExt cx="1923001" cy="1900298"/>
            </a:xfrm>
          </p:grpSpPr>
          <p:sp>
            <p:nvSpPr>
              <p:cNvPr id="64" name="椭圆 63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65" name="Text Box 79"/>
              <p:cNvSpPr txBox="1">
                <a:spLocks noChangeArrowheads="1"/>
              </p:cNvSpPr>
              <p:nvPr/>
            </p:nvSpPr>
            <p:spPr bwMode="auto">
              <a:xfrm>
                <a:off x="760117" y="3227998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3</a:t>
                </a:r>
                <a:endParaRPr kumimoji="1" lang="zh-CN" altLang="en-US" sz="24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3" name="文本框 62"/>
            <p:cNvSpPr txBox="1"/>
            <p:nvPr/>
          </p:nvSpPr>
          <p:spPr>
            <a:xfrm>
              <a:off x="1538538" y="4462377"/>
              <a:ext cx="2751937" cy="531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字段的语义</a:t>
              </a: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972759" y="4138319"/>
            <a:ext cx="6609727" cy="542428"/>
            <a:chOff x="945108" y="5534862"/>
            <a:chExt cx="6609727" cy="542428"/>
          </a:xfrm>
        </p:grpSpPr>
        <p:grpSp>
          <p:nvGrpSpPr>
            <p:cNvPr id="71" name="组合 70"/>
            <p:cNvGrpSpPr/>
            <p:nvPr/>
          </p:nvGrpSpPr>
          <p:grpSpPr>
            <a:xfrm>
              <a:off x="945108" y="5554070"/>
              <a:ext cx="532211" cy="523220"/>
              <a:chOff x="704759" y="3164436"/>
              <a:chExt cx="1932953" cy="1900298"/>
            </a:xfrm>
          </p:grpSpPr>
          <p:sp>
            <p:nvSpPr>
              <p:cNvPr id="74" name="椭圆 73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FFC000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75" name="Text Box 79"/>
              <p:cNvSpPr txBox="1">
                <a:spLocks noChangeArrowheads="1"/>
              </p:cNvSpPr>
              <p:nvPr/>
            </p:nvSpPr>
            <p:spPr bwMode="auto">
              <a:xfrm>
                <a:off x="704759" y="3262593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4</a:t>
                </a:r>
                <a:endParaRPr kumimoji="1" lang="zh-CN" altLang="en-US" sz="2400" b="1" i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3" name="文本框 72"/>
            <p:cNvSpPr txBox="1"/>
            <p:nvPr/>
          </p:nvSpPr>
          <p:spPr>
            <a:xfrm>
              <a:off x="1545761" y="5534862"/>
              <a:ext cx="6009074" cy="531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程何时、如何发送报文及对报文进行响应</a:t>
              </a:r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5670895" y="2463247"/>
            <a:ext cx="5267396" cy="965753"/>
            <a:chOff x="2195032" y="2533650"/>
            <a:chExt cx="5267396" cy="1328789"/>
          </a:xfrm>
        </p:grpSpPr>
        <p:sp>
          <p:nvSpPr>
            <p:cNvPr id="77" name="矩形: 圆角 76"/>
            <p:cNvSpPr/>
            <p:nvPr/>
          </p:nvSpPr>
          <p:spPr>
            <a:xfrm>
              <a:off x="2195032" y="2533650"/>
              <a:ext cx="5267396" cy="1328789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8" name="文本框 77"/>
            <p:cNvSpPr txBox="1"/>
            <p:nvPr/>
          </p:nvSpPr>
          <p:spPr>
            <a:xfrm>
              <a:off x="2746113" y="2856726"/>
              <a:ext cx="4315052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0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应用层协议 ≠ 网络应用</a:t>
              </a:r>
            </a:p>
          </p:txBody>
        </p:sp>
        <p:sp>
          <p:nvSpPr>
            <p:cNvPr id="79" name="矩形: 圆角 78"/>
            <p:cNvSpPr/>
            <p:nvPr/>
          </p:nvSpPr>
          <p:spPr>
            <a:xfrm>
              <a:off x="2295947" y="2674052"/>
              <a:ext cx="5066878" cy="1064096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291667" y="0"/>
            <a:ext cx="11209453" cy="1784135"/>
            <a:chOff x="551030" y="-368704"/>
            <a:chExt cx="11209453" cy="1784135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174679"/>
              <a:ext cx="10558852" cy="1240752"/>
              <a:chOff x="1839058" y="838523"/>
              <a:chExt cx="10558852" cy="1240752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838523"/>
                <a:ext cx="10558852" cy="1202291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633689" y="878946"/>
                <a:ext cx="932734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因特网会给网络应用提供很多不同类型的服务，你的网络应用需要哪些服务呢？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7" name="组合 16"/>
          <p:cNvGrpSpPr/>
          <p:nvPr/>
        </p:nvGrpSpPr>
        <p:grpSpPr>
          <a:xfrm>
            <a:off x="2491353" y="2264422"/>
            <a:ext cx="3280206" cy="584775"/>
            <a:chOff x="1263765" y="4127662"/>
            <a:chExt cx="2742830" cy="584775"/>
          </a:xfrm>
        </p:grpSpPr>
        <p:sp>
          <p:nvSpPr>
            <p:cNvPr id="18" name="矩形: 圆角 17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1263765" y="4203071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的可靠传输</a:t>
              </a:r>
            </a:p>
          </p:txBody>
        </p:sp>
      </p:grpSp>
      <p:sp>
        <p:nvSpPr>
          <p:cNvPr id="20" name="Text Box 79"/>
          <p:cNvSpPr txBox="1">
            <a:spLocks noChangeArrowheads="1"/>
          </p:cNvSpPr>
          <p:nvPr/>
        </p:nvSpPr>
        <p:spPr bwMode="auto">
          <a:xfrm>
            <a:off x="5771557" y="2332552"/>
            <a:ext cx="4184683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你的网络应用是否需要？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2491353" y="3136612"/>
            <a:ext cx="3280206" cy="584775"/>
            <a:chOff x="1263765" y="4127662"/>
            <a:chExt cx="2742830" cy="584775"/>
          </a:xfrm>
        </p:grpSpPr>
        <p:sp>
          <p:nvSpPr>
            <p:cNvPr id="22" name="矩形: 圆角 21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FFC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1263765" y="4203071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带宽的自动控制</a:t>
              </a:r>
            </a:p>
          </p:txBody>
        </p:sp>
      </p:grpSp>
      <p:sp>
        <p:nvSpPr>
          <p:cNvPr id="24" name="Text Box 79"/>
          <p:cNvSpPr txBox="1">
            <a:spLocks noChangeArrowheads="1"/>
          </p:cNvSpPr>
          <p:nvPr/>
        </p:nvSpPr>
        <p:spPr bwMode="auto">
          <a:xfrm>
            <a:off x="5771557" y="3204743"/>
            <a:ext cx="4184683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你的网络应用是否带宽敏感？</a:t>
            </a:r>
          </a:p>
        </p:txBody>
      </p:sp>
      <p:grpSp>
        <p:nvGrpSpPr>
          <p:cNvPr id="25" name="组合 24"/>
          <p:cNvGrpSpPr/>
          <p:nvPr/>
        </p:nvGrpSpPr>
        <p:grpSpPr>
          <a:xfrm>
            <a:off x="2491352" y="4036510"/>
            <a:ext cx="3280206" cy="584775"/>
            <a:chOff x="1263765" y="4127662"/>
            <a:chExt cx="2742830" cy="584775"/>
          </a:xfrm>
        </p:grpSpPr>
        <p:sp>
          <p:nvSpPr>
            <p:cNvPr id="26" name="矩形: 圆角 25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263765" y="4203071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传输和反馈的实时性</a:t>
              </a: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2491352" y="4908700"/>
            <a:ext cx="3280206" cy="584775"/>
            <a:chOff x="1263765" y="4127662"/>
            <a:chExt cx="2742830" cy="584775"/>
          </a:xfrm>
        </p:grpSpPr>
        <p:sp>
          <p:nvSpPr>
            <p:cNvPr id="34" name="矩形: 圆角 33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FFC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>
              <a:off x="1263765" y="4203071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安全性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291667" y="0"/>
            <a:ext cx="8202092" cy="1544319"/>
            <a:chOff x="551030" y="-368704"/>
            <a:chExt cx="8202092" cy="154431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6"/>
              <a:ext cx="7551490" cy="871689"/>
              <a:chOff x="1839059" y="967770"/>
              <a:chExt cx="7551490" cy="871689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70"/>
                <a:ext cx="7551490" cy="871689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633689" y="1092565"/>
                <a:ext cx="675686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常见应用程序对传输服务的要求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3885240" y="2308779"/>
            <a:ext cx="1550988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数据丢失</a:t>
            </a:r>
          </a:p>
          <a:p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不丢失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不丢失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不丢失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允许丢失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允许丢失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允许丢失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允许丢失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不丢失</a:t>
            </a:r>
          </a:p>
        </p:txBody>
      </p: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1538713" y="2308779"/>
            <a:ext cx="1863725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应用程序</a:t>
            </a:r>
          </a:p>
          <a:p>
            <a:pPr algn="r"/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文件传输</a:t>
            </a:r>
          </a:p>
          <a:p>
            <a:pPr algn="r"/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e-mail</a:t>
            </a:r>
          </a:p>
          <a:p>
            <a:pPr algn="r"/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Web </a:t>
            </a:r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网页</a:t>
            </a: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实时音频</a:t>
            </a:r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/</a:t>
            </a:r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视频</a:t>
            </a:r>
          </a:p>
          <a:p>
            <a:pPr algn="r"/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存储音频</a:t>
            </a:r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/</a:t>
            </a:r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视频</a:t>
            </a: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交互式游戏</a:t>
            </a: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金融应用</a:t>
            </a:r>
          </a:p>
        </p:txBody>
      </p:sp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5724692" y="2308779"/>
            <a:ext cx="2062163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带宽</a:t>
            </a:r>
          </a:p>
          <a:p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弹性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弹性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弹性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音频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: 5Kb-1Mb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视频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:10Kb-5Mb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同上 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几 </a:t>
            </a:r>
            <a:r>
              <a:rPr lang="en-US" altLang="zh-CN" sz="2000" dirty="0" err="1">
                <a:ea typeface="楷体" panose="02010609060101010101" pitchFamily="49" charset="-122"/>
                <a:cs typeface="Arial" panose="020B0604020202020204" pitchFamily="34" charset="0"/>
              </a:rPr>
              <a:t>Kb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/s </a:t>
            </a: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以上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弹性</a:t>
            </a:r>
          </a:p>
        </p:txBody>
      </p:sp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8075319" y="2278395"/>
            <a:ext cx="2062162" cy="3230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实时性</a:t>
            </a:r>
          </a:p>
          <a:p>
            <a:endParaRPr lang="zh-CN" altLang="en-US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无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无</a:t>
            </a:r>
          </a:p>
          <a:p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无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100 msec</a:t>
            </a:r>
          </a:p>
          <a:p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few secs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100 msec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yes and no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1265274" y="2892056"/>
            <a:ext cx="912273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3593805" y="2392326"/>
            <a:ext cx="0" cy="31168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DC81CE45-0818-449B-9709-0C46889AF2C9}"/>
              </a:ext>
            </a:extLst>
          </p:cNvPr>
          <p:cNvSpPr txBox="1"/>
          <p:nvPr/>
        </p:nvSpPr>
        <p:spPr>
          <a:xfrm>
            <a:off x="1270264" y="1911951"/>
            <a:ext cx="9337699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应用层协议原理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因特网中的电子邮件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N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：因特网的目录服务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2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件分发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91E056BE-9AEC-43C4-8A52-735B9670DA18}"/>
              </a:ext>
            </a:extLst>
          </p:cNvPr>
          <p:cNvGrpSpPr/>
          <p:nvPr/>
        </p:nvGrpSpPr>
        <p:grpSpPr>
          <a:xfrm>
            <a:off x="3821408" y="736971"/>
            <a:ext cx="3952872" cy="792886"/>
            <a:chOff x="1638299" y="2533650"/>
            <a:chExt cx="7301525" cy="822836"/>
          </a:xfrm>
        </p:grpSpPr>
        <p:sp>
          <p:nvSpPr>
            <p:cNvPr id="8" name="矩形: 圆角 53">
              <a:extLst>
                <a:ext uri="{FF2B5EF4-FFF2-40B4-BE49-F238E27FC236}">
                  <a16:creationId xmlns:a16="http://schemas.microsoft.com/office/drawing/2014/main" id="{28C65F84-5252-49BB-B60C-525623ADD453}"/>
                </a:ext>
              </a:extLst>
            </p:cNvPr>
            <p:cNvSpPr/>
            <p:nvPr/>
          </p:nvSpPr>
          <p:spPr>
            <a:xfrm>
              <a:off x="1638299" y="2533650"/>
              <a:ext cx="7301525" cy="822836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25E05322-C9C3-46F4-A720-75FE1259ACB8}"/>
                </a:ext>
              </a:extLst>
            </p:cNvPr>
            <p:cNvSpPr txBox="1"/>
            <p:nvPr/>
          </p:nvSpPr>
          <p:spPr>
            <a:xfrm>
              <a:off x="1731116" y="2653059"/>
              <a:ext cx="6987292" cy="6068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目          录</a:t>
              </a:r>
            </a:p>
          </p:txBody>
        </p:sp>
        <p:sp>
          <p:nvSpPr>
            <p:cNvPr id="10" name="矩形: 圆角 55">
              <a:extLst>
                <a:ext uri="{FF2B5EF4-FFF2-40B4-BE49-F238E27FC236}">
                  <a16:creationId xmlns:a16="http://schemas.microsoft.com/office/drawing/2014/main" id="{E74827F5-201C-4D94-9BD7-59FD546DCFC0}"/>
                </a:ext>
              </a:extLst>
            </p:cNvPr>
            <p:cNvSpPr/>
            <p:nvPr/>
          </p:nvSpPr>
          <p:spPr>
            <a:xfrm>
              <a:off x="1724818" y="2603031"/>
              <a:ext cx="7121343" cy="678474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8684715-1389-4CD0-8935-D99D763B9B59}"/>
              </a:ext>
            </a:extLst>
          </p:cNvPr>
          <p:cNvGrpSpPr/>
          <p:nvPr/>
        </p:nvGrpSpPr>
        <p:grpSpPr>
          <a:xfrm>
            <a:off x="2818456" y="451855"/>
            <a:ext cx="1241446" cy="1166374"/>
            <a:chOff x="787397" y="1578243"/>
            <a:chExt cx="1679793" cy="1536555"/>
          </a:xfrm>
        </p:grpSpPr>
        <p:sp>
          <p:nvSpPr>
            <p:cNvPr id="14" name="Oval 6">
              <a:extLst>
                <a:ext uri="{FF2B5EF4-FFF2-40B4-BE49-F238E27FC236}">
                  <a16:creationId xmlns:a16="http://schemas.microsoft.com/office/drawing/2014/main" id="{7CF51212-945C-4A6B-A249-DF7EDFE2EC7E}"/>
                </a:ext>
              </a:extLst>
            </p:cNvPr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7D8F9087-D3B6-47A6-837D-CB7FB25FA0A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16607"/>
            <a:stretch/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885652" y="1451872"/>
            <a:ext cx="1740882" cy="501943"/>
            <a:chOff x="722008" y="1303131"/>
            <a:chExt cx="1662245" cy="479269"/>
          </a:xfrm>
        </p:grpSpPr>
        <p:sp>
          <p:nvSpPr>
            <p:cNvPr id="18" name="流程图: 手动输入 6"/>
            <p:cNvSpPr/>
            <p:nvPr/>
          </p:nvSpPr>
          <p:spPr>
            <a:xfrm rot="5400000" flipV="1">
              <a:off x="1448494" y="846642"/>
              <a:ext cx="475861" cy="1395656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0" name="平行四边形 19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21" name="平行四边形 20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19" name="Text Box 79"/>
            <p:cNvSpPr txBox="1">
              <a:spLocks noChangeArrowheads="1"/>
            </p:cNvSpPr>
            <p:nvPr/>
          </p:nvSpPr>
          <p:spPr bwMode="auto">
            <a:xfrm>
              <a:off x="1351237" y="1308002"/>
              <a:ext cx="1033013" cy="470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TCP</a:t>
              </a: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973327" y="2130923"/>
            <a:ext cx="1104898" cy="1104898"/>
            <a:chOff x="737414" y="3164436"/>
            <a:chExt cx="1900298" cy="1900298"/>
          </a:xfrm>
        </p:grpSpPr>
        <p:grpSp>
          <p:nvGrpSpPr>
            <p:cNvPr id="23" name="组合 22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25" name="椭圆 24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24" name="Text Box 79"/>
            <p:cNvSpPr txBox="1">
              <a:spLocks noChangeArrowheads="1"/>
            </p:cNvSpPr>
            <p:nvPr/>
          </p:nvSpPr>
          <p:spPr bwMode="auto">
            <a:xfrm>
              <a:off x="896617" y="3515556"/>
              <a:ext cx="1573043" cy="1302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面向连接</a:t>
              </a:r>
            </a:p>
          </p:txBody>
        </p:sp>
      </p:grpSp>
      <p:sp>
        <p:nvSpPr>
          <p:cNvPr id="27" name="文本框 26"/>
          <p:cNvSpPr txBox="1"/>
          <p:nvPr/>
        </p:nvSpPr>
        <p:spPr>
          <a:xfrm>
            <a:off x="2129058" y="2378970"/>
            <a:ext cx="5706943" cy="533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客户端和服务器进程之间需要建立连接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973327" y="3337668"/>
            <a:ext cx="1104898" cy="1104898"/>
            <a:chOff x="737414" y="3164436"/>
            <a:chExt cx="1900298" cy="1900298"/>
          </a:xfrm>
        </p:grpSpPr>
        <p:grpSp>
          <p:nvGrpSpPr>
            <p:cNvPr id="38" name="组合 37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40" name="椭圆 39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41" name="椭圆 40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896617" y="3515556"/>
              <a:ext cx="1573043" cy="1302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可靠传输 </a:t>
              </a:r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2129059" y="3585714"/>
            <a:ext cx="3581845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发送和接收进程之间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</a:p>
        </p:txBody>
      </p:sp>
      <p:grpSp>
        <p:nvGrpSpPr>
          <p:cNvPr id="43" name="组合 42"/>
          <p:cNvGrpSpPr/>
          <p:nvPr/>
        </p:nvGrpSpPr>
        <p:grpSpPr>
          <a:xfrm>
            <a:off x="973327" y="4544411"/>
            <a:ext cx="1104898" cy="1104898"/>
            <a:chOff x="737414" y="3164436"/>
            <a:chExt cx="1900298" cy="1900298"/>
          </a:xfrm>
        </p:grpSpPr>
        <p:grpSp>
          <p:nvGrpSpPr>
            <p:cNvPr id="44" name="组合 43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46" name="椭圆 45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47" name="椭圆 46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45" name="Text Box 79"/>
            <p:cNvSpPr txBox="1">
              <a:spLocks noChangeArrowheads="1"/>
            </p:cNvSpPr>
            <p:nvPr/>
          </p:nvSpPr>
          <p:spPr bwMode="auto">
            <a:xfrm>
              <a:off x="896617" y="3515556"/>
              <a:ext cx="1573043" cy="1302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流量控制</a:t>
              </a:r>
            </a:p>
          </p:txBody>
        </p:sp>
      </p:grpSp>
      <p:sp>
        <p:nvSpPr>
          <p:cNvPr id="48" name="文本框 47"/>
          <p:cNvSpPr txBox="1"/>
          <p:nvPr/>
        </p:nvSpPr>
        <p:spPr>
          <a:xfrm>
            <a:off x="2129058" y="4792458"/>
            <a:ext cx="5706943" cy="533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数据的速度决不超过接收的速度 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1012256" y="2695299"/>
            <a:ext cx="1104898" cy="1104898"/>
            <a:chOff x="737414" y="3164436"/>
            <a:chExt cx="1900298" cy="1900298"/>
          </a:xfrm>
        </p:grpSpPr>
        <p:grpSp>
          <p:nvGrpSpPr>
            <p:cNvPr id="32" name="组合 31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34" name="椭圆 33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5" name="椭圆 34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33" name="Text Box 79"/>
            <p:cNvSpPr txBox="1">
              <a:spLocks noChangeArrowheads="1"/>
            </p:cNvSpPr>
            <p:nvPr/>
          </p:nvSpPr>
          <p:spPr bwMode="auto">
            <a:xfrm>
              <a:off x="896617" y="3515556"/>
              <a:ext cx="1573043" cy="1302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拥塞控制</a:t>
              </a:r>
            </a:p>
          </p:txBody>
        </p:sp>
      </p:grpSp>
      <p:sp>
        <p:nvSpPr>
          <p:cNvPr id="36" name="文本框 35"/>
          <p:cNvSpPr txBox="1"/>
          <p:nvPr/>
        </p:nvSpPr>
        <p:spPr>
          <a:xfrm>
            <a:off x="2167988" y="2941502"/>
            <a:ext cx="7688934" cy="525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当网络超负荷时，束紧发送端口，减缓发送速度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</a:p>
        </p:txBody>
      </p:sp>
      <p:grpSp>
        <p:nvGrpSpPr>
          <p:cNvPr id="49" name="组合 48"/>
          <p:cNvGrpSpPr/>
          <p:nvPr/>
        </p:nvGrpSpPr>
        <p:grpSpPr>
          <a:xfrm>
            <a:off x="963265" y="4297791"/>
            <a:ext cx="1123451" cy="1104898"/>
            <a:chOff x="705505" y="3164436"/>
            <a:chExt cx="1932207" cy="1900298"/>
          </a:xfrm>
        </p:grpSpPr>
        <p:grpSp>
          <p:nvGrpSpPr>
            <p:cNvPr id="50" name="组合 49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2" name="椭圆 51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53" name="椭圆 52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51" name="Text Box 79"/>
            <p:cNvSpPr txBox="1">
              <a:spLocks noChangeArrowheads="1"/>
            </p:cNvSpPr>
            <p:nvPr/>
          </p:nvSpPr>
          <p:spPr bwMode="auto">
            <a:xfrm>
              <a:off x="705505" y="3778193"/>
              <a:ext cx="1900298" cy="730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提供</a:t>
              </a:r>
            </a:p>
          </p:txBody>
        </p:sp>
      </p:grpSp>
      <p:sp>
        <p:nvSpPr>
          <p:cNvPr id="54" name="文本框 53"/>
          <p:cNvSpPr txBox="1"/>
          <p:nvPr/>
        </p:nvSpPr>
        <p:spPr>
          <a:xfrm>
            <a:off x="2167988" y="4545838"/>
            <a:ext cx="3471293" cy="533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实时性</a:t>
            </a: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小带宽承诺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7" grpId="1"/>
      <p:bldP spid="42" grpId="0"/>
      <p:bldP spid="42" grpId="1"/>
      <p:bldP spid="48" grpId="0"/>
      <p:bldP spid="48" grpId="1"/>
      <p:bldP spid="36" grpId="0"/>
      <p:bldP spid="5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>
          <a:xfrm>
            <a:off x="755247" y="1438790"/>
            <a:ext cx="1740882" cy="501943"/>
            <a:chOff x="722008" y="1303131"/>
            <a:chExt cx="1662245" cy="479269"/>
          </a:xfrm>
        </p:grpSpPr>
        <p:sp>
          <p:nvSpPr>
            <p:cNvPr id="26" name="流程图: 手动输入 6"/>
            <p:cNvSpPr/>
            <p:nvPr/>
          </p:nvSpPr>
          <p:spPr>
            <a:xfrm rot="5400000" flipV="1">
              <a:off x="1448494" y="846642"/>
              <a:ext cx="475861" cy="1395656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9" name="平行四边形 28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30" name="平行四边形 29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8" name="Text Box 79"/>
            <p:cNvSpPr txBox="1">
              <a:spLocks noChangeArrowheads="1"/>
            </p:cNvSpPr>
            <p:nvPr/>
          </p:nvSpPr>
          <p:spPr bwMode="auto">
            <a:xfrm>
              <a:off x="1351237" y="1308001"/>
              <a:ext cx="1033013" cy="470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UDP</a:t>
              </a: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761707" y="2223169"/>
            <a:ext cx="9978618" cy="580865"/>
            <a:chOff x="1403750" y="3494650"/>
            <a:chExt cx="9978618" cy="580865"/>
          </a:xfrm>
        </p:grpSpPr>
        <p:grpSp>
          <p:nvGrpSpPr>
            <p:cNvPr id="32" name="组合 3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4" name="对话气泡: 椭圆形 3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3" name="Text Box 79"/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9396437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客户端和服务器进程之间实现“不可靠的”数据传输。</a:t>
              </a: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761707" y="3646622"/>
            <a:ext cx="1123451" cy="1104898"/>
            <a:chOff x="705505" y="3164436"/>
            <a:chExt cx="1932207" cy="1900298"/>
          </a:xfrm>
        </p:grpSpPr>
        <p:grpSp>
          <p:nvGrpSpPr>
            <p:cNvPr id="54" name="组合 53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6" name="椭圆 55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57" name="椭圆 56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55" name="Text Box 79"/>
            <p:cNvSpPr txBox="1">
              <a:spLocks noChangeArrowheads="1"/>
            </p:cNvSpPr>
            <p:nvPr/>
          </p:nvSpPr>
          <p:spPr bwMode="auto">
            <a:xfrm>
              <a:off x="705505" y="3778193"/>
              <a:ext cx="1900298" cy="730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提供</a:t>
              </a:r>
            </a:p>
          </p:txBody>
        </p:sp>
      </p:grpSp>
      <p:sp>
        <p:nvSpPr>
          <p:cNvPr id="58" name="文本框 57"/>
          <p:cNvSpPr txBox="1"/>
          <p:nvPr/>
        </p:nvSpPr>
        <p:spPr>
          <a:xfrm>
            <a:off x="1955184" y="3902748"/>
            <a:ext cx="9765229" cy="525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建立，</a:t>
            </a: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靠性保证，流量控制，拥塞控制，实时性，最小带宽承诺。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291667" y="0"/>
            <a:ext cx="8730412" cy="1524000"/>
            <a:chOff x="551030" y="-368704"/>
            <a:chExt cx="8730412" cy="1524000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6"/>
              <a:ext cx="8079811" cy="851370"/>
              <a:chOff x="1839058" y="967770"/>
              <a:chExt cx="8079811" cy="851370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70"/>
                <a:ext cx="7510851" cy="851370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633688" y="1092565"/>
                <a:ext cx="728518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因特网常见应用采用的传输协议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cxnSp>
        <p:nvCxnSpPr>
          <p:cNvPr id="3" name="直接连接符 2"/>
          <p:cNvCxnSpPr/>
          <p:nvPr/>
        </p:nvCxnSpPr>
        <p:spPr>
          <a:xfrm>
            <a:off x="1265274" y="2892056"/>
            <a:ext cx="912273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3593805" y="2392326"/>
            <a:ext cx="0" cy="31168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265274" y="2308779"/>
            <a:ext cx="199072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应用</a:t>
            </a:r>
          </a:p>
          <a:p>
            <a:pPr algn="r"/>
            <a:endParaRPr lang="zh-CN" altLang="en-US" sz="2000" b="1" dirty="0">
              <a:solidFill>
                <a:srgbClr val="0000FF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e-mail</a:t>
            </a: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远程终端访问</a:t>
            </a:r>
          </a:p>
          <a:p>
            <a:pPr algn="r"/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Web </a:t>
            </a: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文件传输</a:t>
            </a: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流媒体</a:t>
            </a:r>
          </a:p>
          <a:p>
            <a:pPr algn="r"/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远程文件服务器</a:t>
            </a:r>
          </a:p>
          <a:p>
            <a:pPr algn="r"/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IP</a:t>
            </a:r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电话</a:t>
            </a:r>
          </a:p>
          <a:p>
            <a:pPr algn="r"/>
            <a:endParaRPr lang="en-US" altLang="zh-CN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834079" y="1946780"/>
            <a:ext cx="2449513" cy="390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en-US" altLang="zh-CN" sz="2400" u="sng" dirty="0">
              <a:solidFill>
                <a:schemeClr val="accent2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应用协议</a:t>
            </a:r>
          </a:p>
          <a:p>
            <a:endParaRPr lang="zh-CN" altLang="en-US" sz="2000" dirty="0">
              <a:solidFill>
                <a:srgbClr val="0000FF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smtp [RFC 821]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elnet [RFC 854]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http [RFC 2068]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ftp [RFC 959]</a:t>
            </a:r>
          </a:p>
          <a:p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专有协议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(e.g. RealNetworks)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NFS</a:t>
            </a:r>
          </a:p>
          <a:p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专有协议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(e.g., </a:t>
            </a:r>
            <a:r>
              <a:rPr lang="en-US" altLang="zh-CN" sz="2000" dirty="0" err="1">
                <a:ea typeface="楷体" panose="02010609060101010101" pitchFamily="49" charset="-122"/>
                <a:cs typeface="Arial" panose="020B0604020202020204" pitchFamily="34" charset="0"/>
              </a:rPr>
              <a:t>Vocaltec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6523866" y="2308779"/>
            <a:ext cx="2624138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所依赖的传输协议</a:t>
            </a:r>
          </a:p>
          <a:p>
            <a:endParaRPr lang="zh-CN" altLang="en-US" sz="20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CP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CP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CP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CP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CP or UDP</a:t>
            </a:r>
          </a:p>
          <a:p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CP or UDP</a:t>
            </a:r>
          </a:p>
          <a:p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typically UD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430213" y="0"/>
            <a:ext cx="3684588" cy="1428589"/>
            <a:chOff x="551030" y="-368704"/>
            <a:chExt cx="3684588" cy="1428589"/>
          </a:xfrm>
        </p:grpSpPr>
        <p:grpSp>
          <p:nvGrpSpPr>
            <p:cNvPr id="27" name="组合 26"/>
            <p:cNvGrpSpPr/>
            <p:nvPr/>
          </p:nvGrpSpPr>
          <p:grpSpPr>
            <a:xfrm>
              <a:off x="1201632" y="303925"/>
              <a:ext cx="3033986" cy="687997"/>
              <a:chOff x="1839059" y="967769"/>
              <a:chExt cx="3033986" cy="687997"/>
            </a:xfrm>
          </p:grpSpPr>
          <p:sp>
            <p:nvSpPr>
              <p:cNvPr id="34" name="矩形: 圆角 33"/>
              <p:cNvSpPr/>
              <p:nvPr/>
            </p:nvSpPr>
            <p:spPr>
              <a:xfrm>
                <a:off x="1839059" y="967769"/>
                <a:ext cx="30339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2786093" y="1009435"/>
                <a:ext cx="191761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安全性</a:t>
                </a:r>
              </a:p>
            </p:txBody>
          </p:sp>
        </p:grpSp>
        <p:pic>
          <p:nvPicPr>
            <p:cNvPr id="33" name="图片 3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1" name="组合 40"/>
          <p:cNvGrpSpPr/>
          <p:nvPr/>
        </p:nvGrpSpPr>
        <p:grpSpPr>
          <a:xfrm>
            <a:off x="515938" y="1514317"/>
            <a:ext cx="5173661" cy="526730"/>
            <a:chOff x="722008" y="1303131"/>
            <a:chExt cx="4939963" cy="502938"/>
          </a:xfrm>
        </p:grpSpPr>
        <p:grpSp>
          <p:nvGrpSpPr>
            <p:cNvPr id="42" name="组合 41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45" name="平行四边形 44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46" name="平行四边形 45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43" name="流程图: 手动输入 6"/>
            <p:cNvSpPr/>
            <p:nvPr/>
          </p:nvSpPr>
          <p:spPr>
            <a:xfrm rot="5400000" flipV="1">
              <a:off x="3071185" y="-776051"/>
              <a:ext cx="475861" cy="464103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44" name="Text Box 79"/>
            <p:cNvSpPr txBox="1">
              <a:spLocks noChangeArrowheads="1"/>
            </p:cNvSpPr>
            <p:nvPr/>
          </p:nvSpPr>
          <p:spPr bwMode="auto">
            <a:xfrm>
              <a:off x="1383571" y="1335869"/>
              <a:ext cx="4278400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TCP/UDP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天生不具备安全性</a:t>
              </a: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737414" y="2040236"/>
            <a:ext cx="11242776" cy="580865"/>
            <a:chOff x="1403750" y="3494650"/>
            <a:chExt cx="11242776" cy="580865"/>
          </a:xfrm>
        </p:grpSpPr>
        <p:grpSp>
          <p:nvGrpSpPr>
            <p:cNvPr id="48" name="组合 4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5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9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10660594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如果你敢把密码以明文送给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CP/UD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CP/UD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就敢把明文送给网络。</a:t>
              </a: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515938" y="3192095"/>
            <a:ext cx="5139795" cy="526731"/>
            <a:chOff x="722008" y="1303131"/>
            <a:chExt cx="4907627" cy="502939"/>
          </a:xfrm>
        </p:grpSpPr>
        <p:grpSp>
          <p:nvGrpSpPr>
            <p:cNvPr id="53" name="组合 52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0" name="平行四边形 59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61" name="平行四边形 60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58" name="流程图: 手动输入 6"/>
            <p:cNvSpPr/>
            <p:nvPr/>
          </p:nvSpPr>
          <p:spPr>
            <a:xfrm rot="5400000" flipV="1">
              <a:off x="3071185" y="-776051"/>
              <a:ext cx="475861" cy="464103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59" name="Text Box 79"/>
            <p:cNvSpPr txBox="1">
              <a:spLocks noChangeArrowheads="1"/>
            </p:cNvSpPr>
            <p:nvPr/>
          </p:nvSpPr>
          <p:spPr bwMode="auto">
            <a:xfrm>
              <a:off x="1383571" y="1335870"/>
              <a:ext cx="2774737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安全套接字层</a:t>
              </a:r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SSL</a:t>
              </a: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737414" y="3733283"/>
            <a:ext cx="3817653" cy="587020"/>
            <a:chOff x="1403750" y="3494650"/>
            <a:chExt cx="3817653" cy="587020"/>
          </a:xfrm>
        </p:grpSpPr>
        <p:grpSp>
          <p:nvGrpSpPr>
            <p:cNvPr id="63" name="组合 6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5" name="对话气泡: 椭圆形 6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6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4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3235471" cy="587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提供加密的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C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连接</a:t>
              </a: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737414" y="4330560"/>
            <a:ext cx="3817653" cy="587020"/>
            <a:chOff x="1403750" y="3494650"/>
            <a:chExt cx="3817653" cy="587020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6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7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3235471" cy="587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的完整性检查</a:t>
              </a: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737414" y="4915449"/>
            <a:ext cx="3817653" cy="587020"/>
            <a:chOff x="1403750" y="3494650"/>
            <a:chExt cx="3817653" cy="587020"/>
          </a:xfrm>
        </p:grpSpPr>
        <p:grpSp>
          <p:nvGrpSpPr>
            <p:cNvPr id="73" name="组合 7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5" name="对话气泡: 椭圆形 7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7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4" name="Text Box 79"/>
            <p:cNvSpPr txBox="1">
              <a:spLocks noChangeArrowheads="1"/>
            </p:cNvSpPr>
            <p:nvPr/>
          </p:nvSpPr>
          <p:spPr bwMode="auto">
            <a:xfrm>
              <a:off x="1985932" y="3494650"/>
              <a:ext cx="3235471" cy="587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端点身份鉴别</a:t>
              </a: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515938" y="5598811"/>
            <a:ext cx="5139795" cy="526731"/>
            <a:chOff x="722008" y="1303131"/>
            <a:chExt cx="4907627" cy="502939"/>
          </a:xfrm>
        </p:grpSpPr>
        <p:grpSp>
          <p:nvGrpSpPr>
            <p:cNvPr id="78" name="组合 77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81" name="平行四边形 80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82" name="平行四边形 81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79" name="流程图: 手动输入 6"/>
            <p:cNvSpPr/>
            <p:nvPr/>
          </p:nvSpPr>
          <p:spPr>
            <a:xfrm rot="5400000" flipV="1">
              <a:off x="3071185" y="-776051"/>
              <a:ext cx="475861" cy="464103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80" name="Text Box 79"/>
            <p:cNvSpPr txBox="1">
              <a:spLocks noChangeArrowheads="1"/>
            </p:cNvSpPr>
            <p:nvPr/>
          </p:nvSpPr>
          <p:spPr bwMode="auto">
            <a:xfrm>
              <a:off x="1383571" y="1335870"/>
              <a:ext cx="4229895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SSL</a:t>
              </a:r>
              <a:r>
                <a:rPr kumimoji="1" lang="zh-CN" altLang="en-US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位于应用层与</a:t>
              </a:r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TCP</a:t>
              </a:r>
              <a:r>
                <a:rPr kumimoji="1" lang="zh-CN" altLang="en-US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之间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291667" y="0"/>
            <a:ext cx="9816974" cy="1813769"/>
            <a:chOff x="551030" y="-368704"/>
            <a:chExt cx="9816974" cy="1813769"/>
          </a:xfrm>
        </p:grpSpPr>
        <p:grpSp>
          <p:nvGrpSpPr>
            <p:cNvPr id="12" name="组合 11"/>
            <p:cNvGrpSpPr/>
            <p:nvPr/>
          </p:nvGrpSpPr>
          <p:grpSpPr>
            <a:xfrm>
              <a:off x="1201631" y="303926"/>
              <a:ext cx="9166373" cy="1141139"/>
              <a:chOff x="1839058" y="967770"/>
              <a:chExt cx="9166373" cy="1141139"/>
            </a:xfrm>
          </p:grpSpPr>
          <p:sp>
            <p:nvSpPr>
              <p:cNvPr id="14" name="矩形: 圆角 13"/>
              <p:cNvSpPr/>
              <p:nvPr/>
            </p:nvSpPr>
            <p:spPr>
              <a:xfrm>
                <a:off x="1839058" y="967770"/>
                <a:ext cx="9166373" cy="1115977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2795619" y="1031691"/>
                <a:ext cx="7903759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当你的网络应用程序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Run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起来后，就变成了网络应用进程。可能还会产生如下问题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: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354965" y="2137146"/>
            <a:ext cx="9865808" cy="1536733"/>
            <a:chOff x="956701" y="2546058"/>
            <a:chExt cx="6774714" cy="1732066"/>
          </a:xfrm>
        </p:grpSpPr>
        <p:sp>
          <p:nvSpPr>
            <p:cNvPr id="24" name="矩形: 圆角 23"/>
            <p:cNvSpPr/>
            <p:nvPr/>
          </p:nvSpPr>
          <p:spPr>
            <a:xfrm>
              <a:off x="956701" y="2546058"/>
              <a:ext cx="6774714" cy="1732066"/>
            </a:xfrm>
            <a:prstGeom prst="roundRect">
              <a:avLst>
                <a:gd name="adj" fmla="val 4058"/>
              </a:avLst>
            </a:prstGeom>
            <a:solidFill>
              <a:srgbClr val="FEF6E5"/>
            </a:solidFill>
            <a:ln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" name="Text Box 14"/>
            <p:cNvSpPr txBox="1">
              <a:spLocks noChangeArrowheads="1"/>
            </p:cNvSpPr>
            <p:nvPr/>
          </p:nvSpPr>
          <p:spPr bwMode="auto">
            <a:xfrm>
              <a:off x="1244364" y="2651091"/>
              <a:ext cx="6372172" cy="1289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30000"/>
                </a:lnSpc>
                <a:defRPr/>
              </a:pPr>
              <a:r>
                <a:rPr lang="zh-CN" altLang="en-US" sz="2800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当你的网络应用和其它人开发的网络应用共同运行在一台主机上时，如何把不同的网络应用区分开来？</a:t>
              </a: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1354965" y="4033897"/>
            <a:ext cx="9865808" cy="1536733"/>
            <a:chOff x="956701" y="2546058"/>
            <a:chExt cx="6774714" cy="1732066"/>
          </a:xfrm>
        </p:grpSpPr>
        <p:sp>
          <p:nvSpPr>
            <p:cNvPr id="38" name="矩形: 圆角 37"/>
            <p:cNvSpPr/>
            <p:nvPr/>
          </p:nvSpPr>
          <p:spPr>
            <a:xfrm>
              <a:off x="956701" y="2546058"/>
              <a:ext cx="6774714" cy="1732066"/>
            </a:xfrm>
            <a:prstGeom prst="roundRect">
              <a:avLst>
                <a:gd name="adj" fmla="val 4058"/>
              </a:avLst>
            </a:prstGeom>
            <a:solidFill>
              <a:srgbClr val="FEF6E5"/>
            </a:solidFill>
            <a:ln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9" name="Text Box 14"/>
            <p:cNvSpPr txBox="1">
              <a:spLocks noChangeArrowheads="1"/>
            </p:cNvSpPr>
            <p:nvPr/>
          </p:nvSpPr>
          <p:spPr bwMode="auto">
            <a:xfrm>
              <a:off x="1244364" y="2651091"/>
              <a:ext cx="6372172" cy="1289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30000"/>
                </a:lnSpc>
                <a:defRPr/>
              </a:pPr>
              <a:r>
                <a:rPr lang="zh-CN" altLang="en-US" sz="2800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通信子网只负责把数据交付到主机，并不负责把数据交付到应用，主机如何知道数据该交付到哪个网络应用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430213" y="0"/>
            <a:ext cx="4124854" cy="1428589"/>
            <a:chOff x="551030" y="-368704"/>
            <a:chExt cx="4124854" cy="1428589"/>
          </a:xfrm>
        </p:grpSpPr>
        <p:grpSp>
          <p:nvGrpSpPr>
            <p:cNvPr id="27" name="组合 26"/>
            <p:cNvGrpSpPr/>
            <p:nvPr/>
          </p:nvGrpSpPr>
          <p:grpSpPr>
            <a:xfrm>
              <a:off x="1201632" y="303925"/>
              <a:ext cx="3474252" cy="687997"/>
              <a:chOff x="1839059" y="967769"/>
              <a:chExt cx="3474252" cy="687997"/>
            </a:xfrm>
          </p:grpSpPr>
          <p:sp>
            <p:nvSpPr>
              <p:cNvPr id="34" name="矩形: 圆角 33"/>
              <p:cNvSpPr/>
              <p:nvPr/>
            </p:nvSpPr>
            <p:spPr>
              <a:xfrm>
                <a:off x="1839059" y="967769"/>
                <a:ext cx="3474252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2786093" y="1009435"/>
                <a:ext cx="22393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一个例子</a:t>
                </a:r>
              </a:p>
            </p:txBody>
          </p:sp>
        </p:grpSp>
        <p:pic>
          <p:nvPicPr>
            <p:cNvPr id="33" name="图片 3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54" name="Text Box 14"/>
          <p:cNvSpPr txBox="1">
            <a:spLocks noChangeArrowheads="1"/>
          </p:cNvSpPr>
          <p:nvPr/>
        </p:nvSpPr>
        <p:spPr bwMode="auto">
          <a:xfrm>
            <a:off x="689507" y="1492202"/>
            <a:ext cx="11230714" cy="114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74415" tIns="38694" rIns="74415" bIns="38694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sz="2800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rPr>
              <a:t>你们整栋宿舍有一个信箱，栋长每天都会查看一次信箱，取走新的信件和报纸，当你有信件需要寄送时，直接投递到邮局的邮筒里。</a:t>
            </a:r>
          </a:p>
        </p:txBody>
      </p:sp>
      <p:grpSp>
        <p:nvGrpSpPr>
          <p:cNvPr id="55" name="组合 54"/>
          <p:cNvGrpSpPr/>
          <p:nvPr/>
        </p:nvGrpSpPr>
        <p:grpSpPr>
          <a:xfrm>
            <a:off x="689506" y="3077125"/>
            <a:ext cx="1926694" cy="603899"/>
            <a:chOff x="1263766" y="4108538"/>
            <a:chExt cx="2742829" cy="603899"/>
          </a:xfrm>
        </p:grpSpPr>
        <p:sp>
          <p:nvSpPr>
            <p:cNvPr id="56" name="矩形: 圆角 55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57" name="矩形 56"/>
            <p:cNvSpPr/>
            <p:nvPr/>
          </p:nvSpPr>
          <p:spPr>
            <a:xfrm>
              <a:off x="1263766" y="4108538"/>
              <a:ext cx="274282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3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假设</a:t>
              </a:r>
            </a:p>
          </p:txBody>
        </p:sp>
      </p:grpSp>
      <p:grpSp>
        <p:nvGrpSpPr>
          <p:cNvPr id="85" name="组合 84"/>
          <p:cNvGrpSpPr/>
          <p:nvPr/>
        </p:nvGrpSpPr>
        <p:grpSpPr>
          <a:xfrm>
            <a:off x="800038" y="3924973"/>
            <a:ext cx="11120185" cy="662297"/>
            <a:chOff x="1403750" y="3494650"/>
            <a:chExt cx="11120185" cy="662297"/>
          </a:xfrm>
        </p:grpSpPr>
        <p:grpSp>
          <p:nvGrpSpPr>
            <p:cNvPr id="86" name="组合 85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8" name="对话气泡: 椭圆形 8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8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7" name="Text Box 79"/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10538004" cy="662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邮递员仅把邮件送到每栋宿舍唯一的信箱，并不负责投递到个人。</a:t>
              </a:r>
            </a:p>
          </p:txBody>
        </p:sp>
      </p:grpSp>
      <p:grpSp>
        <p:nvGrpSpPr>
          <p:cNvPr id="90" name="组合 89"/>
          <p:cNvGrpSpPr/>
          <p:nvPr/>
        </p:nvGrpSpPr>
        <p:grpSpPr>
          <a:xfrm>
            <a:off x="800038" y="4780247"/>
            <a:ext cx="11120183" cy="662297"/>
            <a:chOff x="1403750" y="3494650"/>
            <a:chExt cx="11120183" cy="662297"/>
          </a:xfrm>
        </p:grpSpPr>
        <p:grpSp>
          <p:nvGrpSpPr>
            <p:cNvPr id="91" name="组合 9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3" name="对话气泡: 椭圆形 92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94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2" name="Text Box 79"/>
            <p:cNvSpPr txBox="1">
              <a:spLocks noChangeArrowheads="1"/>
            </p:cNvSpPr>
            <p:nvPr/>
          </p:nvSpPr>
          <p:spPr bwMode="auto">
            <a:xfrm>
              <a:off x="1985930" y="3494650"/>
              <a:ext cx="10538003" cy="662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栋长取出新的信件和报纸后，负责将信件和报纸投递到具体的房间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430213" y="0"/>
            <a:ext cx="4124854" cy="1428589"/>
            <a:chOff x="551030" y="-368704"/>
            <a:chExt cx="4124854" cy="1428589"/>
          </a:xfrm>
        </p:grpSpPr>
        <p:grpSp>
          <p:nvGrpSpPr>
            <p:cNvPr id="27" name="组合 26"/>
            <p:cNvGrpSpPr/>
            <p:nvPr/>
          </p:nvGrpSpPr>
          <p:grpSpPr>
            <a:xfrm>
              <a:off x="1201632" y="303925"/>
              <a:ext cx="3474252" cy="687997"/>
              <a:chOff x="1839059" y="967769"/>
              <a:chExt cx="3474252" cy="687997"/>
            </a:xfrm>
          </p:grpSpPr>
          <p:sp>
            <p:nvSpPr>
              <p:cNvPr id="34" name="矩形: 圆角 33"/>
              <p:cNvSpPr/>
              <p:nvPr/>
            </p:nvSpPr>
            <p:spPr>
              <a:xfrm>
                <a:off x="1839059" y="967769"/>
                <a:ext cx="3474252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2786093" y="1009435"/>
                <a:ext cx="22393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一个例子</a:t>
                </a:r>
              </a:p>
            </p:txBody>
          </p:sp>
        </p:grpSp>
        <p:pic>
          <p:nvPicPr>
            <p:cNvPr id="33" name="图片 3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54" name="Text Box 14"/>
          <p:cNvSpPr txBox="1">
            <a:spLocks noChangeArrowheads="1"/>
          </p:cNvSpPr>
          <p:nvPr/>
        </p:nvSpPr>
        <p:spPr bwMode="auto">
          <a:xfrm>
            <a:off x="541338" y="1530775"/>
            <a:ext cx="11386502" cy="114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74415" tIns="38694" rIns="74415" bIns="38694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sz="2800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rPr>
              <a:t>你们整栋宿舍有一个信箱，栋长每天都会查看一次信箱，取走新的信件和报纸，当你有信件需要寄送时，直接投递到邮局的邮筒里。</a:t>
            </a:r>
          </a:p>
        </p:txBody>
      </p:sp>
      <p:grpSp>
        <p:nvGrpSpPr>
          <p:cNvPr id="55" name="组合 54"/>
          <p:cNvGrpSpPr/>
          <p:nvPr/>
        </p:nvGrpSpPr>
        <p:grpSpPr>
          <a:xfrm>
            <a:off x="689505" y="3171657"/>
            <a:ext cx="1926694" cy="584776"/>
            <a:chOff x="1263765" y="4203070"/>
            <a:chExt cx="2742829" cy="584776"/>
          </a:xfrm>
        </p:grpSpPr>
        <p:sp>
          <p:nvSpPr>
            <p:cNvPr id="56" name="矩形: 圆角 55"/>
            <p:cNvSpPr/>
            <p:nvPr/>
          </p:nvSpPr>
          <p:spPr>
            <a:xfrm>
              <a:off x="1263765" y="4203070"/>
              <a:ext cx="2742829" cy="584775"/>
            </a:xfrm>
            <a:prstGeom prst="roundRect">
              <a:avLst>
                <a:gd name="adj" fmla="val 50000"/>
              </a:avLst>
            </a:prstGeom>
            <a:solidFill>
              <a:srgbClr val="FFC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矩形 56"/>
            <p:cNvSpPr/>
            <p:nvPr/>
          </p:nvSpPr>
          <p:spPr>
            <a:xfrm>
              <a:off x="1263765" y="4203071"/>
              <a:ext cx="274282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32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问题</a:t>
              </a:r>
            </a:p>
          </p:txBody>
        </p:sp>
      </p:grpSp>
      <p:grpSp>
        <p:nvGrpSpPr>
          <p:cNvPr id="95" name="组合 94"/>
          <p:cNvGrpSpPr/>
          <p:nvPr/>
        </p:nvGrpSpPr>
        <p:grpSpPr>
          <a:xfrm>
            <a:off x="1652852" y="4616583"/>
            <a:ext cx="8173073" cy="1300965"/>
            <a:chOff x="1724819" y="2533650"/>
            <a:chExt cx="5704681" cy="1300965"/>
          </a:xfrm>
        </p:grpSpPr>
        <p:sp>
          <p:nvSpPr>
            <p:cNvPr id="96" name="矩形: 圆角 95"/>
            <p:cNvSpPr/>
            <p:nvPr/>
          </p:nvSpPr>
          <p:spPr>
            <a:xfrm>
              <a:off x="1791494" y="2533650"/>
              <a:ext cx="5638006" cy="120015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文本框 96"/>
            <p:cNvSpPr txBox="1"/>
            <p:nvPr/>
          </p:nvSpPr>
          <p:spPr>
            <a:xfrm>
              <a:off x="2261428" y="2818952"/>
              <a:ext cx="490133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0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栋长如何区分哪封信件属于哪个房间呢？</a:t>
              </a:r>
            </a:p>
          </p:txBody>
        </p:sp>
        <p:sp>
          <p:nvSpPr>
            <p:cNvPr id="98" name="矩形: 圆角 97"/>
            <p:cNvSpPr/>
            <p:nvPr/>
          </p:nvSpPr>
          <p:spPr>
            <a:xfrm>
              <a:off x="1724819" y="2603030"/>
              <a:ext cx="5638006" cy="1064095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99" name="图片 9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556" y="3794588"/>
            <a:ext cx="2208304" cy="22083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291667" y="0"/>
            <a:ext cx="9437996" cy="1729504"/>
            <a:chOff x="551030" y="-368704"/>
            <a:chExt cx="9437996" cy="1729504"/>
          </a:xfrm>
        </p:grpSpPr>
        <p:grpSp>
          <p:nvGrpSpPr>
            <p:cNvPr id="12" name="组合 11"/>
            <p:cNvGrpSpPr/>
            <p:nvPr/>
          </p:nvGrpSpPr>
          <p:grpSpPr>
            <a:xfrm>
              <a:off x="1201631" y="283582"/>
              <a:ext cx="8787395" cy="1077218"/>
              <a:chOff x="1839058" y="947426"/>
              <a:chExt cx="8787395" cy="1077218"/>
            </a:xfrm>
          </p:grpSpPr>
          <p:sp>
            <p:nvSpPr>
              <p:cNvPr id="14" name="矩形: 圆角 13"/>
              <p:cNvSpPr/>
              <p:nvPr/>
            </p:nvSpPr>
            <p:spPr>
              <a:xfrm>
                <a:off x="1839058" y="967770"/>
                <a:ext cx="8526852" cy="1034254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2782471" y="947426"/>
                <a:ext cx="7843982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类比到因特网，提供了类似的解决方法，那就是“</a:t>
                </a:r>
                <a:r>
                  <a:rPr lang="zh-CN" altLang="en-US" sz="3200" b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套接字（</a:t>
                </a:r>
                <a:r>
                  <a:rPr lang="en-US" altLang="zh-CN" sz="3200" b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Socket</a:t>
                </a:r>
                <a:r>
                  <a:rPr lang="zh-CN" altLang="en-US" sz="3200" b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”</a:t>
                </a:r>
              </a:p>
            </p:txBody>
          </p:sp>
        </p:grpSp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786251" y="1879771"/>
            <a:ext cx="11405749" cy="483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74415" tIns="38694" rIns="74415" bIns="38694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rPr>
              <a:t>每个网络应用进程都有一个属于自己的套接字，该套接字在整个因特网上独一无二。</a:t>
            </a:r>
          </a:p>
        </p:txBody>
      </p:sp>
      <p:grpSp>
        <p:nvGrpSpPr>
          <p:cNvPr id="32" name="组合 31"/>
          <p:cNvGrpSpPr/>
          <p:nvPr/>
        </p:nvGrpSpPr>
        <p:grpSpPr>
          <a:xfrm>
            <a:off x="780783" y="2633194"/>
            <a:ext cx="1104898" cy="1104898"/>
            <a:chOff x="737414" y="3164436"/>
            <a:chExt cx="1900298" cy="1900298"/>
          </a:xfrm>
        </p:grpSpPr>
        <p:grpSp>
          <p:nvGrpSpPr>
            <p:cNvPr id="33" name="组合 32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6" name="椭圆 35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34" name="Text Box 79"/>
            <p:cNvSpPr txBox="1">
              <a:spLocks noChangeArrowheads="1"/>
            </p:cNvSpPr>
            <p:nvPr/>
          </p:nvSpPr>
          <p:spPr bwMode="auto">
            <a:xfrm>
              <a:off x="896617" y="3515556"/>
              <a:ext cx="1573043" cy="1302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机地址</a:t>
              </a:r>
            </a:p>
          </p:txBody>
        </p:sp>
      </p:grpSp>
      <p:sp>
        <p:nvSpPr>
          <p:cNvPr id="49" name="文本框 48"/>
          <p:cNvSpPr txBox="1"/>
          <p:nvPr/>
        </p:nvSpPr>
        <p:spPr>
          <a:xfrm>
            <a:off x="1927414" y="2640747"/>
            <a:ext cx="9897793" cy="1011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标识该网络应用进程运行在因特网上哪一台主机上，通常使用</a:t>
            </a: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32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位的</a:t>
            </a: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地址进行标识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</a:p>
        </p:txBody>
      </p:sp>
      <p:grpSp>
        <p:nvGrpSpPr>
          <p:cNvPr id="50" name="组合 49"/>
          <p:cNvGrpSpPr/>
          <p:nvPr/>
        </p:nvGrpSpPr>
        <p:grpSpPr>
          <a:xfrm>
            <a:off x="780783" y="3849644"/>
            <a:ext cx="1104898" cy="1104898"/>
            <a:chOff x="737414" y="3164436"/>
            <a:chExt cx="1900298" cy="1900298"/>
          </a:xfrm>
        </p:grpSpPr>
        <p:grpSp>
          <p:nvGrpSpPr>
            <p:cNvPr id="51" name="组合 50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3" name="椭圆 52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54" name="椭圆 53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52" name="Text Box 79"/>
            <p:cNvSpPr txBox="1">
              <a:spLocks noChangeArrowheads="1"/>
            </p:cNvSpPr>
            <p:nvPr/>
          </p:nvSpPr>
          <p:spPr bwMode="auto">
            <a:xfrm>
              <a:off x="896617" y="3515556"/>
              <a:ext cx="1573043" cy="1302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端口地址</a:t>
              </a:r>
            </a:p>
          </p:txBody>
        </p:sp>
      </p:grpSp>
      <p:sp>
        <p:nvSpPr>
          <p:cNvPr id="55" name="文本框 54"/>
          <p:cNvSpPr txBox="1"/>
          <p:nvPr/>
        </p:nvSpPr>
        <p:spPr>
          <a:xfrm>
            <a:off x="1936513" y="4126426"/>
            <a:ext cx="9897793" cy="525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该主机上标识该网络应用进程，通常使用</a:t>
            </a: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6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位的端口号进行标识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</a:p>
        </p:txBody>
      </p:sp>
      <p:grpSp>
        <p:nvGrpSpPr>
          <p:cNvPr id="57" name="组合 56"/>
          <p:cNvGrpSpPr/>
          <p:nvPr/>
        </p:nvGrpSpPr>
        <p:grpSpPr>
          <a:xfrm>
            <a:off x="1854705" y="5030251"/>
            <a:ext cx="5879184" cy="517461"/>
            <a:chOff x="4765725" y="2375498"/>
            <a:chExt cx="3356289" cy="701023"/>
          </a:xfrm>
        </p:grpSpPr>
        <p:sp>
          <p:nvSpPr>
            <p:cNvPr id="58" name="矩形: 圆角 57"/>
            <p:cNvSpPr/>
            <p:nvPr/>
          </p:nvSpPr>
          <p:spPr>
            <a:xfrm>
              <a:off x="4765725" y="2375498"/>
              <a:ext cx="3349041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59" name="文本框 58"/>
            <p:cNvSpPr txBox="1"/>
            <p:nvPr/>
          </p:nvSpPr>
          <p:spPr>
            <a:xfrm>
              <a:off x="4840676" y="2433883"/>
              <a:ext cx="3281338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e.g.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 Server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；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il Server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5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； </a:t>
              </a:r>
            </a:p>
          </p:txBody>
        </p:sp>
      </p:grpSp>
      <p:sp>
        <p:nvSpPr>
          <p:cNvPr id="60" name="文本框 59"/>
          <p:cNvSpPr txBox="1"/>
          <p:nvPr/>
        </p:nvSpPr>
        <p:spPr>
          <a:xfrm>
            <a:off x="2290628" y="5652665"/>
            <a:ext cx="3906972" cy="5316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所以套接字的长度为</a:t>
            </a: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8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位</a:t>
            </a:r>
            <a:r>
              <a:rPr lang="zh-CN" altLang="en-US" sz="2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9" grpId="0"/>
      <p:bldP spid="55" grpId="0"/>
      <p:bldP spid="6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291667" y="0"/>
            <a:ext cx="9043595" cy="1750507"/>
            <a:chOff x="551030" y="-368704"/>
            <a:chExt cx="9043595" cy="1750507"/>
          </a:xfrm>
        </p:grpSpPr>
        <p:grpSp>
          <p:nvGrpSpPr>
            <p:cNvPr id="12" name="组合 11"/>
            <p:cNvGrpSpPr/>
            <p:nvPr/>
          </p:nvGrpSpPr>
          <p:grpSpPr>
            <a:xfrm>
              <a:off x="1201631" y="303926"/>
              <a:ext cx="8392994" cy="1077877"/>
              <a:chOff x="1839058" y="967770"/>
              <a:chExt cx="8392994" cy="1077877"/>
            </a:xfrm>
          </p:grpSpPr>
          <p:sp>
            <p:nvSpPr>
              <p:cNvPr id="14" name="矩形: 圆角 13"/>
              <p:cNvSpPr/>
              <p:nvPr/>
            </p:nvSpPr>
            <p:spPr>
              <a:xfrm>
                <a:off x="1839058" y="967770"/>
                <a:ext cx="8211892" cy="1034254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2735502" y="968429"/>
                <a:ext cx="7496550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类比到因特网，提供了类似的解决方法，那就是“</a:t>
                </a:r>
                <a:r>
                  <a:rPr lang="zh-CN" altLang="en-US" sz="3200" b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套接字（</a:t>
                </a:r>
                <a:r>
                  <a:rPr lang="en-US" altLang="zh-CN" sz="3200" b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Socket</a:t>
                </a:r>
                <a:r>
                  <a:rPr lang="zh-CN" altLang="en-US" sz="3200" b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”</a:t>
                </a:r>
              </a:p>
            </p:txBody>
          </p:sp>
        </p:grpSp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4" name="组合 23"/>
          <p:cNvGrpSpPr/>
          <p:nvPr/>
        </p:nvGrpSpPr>
        <p:grpSpPr>
          <a:xfrm>
            <a:off x="840668" y="1833141"/>
            <a:ext cx="6932022" cy="662297"/>
            <a:chOff x="1403750" y="3494650"/>
            <a:chExt cx="6932022" cy="662297"/>
          </a:xfrm>
        </p:grpSpPr>
        <p:grpSp>
          <p:nvGrpSpPr>
            <p:cNvPr id="25" name="组合 2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7" name="对话气泡: 椭圆形 2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2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6" name="Text Box 79"/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6349841" cy="662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程通过套接字来接收和发送报文</a:t>
              </a: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840668" y="2491317"/>
            <a:ext cx="5420432" cy="662297"/>
            <a:chOff x="1403750" y="3494650"/>
            <a:chExt cx="5420432" cy="662297"/>
          </a:xfrm>
        </p:grpSpPr>
        <p:grpSp>
          <p:nvGrpSpPr>
            <p:cNvPr id="30" name="组合 2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8" name="对话气泡: 椭圆形 3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3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" name="Text Box 79"/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4838251" cy="662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套接字相当于一个通道</a:t>
              </a:r>
            </a:p>
          </p:txBody>
        </p:sp>
      </p:grpSp>
      <p:grpSp>
        <p:nvGrpSpPr>
          <p:cNvPr id="136" name="组合 135"/>
          <p:cNvGrpSpPr/>
          <p:nvPr/>
        </p:nvGrpSpPr>
        <p:grpSpPr>
          <a:xfrm>
            <a:off x="7955280" y="2164081"/>
            <a:ext cx="3866996" cy="3657810"/>
            <a:chOff x="4481876" y="2803038"/>
            <a:chExt cx="3411944" cy="2971741"/>
          </a:xfrm>
        </p:grpSpPr>
        <p:sp>
          <p:nvSpPr>
            <p:cNvPr id="128" name="Freeform 5"/>
            <p:cNvSpPr/>
            <p:nvPr/>
          </p:nvSpPr>
          <p:spPr bwMode="auto">
            <a:xfrm>
              <a:off x="5790037" y="4749052"/>
              <a:ext cx="793971" cy="494172"/>
            </a:xfrm>
            <a:custGeom>
              <a:avLst/>
              <a:gdLst>
                <a:gd name="T0" fmla="*/ 1 w 2135"/>
                <a:gd name="T1" fmla="*/ 0 h 1662"/>
                <a:gd name="T2" fmla="*/ 1 w 2135"/>
                <a:gd name="T3" fmla="*/ 0 h 1662"/>
                <a:gd name="T4" fmla="*/ 1 w 2135"/>
                <a:gd name="T5" fmla="*/ 0 h 1662"/>
                <a:gd name="T6" fmla="*/ 1 w 2135"/>
                <a:gd name="T7" fmla="*/ 0 h 1662"/>
                <a:gd name="T8" fmla="*/ 1 w 2135"/>
                <a:gd name="T9" fmla="*/ 0 h 1662"/>
                <a:gd name="T10" fmla="*/ 1 w 2135"/>
                <a:gd name="T11" fmla="*/ 0 h 1662"/>
                <a:gd name="T12" fmla="*/ 1 w 2135"/>
                <a:gd name="T13" fmla="*/ 0 h 1662"/>
                <a:gd name="T14" fmla="*/ 1 w 2135"/>
                <a:gd name="T15" fmla="*/ 0 h 1662"/>
                <a:gd name="T16" fmla="*/ 1 w 2135"/>
                <a:gd name="T17" fmla="*/ 0 h 1662"/>
                <a:gd name="T18" fmla="*/ 1 w 2135"/>
                <a:gd name="T19" fmla="*/ 0 h 1662"/>
                <a:gd name="T20" fmla="*/ 1 w 2135"/>
                <a:gd name="T21" fmla="*/ 0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FCD484"/>
            </a:solidFill>
            <a:ln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9" name="组合 108"/>
            <p:cNvGrpSpPr/>
            <p:nvPr/>
          </p:nvGrpSpPr>
          <p:grpSpPr>
            <a:xfrm>
              <a:off x="4486614" y="3644232"/>
              <a:ext cx="1237866" cy="675572"/>
              <a:chOff x="9668293" y="2348513"/>
              <a:chExt cx="1237866" cy="675572"/>
            </a:xfrm>
          </p:grpSpPr>
          <p:sp>
            <p:nvSpPr>
              <p:cNvPr id="110" name="矩形: 圆角 109"/>
              <p:cNvSpPr/>
              <p:nvPr/>
            </p:nvSpPr>
            <p:spPr>
              <a:xfrm>
                <a:off x="9668293" y="2348513"/>
                <a:ext cx="1226754" cy="675572"/>
              </a:xfrm>
              <a:prstGeom prst="roundRect">
                <a:avLst>
                  <a:gd name="adj" fmla="val 4058"/>
                </a:avLst>
              </a:prstGeom>
              <a:solidFill>
                <a:srgbClr val="FEF6E5"/>
              </a:solidFill>
              <a:ln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1" name="Text Box 14"/>
              <p:cNvSpPr txBox="1">
                <a:spLocks noChangeArrowheads="1"/>
              </p:cNvSpPr>
              <p:nvPr/>
            </p:nvSpPr>
            <p:spPr bwMode="auto">
              <a:xfrm>
                <a:off x="9679405" y="2356182"/>
                <a:ext cx="1226754" cy="329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465A4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74415" tIns="38694" rIns="74415" bIns="38694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rocess</a:t>
                </a:r>
              </a:p>
            </p:txBody>
          </p:sp>
        </p:grpSp>
        <p:grpSp>
          <p:nvGrpSpPr>
            <p:cNvPr id="94" name="组合 93"/>
            <p:cNvGrpSpPr/>
            <p:nvPr/>
          </p:nvGrpSpPr>
          <p:grpSpPr>
            <a:xfrm>
              <a:off x="4481876" y="4433140"/>
              <a:ext cx="1226754" cy="1102355"/>
              <a:chOff x="9668293" y="1921729"/>
              <a:chExt cx="1226754" cy="1102355"/>
            </a:xfrm>
          </p:grpSpPr>
          <p:sp>
            <p:nvSpPr>
              <p:cNvPr id="96" name="矩形: 圆角 95"/>
              <p:cNvSpPr/>
              <p:nvPr/>
            </p:nvSpPr>
            <p:spPr>
              <a:xfrm>
                <a:off x="9668293" y="1921729"/>
                <a:ext cx="1226754" cy="1102355"/>
              </a:xfrm>
              <a:prstGeom prst="roundRect">
                <a:avLst>
                  <a:gd name="adj" fmla="val 4058"/>
                </a:avLst>
              </a:prstGeom>
              <a:solidFill>
                <a:srgbClr val="FEF6E5"/>
              </a:solidFill>
              <a:ln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7" name="Text Box 14"/>
              <p:cNvSpPr txBox="1">
                <a:spLocks noChangeArrowheads="1"/>
              </p:cNvSpPr>
              <p:nvPr/>
            </p:nvSpPr>
            <p:spPr bwMode="auto">
              <a:xfrm>
                <a:off x="9668293" y="2117509"/>
                <a:ext cx="1226754" cy="8770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465A4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74415" tIns="38694" rIns="74415" bIns="38694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TCP with</a:t>
                </a:r>
              </a:p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buffers,</a:t>
                </a:r>
              </a:p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variables</a:t>
                </a:r>
              </a:p>
            </p:txBody>
          </p:sp>
        </p:grpSp>
        <p:grpSp>
          <p:nvGrpSpPr>
            <p:cNvPr id="106" name="组合 105"/>
            <p:cNvGrpSpPr/>
            <p:nvPr/>
          </p:nvGrpSpPr>
          <p:grpSpPr>
            <a:xfrm>
              <a:off x="4521362" y="4086644"/>
              <a:ext cx="1147782" cy="470742"/>
              <a:chOff x="612315" y="5231873"/>
              <a:chExt cx="1521387" cy="569340"/>
            </a:xfrm>
          </p:grpSpPr>
          <p:sp>
            <p:nvSpPr>
              <p:cNvPr id="107" name="矩形: 圆角 106"/>
              <p:cNvSpPr/>
              <p:nvPr/>
            </p:nvSpPr>
            <p:spPr>
              <a:xfrm>
                <a:off x="612315" y="5299868"/>
                <a:ext cx="1521387" cy="501345"/>
              </a:xfrm>
              <a:prstGeom prst="roundRect">
                <a:avLst>
                  <a:gd name="adj" fmla="val 7327"/>
                </a:avLst>
              </a:prstGeom>
              <a:solidFill>
                <a:srgbClr val="00B0F0"/>
              </a:solidFill>
              <a:ln>
                <a:solidFill>
                  <a:schemeClr val="bg1"/>
                </a:solidFill>
              </a:ln>
              <a:effectLst>
                <a:innerShdw blurRad="114300">
                  <a:schemeClr val="accent2">
                    <a:lumMod val="20000"/>
                    <a:lumOff val="80000"/>
                  </a:scheme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75606" tIns="37802" rIns="75606" bIns="37802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/>
              </a:p>
            </p:txBody>
          </p:sp>
          <p:sp>
            <p:nvSpPr>
              <p:cNvPr id="108" name="Text Box 79"/>
              <p:cNvSpPr txBox="1">
                <a:spLocks noChangeArrowheads="1"/>
              </p:cNvSpPr>
              <p:nvPr/>
            </p:nvSpPr>
            <p:spPr bwMode="auto">
              <a:xfrm>
                <a:off x="822699" y="5231873"/>
                <a:ext cx="1199478" cy="547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kumimoji="1" lang="en-US" altLang="zh-CN" sz="20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ocket</a:t>
                </a:r>
              </a:p>
            </p:txBody>
          </p:sp>
        </p:grpSp>
        <p:cxnSp>
          <p:nvCxnSpPr>
            <p:cNvPr id="3" name="直接箭头连接符 2"/>
            <p:cNvCxnSpPr/>
            <p:nvPr/>
          </p:nvCxnSpPr>
          <p:spPr>
            <a:xfrm>
              <a:off x="5099991" y="4544819"/>
              <a:ext cx="0" cy="204233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箭头连接符 111"/>
            <p:cNvCxnSpPr/>
            <p:nvPr/>
          </p:nvCxnSpPr>
          <p:spPr>
            <a:xfrm flipV="1">
              <a:off x="5095253" y="3944190"/>
              <a:ext cx="0" cy="214734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组合 112"/>
            <p:cNvGrpSpPr/>
            <p:nvPr/>
          </p:nvGrpSpPr>
          <p:grpSpPr>
            <a:xfrm>
              <a:off x="6655954" y="3658094"/>
              <a:ext cx="1237866" cy="675572"/>
              <a:chOff x="9668293" y="2348513"/>
              <a:chExt cx="1237866" cy="675572"/>
            </a:xfrm>
          </p:grpSpPr>
          <p:sp>
            <p:nvSpPr>
              <p:cNvPr id="114" name="矩形: 圆角 113"/>
              <p:cNvSpPr/>
              <p:nvPr/>
            </p:nvSpPr>
            <p:spPr>
              <a:xfrm>
                <a:off x="9668293" y="2348513"/>
                <a:ext cx="1226754" cy="675572"/>
              </a:xfrm>
              <a:prstGeom prst="roundRect">
                <a:avLst>
                  <a:gd name="adj" fmla="val 4058"/>
                </a:avLst>
              </a:prstGeom>
              <a:solidFill>
                <a:srgbClr val="FEF6E5"/>
              </a:solidFill>
              <a:ln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5" name="Text Box 14"/>
              <p:cNvSpPr txBox="1">
                <a:spLocks noChangeArrowheads="1"/>
              </p:cNvSpPr>
              <p:nvPr/>
            </p:nvSpPr>
            <p:spPr bwMode="auto">
              <a:xfrm>
                <a:off x="9679405" y="2356182"/>
                <a:ext cx="1226754" cy="329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465A4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74415" tIns="38694" rIns="74415" bIns="38694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rocess</a:t>
                </a:r>
              </a:p>
            </p:txBody>
          </p:sp>
        </p:grpSp>
        <p:grpSp>
          <p:nvGrpSpPr>
            <p:cNvPr id="116" name="组合 115"/>
            <p:cNvGrpSpPr/>
            <p:nvPr/>
          </p:nvGrpSpPr>
          <p:grpSpPr>
            <a:xfrm>
              <a:off x="6651216" y="4447002"/>
              <a:ext cx="1226754" cy="1102355"/>
              <a:chOff x="9668293" y="1921729"/>
              <a:chExt cx="1226754" cy="1102355"/>
            </a:xfrm>
          </p:grpSpPr>
          <p:sp>
            <p:nvSpPr>
              <p:cNvPr id="117" name="矩形: 圆角 116"/>
              <p:cNvSpPr/>
              <p:nvPr/>
            </p:nvSpPr>
            <p:spPr>
              <a:xfrm>
                <a:off x="9668293" y="1921729"/>
                <a:ext cx="1226754" cy="1102355"/>
              </a:xfrm>
              <a:prstGeom prst="roundRect">
                <a:avLst>
                  <a:gd name="adj" fmla="val 4058"/>
                </a:avLst>
              </a:prstGeom>
              <a:solidFill>
                <a:srgbClr val="FEF6E5"/>
              </a:solidFill>
              <a:ln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8" name="Text Box 14"/>
              <p:cNvSpPr txBox="1">
                <a:spLocks noChangeArrowheads="1"/>
              </p:cNvSpPr>
              <p:nvPr/>
            </p:nvSpPr>
            <p:spPr bwMode="auto">
              <a:xfrm>
                <a:off x="9668293" y="2117509"/>
                <a:ext cx="1226754" cy="8770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465A4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74415" tIns="38694" rIns="74415" bIns="38694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TCP with</a:t>
                </a:r>
              </a:p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buffers,</a:t>
                </a:r>
              </a:p>
              <a:p>
                <a:pPr algn="ctr">
                  <a:lnSpc>
                    <a:spcPct val="110000"/>
                  </a:lnSpc>
                  <a:defRPr/>
                </a:pPr>
                <a:r>
                  <a:rPr lang="en-US" altLang="en-US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variables</a:t>
                </a:r>
              </a:p>
            </p:txBody>
          </p:sp>
        </p:grpSp>
        <p:grpSp>
          <p:nvGrpSpPr>
            <p:cNvPr id="119" name="组合 118"/>
            <p:cNvGrpSpPr/>
            <p:nvPr/>
          </p:nvGrpSpPr>
          <p:grpSpPr>
            <a:xfrm>
              <a:off x="6690702" y="4100506"/>
              <a:ext cx="1147782" cy="470742"/>
              <a:chOff x="612315" y="5231873"/>
              <a:chExt cx="1521387" cy="569340"/>
            </a:xfrm>
          </p:grpSpPr>
          <p:sp>
            <p:nvSpPr>
              <p:cNvPr id="120" name="矩形: 圆角 119"/>
              <p:cNvSpPr/>
              <p:nvPr/>
            </p:nvSpPr>
            <p:spPr>
              <a:xfrm>
                <a:off x="612315" y="5299868"/>
                <a:ext cx="1521387" cy="501345"/>
              </a:xfrm>
              <a:prstGeom prst="roundRect">
                <a:avLst>
                  <a:gd name="adj" fmla="val 7327"/>
                </a:avLst>
              </a:prstGeom>
              <a:solidFill>
                <a:srgbClr val="00B0F0"/>
              </a:solidFill>
              <a:ln>
                <a:solidFill>
                  <a:schemeClr val="bg1"/>
                </a:solidFill>
              </a:ln>
              <a:effectLst>
                <a:innerShdw blurRad="114300">
                  <a:schemeClr val="accent2">
                    <a:lumMod val="20000"/>
                    <a:lumOff val="80000"/>
                  </a:scheme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75606" tIns="37802" rIns="75606" bIns="37802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/>
              </a:p>
            </p:txBody>
          </p:sp>
          <p:sp>
            <p:nvSpPr>
              <p:cNvPr id="121" name="Text Box 79"/>
              <p:cNvSpPr txBox="1">
                <a:spLocks noChangeArrowheads="1"/>
              </p:cNvSpPr>
              <p:nvPr/>
            </p:nvSpPr>
            <p:spPr bwMode="auto">
              <a:xfrm>
                <a:off x="822699" y="5231873"/>
                <a:ext cx="1199478" cy="547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kumimoji="1" lang="en-US" altLang="zh-CN" sz="20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ocket</a:t>
                </a:r>
              </a:p>
            </p:txBody>
          </p:sp>
        </p:grpSp>
        <p:cxnSp>
          <p:nvCxnSpPr>
            <p:cNvPr id="122" name="直接箭头连接符 121"/>
            <p:cNvCxnSpPr/>
            <p:nvPr/>
          </p:nvCxnSpPr>
          <p:spPr>
            <a:xfrm>
              <a:off x="7269331" y="4558681"/>
              <a:ext cx="0" cy="204233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箭头连接符 122"/>
            <p:cNvCxnSpPr/>
            <p:nvPr/>
          </p:nvCxnSpPr>
          <p:spPr>
            <a:xfrm flipV="1">
              <a:off x="7264593" y="3958052"/>
              <a:ext cx="0" cy="214734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5684994" y="5030238"/>
              <a:ext cx="982072" cy="0"/>
            </a:xfrm>
            <a:prstGeom prst="line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4" name="图片 12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17966" y="3135374"/>
              <a:ext cx="650586" cy="650586"/>
            </a:xfrm>
            <a:prstGeom prst="rect">
              <a:avLst/>
            </a:prstGeom>
          </p:spPr>
        </p:pic>
        <p:pic>
          <p:nvPicPr>
            <p:cNvPr id="125" name="图片 12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6571" y="3167913"/>
              <a:ext cx="650586" cy="650586"/>
            </a:xfrm>
            <a:prstGeom prst="rect">
              <a:avLst/>
            </a:prstGeom>
          </p:spPr>
        </p:pic>
        <p:sp>
          <p:nvSpPr>
            <p:cNvPr id="126" name="Text Box 14"/>
            <p:cNvSpPr txBox="1">
              <a:spLocks noChangeArrowheads="1"/>
            </p:cNvSpPr>
            <p:nvPr/>
          </p:nvSpPr>
          <p:spPr bwMode="auto">
            <a:xfrm>
              <a:off x="4723010" y="2803038"/>
              <a:ext cx="840498" cy="521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algn="ctr">
                <a:lnSpc>
                  <a:spcPct val="90000"/>
                </a:lnSpc>
                <a:defRPr/>
              </a:pPr>
              <a:r>
                <a: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ost or</a:t>
              </a:r>
            </a:p>
            <a:p>
              <a:pPr algn="ctr">
                <a:lnSpc>
                  <a:spcPct val="90000"/>
                </a:lnSpc>
                <a:defRPr/>
              </a:pPr>
              <a:r>
                <a: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erver</a:t>
              </a:r>
            </a:p>
          </p:txBody>
        </p:sp>
        <p:sp>
          <p:nvSpPr>
            <p:cNvPr id="127" name="Text Box 14"/>
            <p:cNvSpPr txBox="1">
              <a:spLocks noChangeArrowheads="1"/>
            </p:cNvSpPr>
            <p:nvPr/>
          </p:nvSpPr>
          <p:spPr bwMode="auto">
            <a:xfrm>
              <a:off x="6798508" y="2830168"/>
              <a:ext cx="840498" cy="521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algn="ctr">
                <a:lnSpc>
                  <a:spcPct val="90000"/>
                </a:lnSpc>
                <a:defRPr/>
              </a:pPr>
              <a:r>
                <a: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ost or</a:t>
              </a:r>
            </a:p>
            <a:p>
              <a:pPr algn="ctr">
                <a:lnSpc>
                  <a:spcPct val="90000"/>
                </a:lnSpc>
                <a:defRPr/>
              </a:pPr>
              <a:r>
                <a:rPr lang="en-US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erver</a:t>
              </a:r>
            </a:p>
          </p:txBody>
        </p:sp>
        <p:sp>
          <p:nvSpPr>
            <p:cNvPr id="130" name="Text Box 32"/>
            <p:cNvSpPr txBox="1">
              <a:spLocks noChangeArrowheads="1"/>
            </p:cNvSpPr>
            <p:nvPr/>
          </p:nvSpPr>
          <p:spPr bwMode="auto">
            <a:xfrm>
              <a:off x="5818324" y="4737466"/>
              <a:ext cx="74251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ternet</a:t>
              </a:r>
            </a:p>
          </p:txBody>
        </p:sp>
        <p:cxnSp>
          <p:nvCxnSpPr>
            <p:cNvPr id="131" name="直接箭头连接符 130"/>
            <p:cNvCxnSpPr/>
            <p:nvPr/>
          </p:nvCxnSpPr>
          <p:spPr>
            <a:xfrm flipH="1" flipV="1">
              <a:off x="5304993" y="5557276"/>
              <a:ext cx="258515" cy="217503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5" name="组合 134"/>
            <p:cNvGrpSpPr/>
            <p:nvPr/>
          </p:nvGrpSpPr>
          <p:grpSpPr>
            <a:xfrm>
              <a:off x="5551285" y="3002264"/>
              <a:ext cx="1228987" cy="649637"/>
              <a:chOff x="5551285" y="3002264"/>
              <a:chExt cx="1228987" cy="649637"/>
            </a:xfrm>
          </p:grpSpPr>
          <p:cxnSp>
            <p:nvCxnSpPr>
              <p:cNvPr id="132" name="直接箭头连接符 131"/>
              <p:cNvCxnSpPr/>
              <p:nvPr/>
            </p:nvCxnSpPr>
            <p:spPr>
              <a:xfrm flipH="1">
                <a:off x="5551285" y="3460667"/>
                <a:ext cx="208630" cy="191234"/>
              </a:xfrm>
              <a:prstGeom prst="straightConnector1">
                <a:avLst/>
              </a:prstGeom>
              <a:ln w="28575">
                <a:solidFill>
                  <a:schemeClr val="accent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" name="Text Box 14"/>
              <p:cNvSpPr txBox="1">
                <a:spLocks noChangeArrowheads="1"/>
              </p:cNvSpPr>
              <p:nvPr/>
            </p:nvSpPr>
            <p:spPr bwMode="auto">
              <a:xfrm>
                <a:off x="5581602" y="3002264"/>
                <a:ext cx="1198670" cy="4659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465A4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74415" tIns="38694" rIns="74415" bIns="38694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algn="ctr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16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lnSpc>
                    <a:spcPct val="90000"/>
                  </a:lnSpc>
                  <a:defRPr/>
                </a:pPr>
                <a:r>
                  <a:rPr lang="en-US" altLang="en-US" sz="14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ontrolled by</a:t>
                </a:r>
              </a:p>
              <a:p>
                <a:pPr algn="ctr">
                  <a:lnSpc>
                    <a:spcPct val="90000"/>
                  </a:lnSpc>
                  <a:defRPr/>
                </a:pPr>
                <a:r>
                  <a:rPr lang="en-US" altLang="en-US" sz="14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pp developer</a:t>
                </a:r>
              </a:p>
            </p:txBody>
          </p:sp>
        </p:grpSp>
      </p:grpSp>
      <p:grpSp>
        <p:nvGrpSpPr>
          <p:cNvPr id="137" name="组合 136"/>
          <p:cNvGrpSpPr/>
          <p:nvPr/>
        </p:nvGrpSpPr>
        <p:grpSpPr>
          <a:xfrm>
            <a:off x="813385" y="3260292"/>
            <a:ext cx="5748671" cy="1198165"/>
            <a:chOff x="4650628" y="2375498"/>
            <a:chExt cx="6973900" cy="1365145"/>
          </a:xfrm>
        </p:grpSpPr>
        <p:sp>
          <p:nvSpPr>
            <p:cNvPr id="138" name="矩形: 圆角 137"/>
            <p:cNvSpPr/>
            <p:nvPr/>
          </p:nvSpPr>
          <p:spPr>
            <a:xfrm>
              <a:off x="4650628" y="2375498"/>
              <a:ext cx="6973900" cy="1365145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 sz="900"/>
            </a:p>
          </p:txBody>
        </p:sp>
        <p:sp>
          <p:nvSpPr>
            <p:cNvPr id="139" name="文本框 138"/>
            <p:cNvSpPr txBox="1"/>
            <p:nvPr/>
          </p:nvSpPr>
          <p:spPr>
            <a:xfrm>
              <a:off x="4807401" y="2790316"/>
              <a:ext cx="6017153" cy="6444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发送进程将报文交给套接字。</a:t>
              </a:r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837021" y="4615948"/>
            <a:ext cx="7463617" cy="1198163"/>
            <a:chOff x="4664803" y="2402855"/>
            <a:chExt cx="7169249" cy="1365145"/>
          </a:xfrm>
        </p:grpSpPr>
        <p:sp>
          <p:nvSpPr>
            <p:cNvPr id="141" name="矩形: 圆角 140"/>
            <p:cNvSpPr/>
            <p:nvPr/>
          </p:nvSpPr>
          <p:spPr>
            <a:xfrm>
              <a:off x="4664803" y="2402855"/>
              <a:ext cx="6973900" cy="1365145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 sz="900"/>
            </a:p>
          </p:txBody>
        </p:sp>
        <p:sp>
          <p:nvSpPr>
            <p:cNvPr id="142" name="文本框 141"/>
            <p:cNvSpPr txBox="1"/>
            <p:nvPr/>
          </p:nvSpPr>
          <p:spPr>
            <a:xfrm>
              <a:off x="4767448" y="2723889"/>
              <a:ext cx="7066604" cy="6444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套接字将这些报文传输到接收进程的套接字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291667" y="0"/>
            <a:ext cx="3902962" cy="1455615"/>
            <a:chOff x="551030" y="-368704"/>
            <a:chExt cx="3902962" cy="1455615"/>
          </a:xfrm>
        </p:grpSpPr>
        <p:grpSp>
          <p:nvGrpSpPr>
            <p:cNvPr id="12" name="组合 11"/>
            <p:cNvGrpSpPr/>
            <p:nvPr/>
          </p:nvGrpSpPr>
          <p:grpSpPr>
            <a:xfrm>
              <a:off x="1201631" y="303926"/>
              <a:ext cx="3252361" cy="782985"/>
              <a:chOff x="1839058" y="967770"/>
              <a:chExt cx="3252361" cy="782985"/>
            </a:xfrm>
          </p:grpSpPr>
          <p:sp>
            <p:nvSpPr>
              <p:cNvPr id="14" name="矩形: 圆角 13"/>
              <p:cNvSpPr/>
              <p:nvPr/>
            </p:nvSpPr>
            <p:spPr>
              <a:xfrm>
                <a:off x="1839058" y="967770"/>
                <a:ext cx="3252361" cy="7829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2633688" y="1079865"/>
                <a:ext cx="245773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还有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……</a:t>
                </a:r>
                <a:endParaRPr lang="zh-CN" alt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7" name="组合 66"/>
          <p:cNvGrpSpPr/>
          <p:nvPr/>
        </p:nvGrpSpPr>
        <p:grpSpPr>
          <a:xfrm>
            <a:off x="2085709" y="2006709"/>
            <a:ext cx="3336376" cy="549121"/>
            <a:chOff x="954099" y="4444876"/>
            <a:chExt cx="3336376" cy="549121"/>
          </a:xfrm>
        </p:grpSpPr>
        <p:grpSp>
          <p:nvGrpSpPr>
            <p:cNvPr id="68" name="组合 67"/>
            <p:cNvGrpSpPr/>
            <p:nvPr/>
          </p:nvGrpSpPr>
          <p:grpSpPr>
            <a:xfrm>
              <a:off x="954099" y="4444876"/>
              <a:ext cx="529471" cy="523220"/>
              <a:chOff x="737414" y="3164436"/>
              <a:chExt cx="1923001" cy="1900298"/>
            </a:xfrm>
          </p:grpSpPr>
          <p:sp>
            <p:nvSpPr>
              <p:cNvPr id="70" name="椭圆 69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71" name="Text Box 79"/>
              <p:cNvSpPr txBox="1">
                <a:spLocks noChangeArrowheads="1"/>
              </p:cNvSpPr>
              <p:nvPr/>
            </p:nvSpPr>
            <p:spPr bwMode="auto">
              <a:xfrm>
                <a:off x="760117" y="3227998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1</a:t>
                </a:r>
                <a:endParaRPr kumimoji="1" lang="zh-CN" altLang="en-US" sz="24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9" name="文本框 68"/>
            <p:cNvSpPr txBox="1"/>
            <p:nvPr/>
          </p:nvSpPr>
          <p:spPr>
            <a:xfrm>
              <a:off x="1538538" y="4462377"/>
              <a:ext cx="2751937" cy="531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到底怎样工作</a:t>
              </a: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2085709" y="2628034"/>
            <a:ext cx="4875491" cy="542428"/>
            <a:chOff x="945108" y="5534862"/>
            <a:chExt cx="4875491" cy="542428"/>
          </a:xfrm>
        </p:grpSpPr>
        <p:grpSp>
          <p:nvGrpSpPr>
            <p:cNvPr id="73" name="组合 72"/>
            <p:cNvGrpSpPr/>
            <p:nvPr/>
          </p:nvGrpSpPr>
          <p:grpSpPr>
            <a:xfrm>
              <a:off x="945108" y="5554070"/>
              <a:ext cx="532211" cy="523220"/>
              <a:chOff x="704759" y="3164436"/>
              <a:chExt cx="1932953" cy="1900298"/>
            </a:xfrm>
          </p:grpSpPr>
          <p:sp>
            <p:nvSpPr>
              <p:cNvPr id="75" name="椭圆 74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FFC000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76" name="Text Box 79"/>
              <p:cNvSpPr txBox="1">
                <a:spLocks noChangeArrowheads="1"/>
              </p:cNvSpPr>
              <p:nvPr/>
            </p:nvSpPr>
            <p:spPr bwMode="auto">
              <a:xfrm>
                <a:off x="704759" y="3262593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2</a:t>
                </a:r>
                <a:endParaRPr kumimoji="1" lang="zh-CN" altLang="en-US" sz="2400" b="1" i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4" name="文本框 73"/>
            <p:cNvSpPr txBox="1"/>
            <p:nvPr/>
          </p:nvSpPr>
          <p:spPr>
            <a:xfrm>
              <a:off x="1545760" y="5534862"/>
              <a:ext cx="4274839" cy="531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传输层的服务是如何提供的</a:t>
              </a: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2094700" y="3297764"/>
            <a:ext cx="3336376" cy="549121"/>
            <a:chOff x="954099" y="4444876"/>
            <a:chExt cx="3336376" cy="549121"/>
          </a:xfrm>
        </p:grpSpPr>
        <p:grpSp>
          <p:nvGrpSpPr>
            <p:cNvPr id="78" name="组合 77"/>
            <p:cNvGrpSpPr/>
            <p:nvPr/>
          </p:nvGrpSpPr>
          <p:grpSpPr>
            <a:xfrm>
              <a:off x="954099" y="4444876"/>
              <a:ext cx="529471" cy="523220"/>
              <a:chOff x="737414" y="3164436"/>
              <a:chExt cx="1923001" cy="1900298"/>
            </a:xfrm>
          </p:grpSpPr>
          <p:sp>
            <p:nvSpPr>
              <p:cNvPr id="80" name="椭圆 79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81" name="Text Box 79"/>
              <p:cNvSpPr txBox="1">
                <a:spLocks noChangeArrowheads="1"/>
              </p:cNvSpPr>
              <p:nvPr/>
            </p:nvSpPr>
            <p:spPr bwMode="auto">
              <a:xfrm>
                <a:off x="760117" y="3227998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3</a:t>
                </a:r>
                <a:endParaRPr kumimoji="1" lang="zh-CN" altLang="en-US" sz="24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9" name="文本框 78"/>
            <p:cNvSpPr txBox="1"/>
            <p:nvPr/>
          </p:nvSpPr>
          <p:spPr>
            <a:xfrm>
              <a:off x="1538538" y="4462377"/>
              <a:ext cx="2751937" cy="531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套接字如何工作</a:t>
              </a: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2094700" y="3957250"/>
            <a:ext cx="3336376" cy="549121"/>
            <a:chOff x="954099" y="4444876"/>
            <a:chExt cx="3336376" cy="549121"/>
          </a:xfrm>
        </p:grpSpPr>
        <p:grpSp>
          <p:nvGrpSpPr>
            <p:cNvPr id="33" name="组合 32"/>
            <p:cNvGrpSpPr/>
            <p:nvPr/>
          </p:nvGrpSpPr>
          <p:grpSpPr>
            <a:xfrm>
              <a:off x="954099" y="4444876"/>
              <a:ext cx="529471" cy="523220"/>
              <a:chOff x="737414" y="3164436"/>
              <a:chExt cx="1923001" cy="1900298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FFC000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36" name="Text Box 79"/>
              <p:cNvSpPr txBox="1">
                <a:spLocks noChangeArrowheads="1"/>
              </p:cNvSpPr>
              <p:nvPr/>
            </p:nvSpPr>
            <p:spPr bwMode="auto">
              <a:xfrm>
                <a:off x="760117" y="3227998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4</a:t>
                </a:r>
                <a:endParaRPr kumimoji="1" lang="zh-CN" altLang="en-US" sz="2400" b="1" i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4" name="文本框 33"/>
            <p:cNvSpPr txBox="1"/>
            <p:nvPr/>
          </p:nvSpPr>
          <p:spPr>
            <a:xfrm>
              <a:off x="1538538" y="4462377"/>
              <a:ext cx="2751937" cy="531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P</a:t>
              </a: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是怎么回事</a:t>
              </a: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2094700" y="4632363"/>
            <a:ext cx="4875491" cy="542428"/>
            <a:chOff x="945108" y="5534862"/>
            <a:chExt cx="4875491" cy="542428"/>
          </a:xfrm>
        </p:grpSpPr>
        <p:grpSp>
          <p:nvGrpSpPr>
            <p:cNvPr id="38" name="组合 37"/>
            <p:cNvGrpSpPr/>
            <p:nvPr/>
          </p:nvGrpSpPr>
          <p:grpSpPr>
            <a:xfrm>
              <a:off x="945108" y="5554070"/>
              <a:ext cx="532211" cy="523220"/>
              <a:chOff x="704759" y="3164436"/>
              <a:chExt cx="1932953" cy="1900298"/>
            </a:xfrm>
          </p:grpSpPr>
          <p:sp>
            <p:nvSpPr>
              <p:cNvPr id="40" name="椭圆 39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41" name="Text Box 79"/>
              <p:cNvSpPr txBox="1">
                <a:spLocks noChangeArrowheads="1"/>
              </p:cNvSpPr>
              <p:nvPr/>
            </p:nvSpPr>
            <p:spPr bwMode="auto">
              <a:xfrm>
                <a:off x="704759" y="3262593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5</a:t>
                </a:r>
                <a:endParaRPr kumimoji="1" lang="zh-CN" altLang="en-US" sz="24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9" name="文本框 38"/>
            <p:cNvSpPr txBox="1"/>
            <p:nvPr/>
          </p:nvSpPr>
          <p:spPr>
            <a:xfrm>
              <a:off x="1545760" y="5534862"/>
              <a:ext cx="4274839" cy="531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网卡和网线起了什么样的作用</a:t>
              </a: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2103691" y="5315540"/>
            <a:ext cx="5589547" cy="549121"/>
            <a:chOff x="954099" y="4444876"/>
            <a:chExt cx="5589547" cy="549121"/>
          </a:xfrm>
        </p:grpSpPr>
        <p:grpSp>
          <p:nvGrpSpPr>
            <p:cNvPr id="43" name="组合 42"/>
            <p:cNvGrpSpPr/>
            <p:nvPr/>
          </p:nvGrpSpPr>
          <p:grpSpPr>
            <a:xfrm>
              <a:off x="954099" y="4444876"/>
              <a:ext cx="529471" cy="523220"/>
              <a:chOff x="737414" y="3164436"/>
              <a:chExt cx="1923001" cy="1900298"/>
            </a:xfrm>
          </p:grpSpPr>
          <p:sp>
            <p:nvSpPr>
              <p:cNvPr id="45" name="椭圆 44"/>
              <p:cNvSpPr/>
              <p:nvPr/>
            </p:nvSpPr>
            <p:spPr>
              <a:xfrm>
                <a:off x="737414" y="3164436"/>
                <a:ext cx="1900298" cy="1900298"/>
              </a:xfrm>
              <a:prstGeom prst="ellipse">
                <a:avLst/>
              </a:prstGeom>
              <a:solidFill>
                <a:srgbClr val="FFC000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46" name="Text Box 79"/>
              <p:cNvSpPr txBox="1">
                <a:spLocks noChangeArrowheads="1"/>
              </p:cNvSpPr>
              <p:nvPr/>
            </p:nvSpPr>
            <p:spPr bwMode="auto">
              <a:xfrm>
                <a:off x="760117" y="3227998"/>
                <a:ext cx="1900298" cy="170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2400" b="1" i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6</a:t>
                </a:r>
                <a:endParaRPr kumimoji="1" lang="zh-CN" altLang="en-US" sz="2400" b="1" i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4" name="文本框 43"/>
            <p:cNvSpPr txBox="1"/>
            <p:nvPr/>
          </p:nvSpPr>
          <p:spPr>
            <a:xfrm>
              <a:off x="1538538" y="4462377"/>
              <a:ext cx="5005108" cy="531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如何保证网络应用的安全性和性能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578052" y="654361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3278035" y="1865941"/>
            <a:ext cx="7447879" cy="2563744"/>
            <a:chOff x="1316608" y="2212404"/>
            <a:chExt cx="7447879" cy="2563744"/>
          </a:xfrm>
        </p:grpSpPr>
        <p:grpSp>
          <p:nvGrpSpPr>
            <p:cNvPr id="9" name="组合 8"/>
            <p:cNvGrpSpPr/>
            <p:nvPr/>
          </p:nvGrpSpPr>
          <p:grpSpPr>
            <a:xfrm>
              <a:off x="1316608" y="2212404"/>
              <a:ext cx="7447879" cy="2001898"/>
              <a:chOff x="987456" y="1659302"/>
              <a:chExt cx="5585917" cy="1501423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048777" y="1659302"/>
                <a:ext cx="5524596" cy="10141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8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应用层协议原理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1300192" y="2551187"/>
                <a:ext cx="5273181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ory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Application Layer Protocol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987456" y="2185665"/>
                <a:ext cx="514805" cy="8079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1244859" y="3160725"/>
                <a:ext cx="5193639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7525045" y="4068262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307789" y="1494547"/>
            <a:ext cx="1479553" cy="1353390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430213" y="0"/>
            <a:ext cx="7462502" cy="1428589"/>
            <a:chOff x="551030" y="-368704"/>
            <a:chExt cx="7462502" cy="1428589"/>
          </a:xfrm>
        </p:grpSpPr>
        <p:grpSp>
          <p:nvGrpSpPr>
            <p:cNvPr id="27" name="组合 26"/>
            <p:cNvGrpSpPr/>
            <p:nvPr/>
          </p:nvGrpSpPr>
          <p:grpSpPr>
            <a:xfrm>
              <a:off x="1201631" y="303925"/>
              <a:ext cx="6811901" cy="687997"/>
              <a:chOff x="1839058" y="967769"/>
              <a:chExt cx="6811901" cy="687997"/>
            </a:xfrm>
          </p:grpSpPr>
          <p:sp>
            <p:nvSpPr>
              <p:cNvPr id="34" name="矩形: 圆角 33"/>
              <p:cNvSpPr/>
              <p:nvPr/>
            </p:nvSpPr>
            <p:spPr>
              <a:xfrm>
                <a:off x="1839058" y="967769"/>
                <a:ext cx="681190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2786093" y="1009435"/>
                <a:ext cx="557610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本章重点讨论的网络应用</a:t>
                </a:r>
              </a:p>
            </p:txBody>
          </p:sp>
        </p:grpSp>
        <p:pic>
          <p:nvPicPr>
            <p:cNvPr id="33" name="图片 3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2" name="组合 21"/>
          <p:cNvGrpSpPr/>
          <p:nvPr/>
        </p:nvGrpSpPr>
        <p:grpSpPr>
          <a:xfrm>
            <a:off x="3022401" y="2089201"/>
            <a:ext cx="1663649" cy="1663649"/>
            <a:chOff x="737414" y="3164436"/>
            <a:chExt cx="1900298" cy="1900298"/>
          </a:xfrm>
        </p:grpSpPr>
        <p:grpSp>
          <p:nvGrpSpPr>
            <p:cNvPr id="23" name="组合 22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25" name="椭圆 24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4" name="Text Box 79"/>
            <p:cNvSpPr txBox="1">
              <a:spLocks noChangeArrowheads="1"/>
            </p:cNvSpPr>
            <p:nvPr/>
          </p:nvSpPr>
          <p:spPr bwMode="auto">
            <a:xfrm>
              <a:off x="1138447" y="3841137"/>
              <a:ext cx="1089383" cy="546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3175201" y="4512836"/>
            <a:ext cx="1663649" cy="1663649"/>
            <a:chOff x="737414" y="3164436"/>
            <a:chExt cx="1900298" cy="1900298"/>
          </a:xfrm>
        </p:grpSpPr>
        <p:grpSp>
          <p:nvGrpSpPr>
            <p:cNvPr id="43" name="组合 42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45" name="椭圆 44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椭圆 45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4" name="Text Box 79"/>
            <p:cNvSpPr txBox="1">
              <a:spLocks noChangeArrowheads="1"/>
            </p:cNvSpPr>
            <p:nvPr/>
          </p:nvSpPr>
          <p:spPr bwMode="auto">
            <a:xfrm>
              <a:off x="896618" y="3847792"/>
              <a:ext cx="1573043" cy="537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6363429" y="4459965"/>
            <a:ext cx="1663649" cy="1663649"/>
            <a:chOff x="737414" y="3164436"/>
            <a:chExt cx="1900298" cy="1900298"/>
          </a:xfrm>
        </p:grpSpPr>
        <p:grpSp>
          <p:nvGrpSpPr>
            <p:cNvPr id="48" name="组合 47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0" name="椭圆 49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椭圆 50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9" name="Text Box 79"/>
            <p:cNvSpPr txBox="1">
              <a:spLocks noChangeArrowheads="1"/>
            </p:cNvSpPr>
            <p:nvPr/>
          </p:nvSpPr>
          <p:spPr bwMode="auto">
            <a:xfrm>
              <a:off x="1159336" y="3846632"/>
              <a:ext cx="1089383" cy="535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2P</a:t>
              </a:r>
            </a:p>
          </p:txBody>
        </p: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4CD6273A-C36F-4316-871B-B6AC43947600}"/>
              </a:ext>
            </a:extLst>
          </p:cNvPr>
          <p:cNvGrpSpPr/>
          <p:nvPr/>
        </p:nvGrpSpPr>
        <p:grpSpPr>
          <a:xfrm>
            <a:off x="6229066" y="2155912"/>
            <a:ext cx="1663649" cy="1663649"/>
            <a:chOff x="737414" y="3164436"/>
            <a:chExt cx="1900298" cy="1900298"/>
          </a:xfrm>
        </p:grpSpPr>
        <p:grpSp>
          <p:nvGrpSpPr>
            <p:cNvPr id="53" name="组合 52">
              <a:extLst>
                <a:ext uri="{FF2B5EF4-FFF2-40B4-BE49-F238E27FC236}">
                  <a16:creationId xmlns:a16="http://schemas.microsoft.com/office/drawing/2014/main" id="{AC1A65C9-310E-46C8-8EB2-EEEF8A5F2B6B}"/>
                </a:ext>
              </a:extLst>
            </p:cNvPr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5" name="椭圆 54">
                <a:extLst>
                  <a:ext uri="{FF2B5EF4-FFF2-40B4-BE49-F238E27FC236}">
                    <a16:creationId xmlns:a16="http://schemas.microsoft.com/office/drawing/2014/main" id="{30C81DB2-5177-49F0-846E-58B82E9172C7}"/>
                  </a:ext>
                </a:extLst>
              </p:cNvPr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椭圆 55">
                <a:extLst>
                  <a:ext uri="{FF2B5EF4-FFF2-40B4-BE49-F238E27FC236}">
                    <a16:creationId xmlns:a16="http://schemas.microsoft.com/office/drawing/2014/main" id="{8F11A4D9-B503-430F-AC27-E03DE04C1FE0}"/>
                  </a:ext>
                </a:extLst>
              </p:cNvPr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4" name="Text Box 79">
              <a:extLst>
                <a:ext uri="{FF2B5EF4-FFF2-40B4-BE49-F238E27FC236}">
                  <a16:creationId xmlns:a16="http://schemas.microsoft.com/office/drawing/2014/main" id="{7803DDB0-0F4C-4AA9-97D1-9B38719D07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6618" y="3847792"/>
              <a:ext cx="1573043" cy="537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MTP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2638942" y="1769493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340054" y="2478880"/>
            <a:ext cx="9141823" cy="2364992"/>
            <a:chOff x="1018843" y="2308548"/>
            <a:chExt cx="9141823" cy="2364992"/>
          </a:xfrm>
        </p:grpSpPr>
        <p:grpSp>
          <p:nvGrpSpPr>
            <p:cNvPr id="9" name="组合 8"/>
            <p:cNvGrpSpPr/>
            <p:nvPr/>
          </p:nvGrpSpPr>
          <p:grpSpPr>
            <a:xfrm>
              <a:off x="1018843" y="2308548"/>
              <a:ext cx="9141823" cy="1810376"/>
              <a:chOff x="764133" y="1731411"/>
              <a:chExt cx="6856376" cy="1357782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764133" y="1731411"/>
                <a:ext cx="6856376" cy="8487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Web</a:t>
                </a: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和</a:t>
                </a: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HTTP </a:t>
                </a:r>
                <a:endParaRPr lang="zh-CN" altLang="en-US" sz="6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造字工房朗倩（非商用）常规体" pitchFamily="50" charset="-122"/>
                  <a:ea typeface="造字工房朗倩（非商用）常规体" pitchFamily="50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427919" y="2535659"/>
                <a:ext cx="2200365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b  and  HTTP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2983159" y="2302472"/>
                <a:ext cx="623009" cy="6848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80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endParaRPr lang="zh-CN" altLang="en-US" sz="80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3092327" y="3089193"/>
                <a:ext cx="2415997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228587" y="3965654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2309224" y="2178798"/>
            <a:ext cx="1479553" cy="1353390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430213" y="0"/>
            <a:ext cx="4395786" cy="1428589"/>
            <a:chOff x="551030" y="-368704"/>
            <a:chExt cx="4395786" cy="1428589"/>
          </a:xfrm>
        </p:grpSpPr>
        <p:grpSp>
          <p:nvGrpSpPr>
            <p:cNvPr id="27" name="组合 26"/>
            <p:cNvGrpSpPr/>
            <p:nvPr/>
          </p:nvGrpSpPr>
          <p:grpSpPr>
            <a:xfrm>
              <a:off x="1201631" y="303925"/>
              <a:ext cx="3745185" cy="687997"/>
              <a:chOff x="1839058" y="967769"/>
              <a:chExt cx="3745185" cy="687997"/>
            </a:xfrm>
          </p:grpSpPr>
          <p:sp>
            <p:nvSpPr>
              <p:cNvPr id="34" name="矩形: 圆角 33"/>
              <p:cNvSpPr/>
              <p:nvPr/>
            </p:nvSpPr>
            <p:spPr>
              <a:xfrm>
                <a:off x="1839058" y="967769"/>
                <a:ext cx="374518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2786093" y="1009435"/>
                <a:ext cx="25272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历史的回顾</a:t>
                </a:r>
              </a:p>
            </p:txBody>
          </p:sp>
        </p:grpSp>
        <p:pic>
          <p:nvPicPr>
            <p:cNvPr id="33" name="图片 3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5" name="组合 54"/>
          <p:cNvGrpSpPr/>
          <p:nvPr/>
        </p:nvGrpSpPr>
        <p:grpSpPr>
          <a:xfrm>
            <a:off x="800038" y="4153193"/>
            <a:ext cx="7154734" cy="603899"/>
            <a:chOff x="1263766" y="4108538"/>
            <a:chExt cx="10185433" cy="603899"/>
          </a:xfrm>
        </p:grpSpPr>
        <p:sp>
          <p:nvSpPr>
            <p:cNvPr id="56" name="矩形: 圆角 55"/>
            <p:cNvSpPr/>
            <p:nvPr/>
          </p:nvSpPr>
          <p:spPr>
            <a:xfrm>
              <a:off x="1263767" y="4127662"/>
              <a:ext cx="9896157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57" name="矩形 56"/>
            <p:cNvSpPr/>
            <p:nvPr/>
          </p:nvSpPr>
          <p:spPr>
            <a:xfrm>
              <a:off x="1263766" y="4108538"/>
              <a:ext cx="10185433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3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广播收音机</a:t>
              </a:r>
              <a:r>
                <a:rPr kumimoji="1" lang="en-US" altLang="zh-CN" sz="3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/</a:t>
              </a:r>
              <a:r>
                <a:rPr kumimoji="1" lang="zh-CN" altLang="en-US" sz="3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电视机和</a:t>
              </a:r>
              <a:r>
                <a:rPr kumimoji="1" lang="en-US" altLang="zh-CN" sz="3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r>
                <a:rPr kumimoji="1" lang="zh-CN" altLang="en-US" sz="3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异同点</a:t>
              </a:r>
            </a:p>
          </p:txBody>
        </p:sp>
      </p:grpSp>
      <p:grpSp>
        <p:nvGrpSpPr>
          <p:cNvPr id="85" name="组合 84"/>
          <p:cNvGrpSpPr/>
          <p:nvPr/>
        </p:nvGrpSpPr>
        <p:grpSpPr>
          <a:xfrm>
            <a:off x="800038" y="4891956"/>
            <a:ext cx="11120185" cy="580865"/>
            <a:chOff x="1403750" y="3494650"/>
            <a:chExt cx="11120185" cy="580865"/>
          </a:xfrm>
        </p:grpSpPr>
        <p:grpSp>
          <p:nvGrpSpPr>
            <p:cNvPr id="86" name="组合 85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8" name="对话气泡: 椭圆形 8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 sz="1600"/>
              </a:p>
            </p:txBody>
          </p:sp>
          <p:sp>
            <p:nvSpPr>
              <p:cNvPr id="8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7" name="Text Box 79"/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10538004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都是广播和按需操作</a:t>
              </a:r>
            </a:p>
          </p:txBody>
        </p:sp>
      </p:grpSp>
      <p:grpSp>
        <p:nvGrpSpPr>
          <p:cNvPr id="90" name="组合 89"/>
          <p:cNvGrpSpPr/>
          <p:nvPr/>
        </p:nvGrpSpPr>
        <p:grpSpPr>
          <a:xfrm>
            <a:off x="800038" y="5601010"/>
            <a:ext cx="11120183" cy="580865"/>
            <a:chOff x="1403750" y="3494650"/>
            <a:chExt cx="11120183" cy="580865"/>
          </a:xfrm>
        </p:grpSpPr>
        <p:grpSp>
          <p:nvGrpSpPr>
            <p:cNvPr id="91" name="组合 9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3" name="对话气泡: 椭圆形 92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 sz="1600"/>
              </a:p>
            </p:txBody>
          </p:sp>
          <p:sp>
            <p:nvSpPr>
              <p:cNvPr id="94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2" name="Text Box 79"/>
            <p:cNvSpPr txBox="1">
              <a:spLocks noChangeArrowheads="1"/>
            </p:cNvSpPr>
            <p:nvPr/>
          </p:nvSpPr>
          <p:spPr bwMode="auto">
            <a:xfrm>
              <a:off x="1985930" y="3494650"/>
              <a:ext cx="10538003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你不能发布电视节目，但可以发布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内容</a:t>
              </a: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2849B355-3FFE-49A4-823B-F875C05180BC}"/>
              </a:ext>
            </a:extLst>
          </p:cNvPr>
          <p:cNvGrpSpPr/>
          <p:nvPr/>
        </p:nvGrpSpPr>
        <p:grpSpPr>
          <a:xfrm>
            <a:off x="800038" y="1476493"/>
            <a:ext cx="11120185" cy="1134862"/>
            <a:chOff x="1403750" y="3494650"/>
            <a:chExt cx="11120185" cy="1134862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6DDA36FB-BE18-4145-8ACC-9ACA975344AB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4" name="对话气泡: 椭圆形 23">
                <a:extLst>
                  <a:ext uri="{FF2B5EF4-FFF2-40B4-BE49-F238E27FC236}">
                    <a16:creationId xmlns:a16="http://schemas.microsoft.com/office/drawing/2014/main" id="{E9830A48-5C96-4182-B95C-65010D79C933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/>
              </a:p>
            </p:txBody>
          </p:sp>
          <p:sp>
            <p:nvSpPr>
              <p:cNvPr id="25" name="round-web-cam_17861">
                <a:extLst>
                  <a:ext uri="{FF2B5EF4-FFF2-40B4-BE49-F238E27FC236}">
                    <a16:creationId xmlns:a16="http://schemas.microsoft.com/office/drawing/2014/main" id="{3FFDB79B-20D4-4F1D-A430-EB7A379770A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3" name="Text Box 79">
              <a:extLst>
                <a:ext uri="{FF2B5EF4-FFF2-40B4-BE49-F238E27FC236}">
                  <a16:creationId xmlns:a16="http://schemas.microsoft.com/office/drawing/2014/main" id="{82C5A5C5-5533-4820-9AB5-8BF6D37181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10538004" cy="1134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9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世纪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9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世纪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70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年代，电话的发明，扩展了人类通信的范围，增强了人类通信的实效性</a:t>
              </a:r>
            </a:p>
          </p:txBody>
        </p: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AA6C49BA-873B-467A-A28F-D20401B7D608}"/>
              </a:ext>
            </a:extLst>
          </p:cNvPr>
          <p:cNvGrpSpPr/>
          <p:nvPr/>
        </p:nvGrpSpPr>
        <p:grpSpPr>
          <a:xfrm>
            <a:off x="800038" y="2614451"/>
            <a:ext cx="11120185" cy="580865"/>
            <a:chOff x="1403750" y="3494650"/>
            <a:chExt cx="11120185" cy="580865"/>
          </a:xfrm>
        </p:grpSpPr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479E7F99-D07B-450D-BF7B-B4D7886B53F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2" name="对话气泡: 椭圆形 31">
                <a:extLst>
                  <a:ext uri="{FF2B5EF4-FFF2-40B4-BE49-F238E27FC236}">
                    <a16:creationId xmlns:a16="http://schemas.microsoft.com/office/drawing/2014/main" id="{DDFC7643-6B7E-4524-AB02-B74AAEB4C529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 sz="1600"/>
              </a:p>
            </p:txBody>
          </p:sp>
          <p:sp>
            <p:nvSpPr>
              <p:cNvPr id="36" name="round-web-cam_17861">
                <a:extLst>
                  <a:ext uri="{FF2B5EF4-FFF2-40B4-BE49-F238E27FC236}">
                    <a16:creationId xmlns:a16="http://schemas.microsoft.com/office/drawing/2014/main" id="{6A22CF6B-3A90-43AE-AC0A-4D9C76683BA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1" name="Text Box 79">
              <a:extLst>
                <a:ext uri="{FF2B5EF4-FFF2-40B4-BE49-F238E27FC236}">
                  <a16:creationId xmlns:a16="http://schemas.microsoft.com/office/drawing/2014/main" id="{8660C8D9-830F-43CA-819F-E8A34D0ACD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10538004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0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世纪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0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年代，广播收音机和电视的发明，极大的丰富了人类可获取信息</a:t>
              </a: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2930453C-670E-403D-B339-77675523B017}"/>
              </a:ext>
            </a:extLst>
          </p:cNvPr>
          <p:cNvGrpSpPr/>
          <p:nvPr/>
        </p:nvGrpSpPr>
        <p:grpSpPr>
          <a:xfrm>
            <a:off x="800038" y="3266480"/>
            <a:ext cx="11120185" cy="580865"/>
            <a:chOff x="1403750" y="3494650"/>
            <a:chExt cx="11120185" cy="580865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C8D03F22-3AB2-4BC1-8E51-CA9977F5266B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39">
                <a:extLst>
                  <a:ext uri="{FF2B5EF4-FFF2-40B4-BE49-F238E27FC236}">
                    <a16:creationId xmlns:a16="http://schemas.microsoft.com/office/drawing/2014/main" id="{CD1EE942-648A-41E2-B101-B233BEB9A367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 sz="1600"/>
              </a:p>
            </p:txBody>
          </p:sp>
          <p:sp>
            <p:nvSpPr>
              <p:cNvPr id="41" name="round-web-cam_17861">
                <a:extLst>
                  <a:ext uri="{FF2B5EF4-FFF2-40B4-BE49-F238E27FC236}">
                    <a16:creationId xmlns:a16="http://schemas.microsoft.com/office/drawing/2014/main" id="{395EC1D8-7430-46D0-901E-0FBA4CD68CC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0CD18949-D6DF-4452-99D2-F72A5E3817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494650"/>
              <a:ext cx="10538004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0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世纪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90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年代，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发明，极大的提高了人类主动获取信息的能力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30743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5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542126" cy="1428589"/>
            <a:chOff x="551030" y="-368704"/>
            <a:chExt cx="4542126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891525" cy="687997"/>
              <a:chOff x="1839058" y="967769"/>
              <a:chExt cx="3891525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89152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294449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WEB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的构成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723825" y="1668482"/>
            <a:ext cx="4282514" cy="1687963"/>
            <a:chOff x="1403750" y="3593123"/>
            <a:chExt cx="4282514" cy="1687963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1" name="对话气泡: 椭圆形 80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0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3700333" cy="1687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：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IS</a:t>
              </a:r>
            </a:p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ache</a:t>
              </a:r>
            </a:p>
            <a:p>
              <a:pPr>
                <a:lnSpc>
                  <a:spcPct val="110000"/>
                </a:lnSpc>
              </a:pPr>
              <a:r>
                <a:rPr kumimoji="1" lang="en-US" altLang="zh-CN" sz="2400" dirty="0" err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omCat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……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61" name="Text Box 7"/>
          <p:cNvSpPr txBox="1">
            <a:spLocks noChangeArrowheads="1"/>
          </p:cNvSpPr>
          <p:nvPr/>
        </p:nvSpPr>
        <p:spPr bwMode="auto">
          <a:xfrm>
            <a:off x="5869418" y="3616783"/>
            <a:ext cx="21613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irefox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C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2" name="Text Box 9"/>
          <p:cNvSpPr txBox="1">
            <a:spLocks noChangeArrowheads="1"/>
          </p:cNvSpPr>
          <p:nvPr/>
        </p:nvSpPr>
        <p:spPr bwMode="auto">
          <a:xfrm>
            <a:off x="8952677" y="4911810"/>
            <a:ext cx="172268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ache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" name="Text Box 23"/>
          <p:cNvSpPr txBox="1">
            <a:spLocks noChangeArrowheads="1"/>
          </p:cNvSpPr>
          <p:nvPr/>
        </p:nvSpPr>
        <p:spPr bwMode="auto">
          <a:xfrm>
            <a:off x="5869418" y="5731913"/>
            <a:ext cx="22621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afari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hone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64" name="Group 35"/>
          <p:cNvGrpSpPr/>
          <p:nvPr/>
        </p:nvGrpSpPr>
        <p:grpSpPr bwMode="auto">
          <a:xfrm>
            <a:off x="7434254" y="2931897"/>
            <a:ext cx="2101850" cy="946150"/>
            <a:chOff x="3640" y="1346"/>
            <a:chExt cx="1324" cy="596"/>
          </a:xfrm>
        </p:grpSpPr>
        <p:sp>
          <p:nvSpPr>
            <p:cNvPr id="165" name="Line 19"/>
            <p:cNvSpPr>
              <a:spLocks noChangeShapeType="1"/>
            </p:cNvSpPr>
            <p:nvPr/>
          </p:nvSpPr>
          <p:spPr bwMode="auto">
            <a:xfrm>
              <a:off x="3640" y="1346"/>
              <a:ext cx="1324" cy="596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" name="Text Box 24"/>
            <p:cNvSpPr txBox="1">
              <a:spLocks noChangeArrowheads="1"/>
            </p:cNvSpPr>
            <p:nvPr/>
          </p:nvSpPr>
          <p:spPr bwMode="auto">
            <a:xfrm rot="1422049">
              <a:off x="3896" y="1444"/>
              <a:ext cx="841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quest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7" name="Group 36"/>
          <p:cNvGrpSpPr/>
          <p:nvPr/>
        </p:nvGrpSpPr>
        <p:grpSpPr bwMode="auto">
          <a:xfrm>
            <a:off x="7545379" y="3139860"/>
            <a:ext cx="1971675" cy="904875"/>
            <a:chOff x="4141" y="394"/>
            <a:chExt cx="1242" cy="570"/>
          </a:xfrm>
        </p:grpSpPr>
        <p:sp>
          <p:nvSpPr>
            <p:cNvPr id="168" name="Line 20"/>
            <p:cNvSpPr>
              <a:spLocks noChangeShapeType="1"/>
            </p:cNvSpPr>
            <p:nvPr/>
          </p:nvSpPr>
          <p:spPr bwMode="auto">
            <a:xfrm flipH="1" flipV="1">
              <a:off x="4141" y="394"/>
              <a:ext cx="1242" cy="57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Text Box 26"/>
            <p:cNvSpPr txBox="1">
              <a:spLocks noChangeArrowheads="1"/>
            </p:cNvSpPr>
            <p:nvPr/>
          </p:nvSpPr>
          <p:spPr bwMode="auto">
            <a:xfrm rot="1411598">
              <a:off x="4350" y="705"/>
              <a:ext cx="919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sponse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0" name="Group 37"/>
          <p:cNvGrpSpPr/>
          <p:nvPr/>
        </p:nvGrpSpPr>
        <p:grpSpPr bwMode="auto">
          <a:xfrm rot="-3183056">
            <a:off x="7486765" y="4294178"/>
            <a:ext cx="2101850" cy="946150"/>
            <a:chOff x="3640" y="1346"/>
            <a:chExt cx="1324" cy="596"/>
          </a:xfrm>
        </p:grpSpPr>
        <p:sp>
          <p:nvSpPr>
            <p:cNvPr id="171" name="Line 19"/>
            <p:cNvSpPr>
              <a:spLocks noChangeShapeType="1"/>
            </p:cNvSpPr>
            <p:nvPr/>
          </p:nvSpPr>
          <p:spPr bwMode="auto">
            <a:xfrm>
              <a:off x="3640" y="1346"/>
              <a:ext cx="1324" cy="596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2" name="Text Box 24"/>
            <p:cNvSpPr txBox="1">
              <a:spLocks noChangeArrowheads="1"/>
            </p:cNvSpPr>
            <p:nvPr/>
          </p:nvSpPr>
          <p:spPr bwMode="auto">
            <a:xfrm rot="1422049">
              <a:off x="3896" y="1444"/>
              <a:ext cx="841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quest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3" name="Group 40"/>
          <p:cNvGrpSpPr/>
          <p:nvPr/>
        </p:nvGrpSpPr>
        <p:grpSpPr bwMode="auto">
          <a:xfrm rot="-3264937">
            <a:off x="7532802" y="4533890"/>
            <a:ext cx="1971675" cy="904875"/>
            <a:chOff x="4141" y="394"/>
            <a:chExt cx="1242" cy="570"/>
          </a:xfrm>
        </p:grpSpPr>
        <p:sp>
          <p:nvSpPr>
            <p:cNvPr id="174" name="Line 20"/>
            <p:cNvSpPr>
              <a:spLocks noChangeShapeType="1"/>
            </p:cNvSpPr>
            <p:nvPr/>
          </p:nvSpPr>
          <p:spPr bwMode="auto">
            <a:xfrm flipH="1" flipV="1">
              <a:off x="4141" y="394"/>
              <a:ext cx="1242" cy="57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" name="Text Box 26"/>
            <p:cNvSpPr txBox="1">
              <a:spLocks noChangeArrowheads="1"/>
            </p:cNvSpPr>
            <p:nvPr/>
          </p:nvSpPr>
          <p:spPr bwMode="auto">
            <a:xfrm rot="1411598">
              <a:off x="4350" y="705"/>
              <a:ext cx="91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sponse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176" name="图片 17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26" y="2358978"/>
            <a:ext cx="2025965" cy="1440461"/>
          </a:xfrm>
          <a:prstGeom prst="rect">
            <a:avLst/>
          </a:prstGeom>
        </p:spPr>
      </p:pic>
      <p:pic>
        <p:nvPicPr>
          <p:cNvPr id="177" name="图片 17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4383" y="4159745"/>
            <a:ext cx="864933" cy="1729866"/>
          </a:xfrm>
          <a:prstGeom prst="rect">
            <a:avLst/>
          </a:prstGeom>
        </p:spPr>
      </p:pic>
      <p:pic>
        <p:nvPicPr>
          <p:cNvPr id="178" name="图片 17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4157" y="2839076"/>
            <a:ext cx="2164871" cy="2164871"/>
          </a:xfrm>
          <a:prstGeom prst="rect">
            <a:avLst/>
          </a:prstGeom>
        </p:spPr>
      </p:pic>
      <p:pic>
        <p:nvPicPr>
          <p:cNvPr id="179" name="图片 17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3694" y="2023407"/>
            <a:ext cx="954750" cy="681482"/>
          </a:xfrm>
          <a:prstGeom prst="rect">
            <a:avLst/>
          </a:prstGeom>
        </p:spPr>
      </p:pic>
      <p:pic>
        <p:nvPicPr>
          <p:cNvPr id="180" name="图片 17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7474" y="1854524"/>
            <a:ext cx="1009913" cy="1009913"/>
          </a:xfrm>
          <a:prstGeom prst="rect">
            <a:avLst/>
          </a:prstGeom>
        </p:spPr>
      </p:pic>
      <p:pic>
        <p:nvPicPr>
          <p:cNvPr id="181" name="图片 180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7501" y="1891265"/>
            <a:ext cx="822597" cy="8171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17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/>
      <p:bldP spid="162" grpId="0"/>
      <p:bldP spid="16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542126" cy="1428589"/>
            <a:chOff x="551030" y="-368704"/>
            <a:chExt cx="4542126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891525" cy="687997"/>
              <a:chOff x="1839058" y="967769"/>
              <a:chExt cx="3891525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89152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294449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WEB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的构成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723078" y="1716611"/>
            <a:ext cx="2024800" cy="1687963"/>
            <a:chOff x="1403750" y="3593123"/>
            <a:chExt cx="2024800" cy="1687963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1" name="对话气泡: 椭圆形 80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0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442619" cy="1687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浏览器：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E</a:t>
              </a:r>
            </a:p>
            <a:p>
              <a:pPr>
                <a:lnSpc>
                  <a:spcPct val="110000"/>
                </a:lnSpc>
              </a:pPr>
              <a:r>
                <a:rPr kumimoji="1" lang="en-US" altLang="zh-CN" sz="2400" dirty="0" err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xthon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Firefox</a:t>
              </a:r>
            </a:p>
          </p:txBody>
        </p:sp>
      </p:grp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5868764" y="3616385"/>
            <a:ext cx="21613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irefox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C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8952023" y="4911412"/>
            <a:ext cx="172268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ache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Text Box 23"/>
          <p:cNvSpPr txBox="1">
            <a:spLocks noChangeArrowheads="1"/>
          </p:cNvSpPr>
          <p:nvPr/>
        </p:nvSpPr>
        <p:spPr bwMode="auto">
          <a:xfrm>
            <a:off x="5868764" y="5731515"/>
            <a:ext cx="22621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afari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hone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 bwMode="auto">
          <a:xfrm>
            <a:off x="7433600" y="2931499"/>
            <a:ext cx="2101850" cy="946150"/>
            <a:chOff x="3640" y="1346"/>
            <a:chExt cx="1324" cy="596"/>
          </a:xfrm>
        </p:grpSpPr>
        <p:sp>
          <p:nvSpPr>
            <p:cNvPr id="37" name="Line 19"/>
            <p:cNvSpPr>
              <a:spLocks noChangeShapeType="1"/>
            </p:cNvSpPr>
            <p:nvPr/>
          </p:nvSpPr>
          <p:spPr bwMode="auto">
            <a:xfrm>
              <a:off x="3640" y="1346"/>
              <a:ext cx="1324" cy="596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24"/>
            <p:cNvSpPr txBox="1">
              <a:spLocks noChangeArrowheads="1"/>
            </p:cNvSpPr>
            <p:nvPr/>
          </p:nvSpPr>
          <p:spPr bwMode="auto">
            <a:xfrm rot="1422049">
              <a:off x="3896" y="1444"/>
              <a:ext cx="841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quest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36"/>
          <p:cNvGrpSpPr/>
          <p:nvPr/>
        </p:nvGrpSpPr>
        <p:grpSpPr bwMode="auto">
          <a:xfrm>
            <a:off x="7544725" y="3139462"/>
            <a:ext cx="1971675" cy="904875"/>
            <a:chOff x="4141" y="394"/>
            <a:chExt cx="1242" cy="570"/>
          </a:xfrm>
        </p:grpSpPr>
        <p:sp>
          <p:nvSpPr>
            <p:cNvPr id="40" name="Line 20"/>
            <p:cNvSpPr>
              <a:spLocks noChangeShapeType="1"/>
            </p:cNvSpPr>
            <p:nvPr/>
          </p:nvSpPr>
          <p:spPr bwMode="auto">
            <a:xfrm flipH="1" flipV="1">
              <a:off x="4141" y="394"/>
              <a:ext cx="1242" cy="57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Text Box 26"/>
            <p:cNvSpPr txBox="1">
              <a:spLocks noChangeArrowheads="1"/>
            </p:cNvSpPr>
            <p:nvPr/>
          </p:nvSpPr>
          <p:spPr bwMode="auto">
            <a:xfrm rot="1411598">
              <a:off x="4350" y="705"/>
              <a:ext cx="919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sponse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2" name="Group 37"/>
          <p:cNvGrpSpPr/>
          <p:nvPr/>
        </p:nvGrpSpPr>
        <p:grpSpPr bwMode="auto">
          <a:xfrm rot="-3183056">
            <a:off x="7486111" y="4293780"/>
            <a:ext cx="2101850" cy="946150"/>
            <a:chOff x="3640" y="1346"/>
            <a:chExt cx="1324" cy="596"/>
          </a:xfrm>
        </p:grpSpPr>
        <p:sp>
          <p:nvSpPr>
            <p:cNvPr id="43" name="Line 19"/>
            <p:cNvSpPr>
              <a:spLocks noChangeShapeType="1"/>
            </p:cNvSpPr>
            <p:nvPr/>
          </p:nvSpPr>
          <p:spPr bwMode="auto">
            <a:xfrm>
              <a:off x="3640" y="1346"/>
              <a:ext cx="1324" cy="596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Text Box 24"/>
            <p:cNvSpPr txBox="1">
              <a:spLocks noChangeArrowheads="1"/>
            </p:cNvSpPr>
            <p:nvPr/>
          </p:nvSpPr>
          <p:spPr bwMode="auto">
            <a:xfrm rot="1422049">
              <a:off x="3896" y="1444"/>
              <a:ext cx="841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quest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Group 40"/>
          <p:cNvGrpSpPr/>
          <p:nvPr/>
        </p:nvGrpSpPr>
        <p:grpSpPr bwMode="auto">
          <a:xfrm rot="-3264937">
            <a:off x="7532148" y="4533492"/>
            <a:ext cx="1971675" cy="904875"/>
            <a:chOff x="4141" y="394"/>
            <a:chExt cx="1242" cy="570"/>
          </a:xfrm>
        </p:grpSpPr>
        <p:sp>
          <p:nvSpPr>
            <p:cNvPr id="46" name="Line 20"/>
            <p:cNvSpPr>
              <a:spLocks noChangeShapeType="1"/>
            </p:cNvSpPr>
            <p:nvPr/>
          </p:nvSpPr>
          <p:spPr bwMode="auto">
            <a:xfrm flipH="1" flipV="1">
              <a:off x="4141" y="394"/>
              <a:ext cx="1242" cy="57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Text Box 26"/>
            <p:cNvSpPr txBox="1">
              <a:spLocks noChangeArrowheads="1"/>
            </p:cNvSpPr>
            <p:nvPr/>
          </p:nvSpPr>
          <p:spPr bwMode="auto">
            <a:xfrm rot="1411598">
              <a:off x="4350" y="705"/>
              <a:ext cx="91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sponse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48" name="图片 4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5472" y="2358580"/>
            <a:ext cx="2025965" cy="1440461"/>
          </a:xfrm>
          <a:prstGeom prst="rect">
            <a:avLst/>
          </a:prstGeom>
        </p:spPr>
      </p:pic>
      <p:pic>
        <p:nvPicPr>
          <p:cNvPr id="49" name="图片 4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3729" y="4159347"/>
            <a:ext cx="864933" cy="1729866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3503" y="2822913"/>
            <a:ext cx="2164871" cy="2164871"/>
          </a:xfrm>
          <a:prstGeom prst="rect">
            <a:avLst/>
          </a:prstGeom>
        </p:spPr>
      </p:pic>
      <p:grpSp>
        <p:nvGrpSpPr>
          <p:cNvPr id="54" name="组合 53"/>
          <p:cNvGrpSpPr/>
          <p:nvPr/>
        </p:nvGrpSpPr>
        <p:grpSpPr>
          <a:xfrm>
            <a:off x="6264003" y="4816378"/>
            <a:ext cx="702865" cy="669490"/>
            <a:chOff x="2894674" y="4639906"/>
            <a:chExt cx="702865" cy="669490"/>
          </a:xfrm>
        </p:grpSpPr>
        <p:sp>
          <p:nvSpPr>
            <p:cNvPr id="55" name="对话气泡: 圆角矩形 54"/>
            <p:cNvSpPr/>
            <p:nvPr/>
          </p:nvSpPr>
          <p:spPr>
            <a:xfrm>
              <a:off x="2894674" y="4639906"/>
              <a:ext cx="702865" cy="669490"/>
            </a:xfrm>
            <a:prstGeom prst="wedgeRoundRectCallout">
              <a:avLst>
                <a:gd name="adj1" fmla="val 95069"/>
                <a:gd name="adj2" fmla="val 37293"/>
                <a:gd name="adj3" fmla="val 16667"/>
              </a:avLst>
            </a:pr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6" name="图片 55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256" t="19656" r="22455" b="41789"/>
            <a:stretch>
              <a:fillRect/>
            </a:stretch>
          </p:blipFill>
          <p:spPr>
            <a:xfrm>
              <a:off x="2945967" y="4682263"/>
              <a:ext cx="590369" cy="584775"/>
            </a:xfrm>
            <a:prstGeom prst="roundRect">
              <a:avLst>
                <a:gd name="adj" fmla="val 24100"/>
              </a:avLst>
            </a:prstGeom>
          </p:spPr>
        </p:pic>
      </p:grpSp>
      <p:pic>
        <p:nvPicPr>
          <p:cNvPr id="57" name="图片 5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546" y="2676088"/>
            <a:ext cx="685623" cy="590862"/>
          </a:xfrm>
          <a:prstGeom prst="rect">
            <a:avLst/>
          </a:prstGeom>
        </p:spPr>
      </p:pic>
      <p:pic>
        <p:nvPicPr>
          <p:cNvPr id="58" name="图片 57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4" t="5302" r="6547" b="7610"/>
          <a:stretch>
            <a:fillRect/>
          </a:stretch>
        </p:blipFill>
        <p:spPr>
          <a:xfrm>
            <a:off x="7420792" y="1792326"/>
            <a:ext cx="1013583" cy="1013583"/>
          </a:xfrm>
          <a:prstGeom prst="roundRect">
            <a:avLst>
              <a:gd name="adj" fmla="val 27688"/>
            </a:avLst>
          </a:prstGeom>
        </p:spPr>
      </p:pic>
      <p:pic>
        <p:nvPicPr>
          <p:cNvPr id="60" name="图片 59"/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8476" y="1730763"/>
            <a:ext cx="1221539" cy="1221539"/>
          </a:xfrm>
          <a:prstGeom prst="rect">
            <a:avLst/>
          </a:prstGeom>
        </p:spPr>
      </p:pic>
      <p:pic>
        <p:nvPicPr>
          <p:cNvPr id="61" name="图片 6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7425" y="1890866"/>
            <a:ext cx="1115990" cy="9617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542126" cy="1428589"/>
            <a:chOff x="551030" y="-368704"/>
            <a:chExt cx="4542126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891525" cy="687997"/>
              <a:chOff x="1839058" y="967769"/>
              <a:chExt cx="3891525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89152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294449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WEB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的构成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689825" y="1657340"/>
            <a:ext cx="1681900" cy="476221"/>
            <a:chOff x="1403750" y="3593123"/>
            <a:chExt cx="1681900" cy="476221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1" name="对话气泡: 椭圆形 80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0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09971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</a:t>
              </a:r>
            </a:p>
          </p:txBody>
        </p:sp>
      </p:grpSp>
      <p:grpSp>
        <p:nvGrpSpPr>
          <p:cNvPr id="120" name="组合 119"/>
          <p:cNvGrpSpPr/>
          <p:nvPr/>
        </p:nvGrpSpPr>
        <p:grpSpPr>
          <a:xfrm>
            <a:off x="789037" y="2331766"/>
            <a:ext cx="4136924" cy="1091681"/>
            <a:chOff x="4650628" y="2375499"/>
            <a:chExt cx="3697917" cy="765317"/>
          </a:xfrm>
        </p:grpSpPr>
        <p:sp>
          <p:nvSpPr>
            <p:cNvPr id="121" name="矩形: 圆角 120"/>
            <p:cNvSpPr/>
            <p:nvPr/>
          </p:nvSpPr>
          <p:spPr>
            <a:xfrm>
              <a:off x="4650628" y="2375499"/>
              <a:ext cx="3697917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" name="文本框 121"/>
            <p:cNvSpPr txBox="1"/>
            <p:nvPr/>
          </p:nvSpPr>
          <p:spPr>
            <a:xfrm>
              <a:off x="4749078" y="2558250"/>
              <a:ext cx="3455192" cy="582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息表达的协议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——HTML</a:t>
              </a:r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789801" y="3423447"/>
            <a:ext cx="4136160" cy="999971"/>
            <a:chOff x="4650628" y="2375498"/>
            <a:chExt cx="3579232" cy="701023"/>
          </a:xfrm>
        </p:grpSpPr>
        <p:sp>
          <p:nvSpPr>
            <p:cNvPr id="124" name="矩形: 圆角 123"/>
            <p:cNvSpPr/>
            <p:nvPr/>
          </p:nvSpPr>
          <p:spPr>
            <a:xfrm>
              <a:off x="4650628" y="2375498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" name="文本框 124"/>
            <p:cNvSpPr txBox="1"/>
            <p:nvPr/>
          </p:nvSpPr>
          <p:spPr>
            <a:xfrm>
              <a:off x="4659771" y="2558249"/>
              <a:ext cx="3455192" cy="3236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息传输的协议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——HTTP</a:t>
              </a:r>
            </a:p>
          </p:txBody>
        </p:sp>
      </p:grpSp>
      <p:sp>
        <p:nvSpPr>
          <p:cNvPr id="126" name="Rectangle 11"/>
          <p:cNvSpPr>
            <a:spLocks noChangeArrowheads="1"/>
          </p:cNvSpPr>
          <p:nvPr/>
        </p:nvSpPr>
        <p:spPr bwMode="auto">
          <a:xfrm>
            <a:off x="741811" y="4647521"/>
            <a:ext cx="4136160" cy="921566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特别说明：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属于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/S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模式</a:t>
            </a: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5875538" y="3611008"/>
            <a:ext cx="21613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irefox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C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8958797" y="4906035"/>
            <a:ext cx="172268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ache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Text Box 23"/>
          <p:cNvSpPr txBox="1">
            <a:spLocks noChangeArrowheads="1"/>
          </p:cNvSpPr>
          <p:nvPr/>
        </p:nvSpPr>
        <p:spPr bwMode="auto">
          <a:xfrm>
            <a:off x="5875538" y="5726138"/>
            <a:ext cx="22621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afari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hone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 bwMode="auto">
          <a:xfrm>
            <a:off x="7440374" y="2926122"/>
            <a:ext cx="2101850" cy="946150"/>
            <a:chOff x="3640" y="1346"/>
            <a:chExt cx="1324" cy="596"/>
          </a:xfrm>
        </p:grpSpPr>
        <p:sp>
          <p:nvSpPr>
            <p:cNvPr id="37" name="Line 19"/>
            <p:cNvSpPr>
              <a:spLocks noChangeShapeType="1"/>
            </p:cNvSpPr>
            <p:nvPr/>
          </p:nvSpPr>
          <p:spPr bwMode="auto">
            <a:xfrm>
              <a:off x="3640" y="1346"/>
              <a:ext cx="1324" cy="596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24"/>
            <p:cNvSpPr txBox="1">
              <a:spLocks noChangeArrowheads="1"/>
            </p:cNvSpPr>
            <p:nvPr/>
          </p:nvSpPr>
          <p:spPr bwMode="auto">
            <a:xfrm rot="1422049">
              <a:off x="3896" y="1444"/>
              <a:ext cx="841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quest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36"/>
          <p:cNvGrpSpPr/>
          <p:nvPr/>
        </p:nvGrpSpPr>
        <p:grpSpPr bwMode="auto">
          <a:xfrm>
            <a:off x="7551499" y="3134085"/>
            <a:ext cx="1971675" cy="904875"/>
            <a:chOff x="4141" y="394"/>
            <a:chExt cx="1242" cy="570"/>
          </a:xfrm>
        </p:grpSpPr>
        <p:sp>
          <p:nvSpPr>
            <p:cNvPr id="40" name="Line 20"/>
            <p:cNvSpPr>
              <a:spLocks noChangeShapeType="1"/>
            </p:cNvSpPr>
            <p:nvPr/>
          </p:nvSpPr>
          <p:spPr bwMode="auto">
            <a:xfrm flipH="1" flipV="1">
              <a:off x="4141" y="394"/>
              <a:ext cx="1242" cy="57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Text Box 26"/>
            <p:cNvSpPr txBox="1">
              <a:spLocks noChangeArrowheads="1"/>
            </p:cNvSpPr>
            <p:nvPr/>
          </p:nvSpPr>
          <p:spPr bwMode="auto">
            <a:xfrm rot="1411598">
              <a:off x="4350" y="705"/>
              <a:ext cx="919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sponse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2" name="Group 37"/>
          <p:cNvGrpSpPr/>
          <p:nvPr/>
        </p:nvGrpSpPr>
        <p:grpSpPr bwMode="auto">
          <a:xfrm rot="-3183056">
            <a:off x="7492885" y="4288403"/>
            <a:ext cx="2101850" cy="946150"/>
            <a:chOff x="3640" y="1346"/>
            <a:chExt cx="1324" cy="596"/>
          </a:xfrm>
        </p:grpSpPr>
        <p:sp>
          <p:nvSpPr>
            <p:cNvPr id="43" name="Line 19"/>
            <p:cNvSpPr>
              <a:spLocks noChangeShapeType="1"/>
            </p:cNvSpPr>
            <p:nvPr/>
          </p:nvSpPr>
          <p:spPr bwMode="auto">
            <a:xfrm>
              <a:off x="3640" y="1346"/>
              <a:ext cx="1324" cy="596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Text Box 24"/>
            <p:cNvSpPr txBox="1">
              <a:spLocks noChangeArrowheads="1"/>
            </p:cNvSpPr>
            <p:nvPr/>
          </p:nvSpPr>
          <p:spPr bwMode="auto">
            <a:xfrm rot="1422049">
              <a:off x="3896" y="1444"/>
              <a:ext cx="841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quest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Group 40"/>
          <p:cNvGrpSpPr/>
          <p:nvPr/>
        </p:nvGrpSpPr>
        <p:grpSpPr bwMode="auto">
          <a:xfrm rot="-3264937">
            <a:off x="7538922" y="4528115"/>
            <a:ext cx="1971675" cy="904875"/>
            <a:chOff x="4141" y="394"/>
            <a:chExt cx="1242" cy="570"/>
          </a:xfrm>
        </p:grpSpPr>
        <p:sp>
          <p:nvSpPr>
            <p:cNvPr id="46" name="Line 20"/>
            <p:cNvSpPr>
              <a:spLocks noChangeShapeType="1"/>
            </p:cNvSpPr>
            <p:nvPr/>
          </p:nvSpPr>
          <p:spPr bwMode="auto">
            <a:xfrm flipH="1" flipV="1">
              <a:off x="4141" y="394"/>
              <a:ext cx="1242" cy="57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Text Box 26"/>
            <p:cNvSpPr txBox="1">
              <a:spLocks noChangeArrowheads="1"/>
            </p:cNvSpPr>
            <p:nvPr/>
          </p:nvSpPr>
          <p:spPr bwMode="auto">
            <a:xfrm rot="1411598">
              <a:off x="4350" y="705"/>
              <a:ext cx="91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sponse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48" name="图片 4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2246" y="2353203"/>
            <a:ext cx="2025965" cy="1440461"/>
          </a:xfrm>
          <a:prstGeom prst="rect">
            <a:avLst/>
          </a:prstGeom>
        </p:spPr>
      </p:pic>
      <p:pic>
        <p:nvPicPr>
          <p:cNvPr id="49" name="图片 4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0503" y="4153970"/>
            <a:ext cx="864933" cy="1729866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0277" y="2817536"/>
            <a:ext cx="2164871" cy="2164871"/>
          </a:xfrm>
          <a:prstGeom prst="rect">
            <a:avLst/>
          </a:prstGeom>
        </p:spPr>
      </p:pic>
      <p:grpSp>
        <p:nvGrpSpPr>
          <p:cNvPr id="62" name="组合 61"/>
          <p:cNvGrpSpPr/>
          <p:nvPr/>
        </p:nvGrpSpPr>
        <p:grpSpPr>
          <a:xfrm>
            <a:off x="7714576" y="1725386"/>
            <a:ext cx="1894664" cy="517461"/>
            <a:chOff x="4650628" y="2375498"/>
            <a:chExt cx="3579232" cy="701023"/>
          </a:xfrm>
        </p:grpSpPr>
        <p:sp>
          <p:nvSpPr>
            <p:cNvPr id="63" name="矩形: 圆角 62"/>
            <p:cNvSpPr/>
            <p:nvPr/>
          </p:nvSpPr>
          <p:spPr>
            <a:xfrm>
              <a:off x="4650628" y="2375498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4774667" y="2451085"/>
              <a:ext cx="3455193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/1.0</a:t>
              </a:r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7704846" y="2291564"/>
            <a:ext cx="1894664" cy="517461"/>
            <a:chOff x="4650628" y="2375498"/>
            <a:chExt cx="3579232" cy="701023"/>
          </a:xfrm>
        </p:grpSpPr>
        <p:sp>
          <p:nvSpPr>
            <p:cNvPr id="66" name="矩形: 圆角 65"/>
            <p:cNvSpPr/>
            <p:nvPr/>
          </p:nvSpPr>
          <p:spPr>
            <a:xfrm>
              <a:off x="4650628" y="2375498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文本框 66"/>
            <p:cNvSpPr txBox="1"/>
            <p:nvPr/>
          </p:nvSpPr>
          <p:spPr>
            <a:xfrm>
              <a:off x="4774667" y="2451085"/>
              <a:ext cx="3455193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1.1…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65788" cy="1428589"/>
            <a:chOff x="551030" y="-368704"/>
            <a:chExt cx="566578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015186" cy="687997"/>
              <a:chOff x="1839059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377113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WEB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内容的表达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3" name="组合 32"/>
          <p:cNvGrpSpPr/>
          <p:nvPr/>
        </p:nvGrpSpPr>
        <p:grpSpPr>
          <a:xfrm>
            <a:off x="1279559" y="1506984"/>
            <a:ext cx="4725984" cy="1071687"/>
            <a:chOff x="1770088" y="2533650"/>
            <a:chExt cx="5684759" cy="1902610"/>
          </a:xfrm>
        </p:grpSpPr>
        <p:sp>
          <p:nvSpPr>
            <p:cNvPr id="34" name="矩形: 圆角 33"/>
            <p:cNvSpPr/>
            <p:nvPr/>
          </p:nvSpPr>
          <p:spPr>
            <a:xfrm>
              <a:off x="1770088" y="2533650"/>
              <a:ext cx="5684759" cy="120015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1951184" y="2742395"/>
              <a:ext cx="5411641" cy="16938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Web </a:t>
              </a:r>
              <a:r>
                <a:rPr lang="zh-CN" altLang="en-US" sz="2800" dirty="0"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页面由一些</a:t>
              </a:r>
              <a:r>
                <a:rPr lang="zh-CN" altLang="en-US" sz="2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对象</a:t>
              </a:r>
              <a:r>
                <a:rPr lang="zh-CN" altLang="en-US" sz="2800" dirty="0"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组成。</a:t>
              </a:r>
            </a:p>
          </p:txBody>
        </p:sp>
        <p:sp>
          <p:nvSpPr>
            <p:cNvPr id="36" name="矩形: 圆角 35"/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789123" y="2569774"/>
            <a:ext cx="9456092" cy="476221"/>
            <a:chOff x="1403750" y="3593123"/>
            <a:chExt cx="9456092" cy="476221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3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8873911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对象可以是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ML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文件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JPEG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图片、音频文件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Java Applet……</a:t>
              </a: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789123" y="3414217"/>
            <a:ext cx="11257360" cy="476221"/>
            <a:chOff x="1403750" y="3593123"/>
            <a:chExt cx="11257360" cy="476221"/>
          </a:xfrm>
        </p:grpSpPr>
        <p:grpSp>
          <p:nvGrpSpPr>
            <p:cNvPr id="43" name="组合 4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5" name="对话气泡: 椭圆形 4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0675179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ML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文件是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页面的基础，它可以包括各种各样的对象，是一个容器对象。</a:t>
              </a: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789123" y="4198785"/>
            <a:ext cx="6513080" cy="476221"/>
            <a:chOff x="1403750" y="3593123"/>
            <a:chExt cx="6513080" cy="476221"/>
          </a:xfrm>
        </p:grpSpPr>
        <p:grpSp>
          <p:nvGrpSpPr>
            <p:cNvPr id="48" name="组合 4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93089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任何一个对象都可以用 </a:t>
              </a:r>
              <a:r>
                <a:rPr kumimoji="1"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URL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来定位。</a:t>
              </a:r>
            </a:p>
          </p:txBody>
        </p:sp>
      </p:grpSp>
      <p:sp>
        <p:nvSpPr>
          <p:cNvPr id="52" name="Rectangle 11"/>
          <p:cNvSpPr>
            <a:spLocks noChangeArrowheads="1"/>
          </p:cNvSpPr>
          <p:nvPr/>
        </p:nvSpPr>
        <p:spPr bwMode="auto">
          <a:xfrm>
            <a:off x="2266730" y="5122364"/>
            <a:ext cx="2189362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RL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例子</a:t>
            </a:r>
          </a:p>
        </p:txBody>
      </p:sp>
      <p:sp>
        <p:nvSpPr>
          <p:cNvPr id="55" name="AutoShape 6"/>
          <p:cNvSpPr/>
          <p:nvPr/>
        </p:nvSpPr>
        <p:spPr bwMode="auto">
          <a:xfrm rot="16200000">
            <a:off x="6094311" y="4357847"/>
            <a:ext cx="117476" cy="2531904"/>
          </a:xfrm>
          <a:prstGeom prst="leftBrace">
            <a:avLst>
              <a:gd name="adj1" fmla="val 58871"/>
              <a:gd name="adj2" fmla="val 50000"/>
            </a:avLst>
          </a:prstGeom>
          <a:noFill/>
          <a:ln w="19050">
            <a:solidFill>
              <a:srgbClr val="009FF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6" name="AutoShape 7"/>
          <p:cNvSpPr/>
          <p:nvPr/>
        </p:nvSpPr>
        <p:spPr bwMode="auto">
          <a:xfrm rot="16200000">
            <a:off x="8051591" y="4979667"/>
            <a:ext cx="119191" cy="1289976"/>
          </a:xfrm>
          <a:prstGeom prst="leftBrace">
            <a:avLst>
              <a:gd name="adj1" fmla="val 98311"/>
              <a:gd name="adj2" fmla="val 50000"/>
            </a:avLst>
          </a:prstGeom>
          <a:noFill/>
          <a:ln w="19050">
            <a:solidFill>
              <a:srgbClr val="009FF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" name="Text Box 8"/>
          <p:cNvSpPr txBox="1">
            <a:spLocks noChangeArrowheads="1"/>
          </p:cNvSpPr>
          <p:nvPr/>
        </p:nvSpPr>
        <p:spPr bwMode="auto">
          <a:xfrm>
            <a:off x="5598238" y="5686506"/>
            <a:ext cx="1223963" cy="457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主机名</a:t>
            </a:r>
          </a:p>
        </p:txBody>
      </p: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7580867" y="5682537"/>
            <a:ext cx="1098550" cy="457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路径名</a:t>
            </a:r>
          </a:p>
        </p:txBody>
      </p:sp>
      <p:sp>
        <p:nvSpPr>
          <p:cNvPr id="60" name="Text Box 5"/>
          <p:cNvSpPr txBox="1">
            <a:spLocks noChangeArrowheads="1"/>
          </p:cNvSpPr>
          <p:nvPr/>
        </p:nvSpPr>
        <p:spPr bwMode="auto">
          <a:xfrm>
            <a:off x="7337576" y="5091460"/>
            <a:ext cx="15087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s/pic.gif</a:t>
            </a:r>
          </a:p>
        </p:txBody>
      </p:sp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4791053" y="5110466"/>
            <a:ext cx="2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ww.hust.edu.cn/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 tmFilter="0, 0; .2, .5; .8, .5; 1, 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250" autoRev="1" fill="hold"/>
                                        <p:tgtEl>
                                          <p:spTgt spid="6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2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6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0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5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5" grpId="0" animBg="1"/>
      <p:bldP spid="55" grpId="1" animBg="1"/>
      <p:bldP spid="56" grpId="0" animBg="1"/>
      <p:bldP spid="56" grpId="1" animBg="1"/>
      <p:bldP spid="57" grpId="0"/>
      <p:bldP spid="57" grpId="1"/>
      <p:bldP spid="58" grpId="0"/>
      <p:bldP spid="58" grpId="1"/>
      <p:bldP spid="60" grpId="0"/>
      <p:bldP spid="60" grpId="1"/>
      <p:bldP spid="61" grpId="0"/>
      <p:bldP spid="61" grpId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65788" cy="1428589"/>
            <a:chOff x="551030" y="-368704"/>
            <a:chExt cx="566578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015186" cy="687997"/>
              <a:chOff x="1839059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377113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WEB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内容的传输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718256" y="1576938"/>
            <a:ext cx="2938462" cy="526732"/>
            <a:chOff x="722008" y="1303131"/>
            <a:chExt cx="2805730" cy="502940"/>
          </a:xfrm>
        </p:grpSpPr>
        <p:sp>
          <p:nvSpPr>
            <p:cNvPr id="60" name="流程图: 手动输入 6"/>
            <p:cNvSpPr/>
            <p:nvPr/>
          </p:nvSpPr>
          <p:spPr>
            <a:xfrm rot="5400000" flipV="1">
              <a:off x="2020237" y="274898"/>
              <a:ext cx="475861" cy="2539141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61" name="组合 60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3" name="平行四边形 6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64" name="平行四边形 6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62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1857752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HTTP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协议</a:t>
              </a:r>
            </a:p>
          </p:txBody>
        </p:sp>
      </p:grpSp>
      <p:sp>
        <p:nvSpPr>
          <p:cNvPr id="65" name="Text Box 7"/>
          <p:cNvSpPr txBox="1">
            <a:spLocks noChangeArrowheads="1"/>
          </p:cNvSpPr>
          <p:nvPr/>
        </p:nvSpPr>
        <p:spPr bwMode="auto">
          <a:xfrm>
            <a:off x="6249494" y="3670131"/>
            <a:ext cx="21613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irefox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C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" name="Text Box 9"/>
          <p:cNvSpPr txBox="1">
            <a:spLocks noChangeArrowheads="1"/>
          </p:cNvSpPr>
          <p:nvPr/>
        </p:nvSpPr>
        <p:spPr bwMode="auto">
          <a:xfrm>
            <a:off x="9332753" y="4965158"/>
            <a:ext cx="172268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ache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7" name="Text Box 23"/>
          <p:cNvSpPr txBox="1">
            <a:spLocks noChangeArrowheads="1"/>
          </p:cNvSpPr>
          <p:nvPr/>
        </p:nvSpPr>
        <p:spPr bwMode="auto">
          <a:xfrm>
            <a:off x="6249494" y="5785261"/>
            <a:ext cx="22621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afari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hone</a:t>
            </a:r>
            <a:endParaRPr lang="en-US" altLang="zh-CN" sz="32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8" name="Group 35"/>
          <p:cNvGrpSpPr/>
          <p:nvPr/>
        </p:nvGrpSpPr>
        <p:grpSpPr bwMode="auto">
          <a:xfrm>
            <a:off x="7814330" y="2985245"/>
            <a:ext cx="2101850" cy="946150"/>
            <a:chOff x="3640" y="1346"/>
            <a:chExt cx="1324" cy="596"/>
          </a:xfrm>
        </p:grpSpPr>
        <p:sp>
          <p:nvSpPr>
            <p:cNvPr id="69" name="Line 19"/>
            <p:cNvSpPr>
              <a:spLocks noChangeShapeType="1"/>
            </p:cNvSpPr>
            <p:nvPr/>
          </p:nvSpPr>
          <p:spPr bwMode="auto">
            <a:xfrm>
              <a:off x="3640" y="1346"/>
              <a:ext cx="1324" cy="596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Text Box 24"/>
            <p:cNvSpPr txBox="1">
              <a:spLocks noChangeArrowheads="1"/>
            </p:cNvSpPr>
            <p:nvPr/>
          </p:nvSpPr>
          <p:spPr bwMode="auto">
            <a:xfrm rot="1422049">
              <a:off x="3896" y="1444"/>
              <a:ext cx="841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quest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36"/>
          <p:cNvGrpSpPr/>
          <p:nvPr/>
        </p:nvGrpSpPr>
        <p:grpSpPr bwMode="auto">
          <a:xfrm>
            <a:off x="7925455" y="3193208"/>
            <a:ext cx="1971675" cy="904875"/>
            <a:chOff x="4141" y="394"/>
            <a:chExt cx="1242" cy="570"/>
          </a:xfrm>
        </p:grpSpPr>
        <p:sp>
          <p:nvSpPr>
            <p:cNvPr id="72" name="Line 20"/>
            <p:cNvSpPr>
              <a:spLocks noChangeShapeType="1"/>
            </p:cNvSpPr>
            <p:nvPr/>
          </p:nvSpPr>
          <p:spPr bwMode="auto">
            <a:xfrm flipH="1" flipV="1">
              <a:off x="4141" y="394"/>
              <a:ext cx="1242" cy="57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Text Box 26"/>
            <p:cNvSpPr txBox="1">
              <a:spLocks noChangeArrowheads="1"/>
            </p:cNvSpPr>
            <p:nvPr/>
          </p:nvSpPr>
          <p:spPr bwMode="auto">
            <a:xfrm rot="1411598">
              <a:off x="4350" y="705"/>
              <a:ext cx="919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sponse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4" name="Group 37"/>
          <p:cNvGrpSpPr/>
          <p:nvPr/>
        </p:nvGrpSpPr>
        <p:grpSpPr bwMode="auto">
          <a:xfrm rot="-3183056">
            <a:off x="7866841" y="4347526"/>
            <a:ext cx="2101850" cy="946150"/>
            <a:chOff x="3640" y="1346"/>
            <a:chExt cx="1324" cy="596"/>
          </a:xfrm>
        </p:grpSpPr>
        <p:sp>
          <p:nvSpPr>
            <p:cNvPr id="75" name="Line 19"/>
            <p:cNvSpPr>
              <a:spLocks noChangeShapeType="1"/>
            </p:cNvSpPr>
            <p:nvPr/>
          </p:nvSpPr>
          <p:spPr bwMode="auto">
            <a:xfrm>
              <a:off x="3640" y="1346"/>
              <a:ext cx="1324" cy="596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Text Box 24"/>
            <p:cNvSpPr txBox="1">
              <a:spLocks noChangeArrowheads="1"/>
            </p:cNvSpPr>
            <p:nvPr/>
          </p:nvSpPr>
          <p:spPr bwMode="auto">
            <a:xfrm rot="1422049">
              <a:off x="3896" y="1444"/>
              <a:ext cx="841" cy="21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quest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7" name="Group 40"/>
          <p:cNvGrpSpPr/>
          <p:nvPr/>
        </p:nvGrpSpPr>
        <p:grpSpPr bwMode="auto">
          <a:xfrm rot="-3264937">
            <a:off x="7912878" y="4587238"/>
            <a:ext cx="1971675" cy="904875"/>
            <a:chOff x="4141" y="394"/>
            <a:chExt cx="1242" cy="570"/>
          </a:xfrm>
        </p:grpSpPr>
        <p:sp>
          <p:nvSpPr>
            <p:cNvPr id="78" name="Line 20"/>
            <p:cNvSpPr>
              <a:spLocks noChangeShapeType="1"/>
            </p:cNvSpPr>
            <p:nvPr/>
          </p:nvSpPr>
          <p:spPr bwMode="auto">
            <a:xfrm flipH="1" flipV="1">
              <a:off x="4141" y="394"/>
              <a:ext cx="1242" cy="57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Text Box 26"/>
            <p:cNvSpPr txBox="1">
              <a:spLocks noChangeArrowheads="1"/>
            </p:cNvSpPr>
            <p:nvPr/>
          </p:nvSpPr>
          <p:spPr bwMode="auto">
            <a:xfrm rot="1411598">
              <a:off x="4350" y="705"/>
              <a:ext cx="91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HTTP response</a:t>
              </a:r>
              <a:endParaRPr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117" name="图片 1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6202" y="2412326"/>
            <a:ext cx="2025965" cy="144046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4459" y="4213093"/>
            <a:ext cx="864933" cy="1729866"/>
          </a:xfrm>
          <a:prstGeom prst="rect">
            <a:avLst/>
          </a:prstGeom>
        </p:spPr>
      </p:pic>
      <p:pic>
        <p:nvPicPr>
          <p:cNvPr id="120" name="图片 11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4233" y="2876659"/>
            <a:ext cx="2164871" cy="2164871"/>
          </a:xfrm>
          <a:prstGeom prst="rect">
            <a:avLst/>
          </a:prstGeom>
        </p:spPr>
      </p:pic>
      <p:grpSp>
        <p:nvGrpSpPr>
          <p:cNvPr id="124" name="组合 123"/>
          <p:cNvGrpSpPr/>
          <p:nvPr/>
        </p:nvGrpSpPr>
        <p:grpSpPr>
          <a:xfrm>
            <a:off x="792100" y="2232724"/>
            <a:ext cx="3460440" cy="476221"/>
            <a:chOff x="1403750" y="3593123"/>
            <a:chExt cx="3460440" cy="476221"/>
          </a:xfrm>
        </p:grpSpPr>
        <p:grpSp>
          <p:nvGrpSpPr>
            <p:cNvPr id="125" name="组合 12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7" name="对话气泡: 椭圆形 12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2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87825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客户端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/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模式</a:t>
              </a:r>
            </a:p>
          </p:txBody>
        </p:sp>
      </p:grpSp>
      <p:sp>
        <p:nvSpPr>
          <p:cNvPr id="129" name="Rectangle 11"/>
          <p:cNvSpPr>
            <a:spLocks noChangeArrowheads="1"/>
          </p:cNvSpPr>
          <p:nvPr/>
        </p:nvSpPr>
        <p:spPr bwMode="auto">
          <a:xfrm>
            <a:off x="779434" y="3117344"/>
            <a:ext cx="1329577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端</a:t>
            </a:r>
          </a:p>
        </p:txBody>
      </p:sp>
      <p:sp>
        <p:nvSpPr>
          <p:cNvPr id="131" name="Text Box 79"/>
          <p:cNvSpPr txBox="1">
            <a:spLocks noChangeArrowheads="1"/>
          </p:cNvSpPr>
          <p:nvPr/>
        </p:nvSpPr>
        <p:spPr bwMode="auto">
          <a:xfrm>
            <a:off x="2149929" y="3085488"/>
            <a:ext cx="3289276" cy="87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浏览器请求、接收、展示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象（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object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32" name="Rectangle 11"/>
          <p:cNvSpPr>
            <a:spLocks noChangeArrowheads="1"/>
          </p:cNvSpPr>
          <p:nvPr/>
        </p:nvSpPr>
        <p:spPr bwMode="auto">
          <a:xfrm>
            <a:off x="792100" y="4624529"/>
            <a:ext cx="1329577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</a:t>
            </a:r>
          </a:p>
        </p:txBody>
      </p:sp>
      <p:sp>
        <p:nvSpPr>
          <p:cNvPr id="133" name="Text Box 79"/>
          <p:cNvSpPr txBox="1">
            <a:spLocks noChangeArrowheads="1"/>
          </p:cNvSpPr>
          <p:nvPr/>
        </p:nvSpPr>
        <p:spPr bwMode="auto">
          <a:xfrm>
            <a:off x="2194345" y="4581175"/>
            <a:ext cx="3239181" cy="88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发送对象对请求进行响应</a:t>
            </a:r>
          </a:p>
        </p:txBody>
      </p:sp>
      <p:grpSp>
        <p:nvGrpSpPr>
          <p:cNvPr id="135" name="组合 134"/>
          <p:cNvGrpSpPr/>
          <p:nvPr/>
        </p:nvGrpSpPr>
        <p:grpSpPr>
          <a:xfrm>
            <a:off x="7992736" y="1647797"/>
            <a:ext cx="2622848" cy="517461"/>
            <a:chOff x="4650628" y="2375498"/>
            <a:chExt cx="3579232" cy="701023"/>
          </a:xfrm>
        </p:grpSpPr>
        <p:sp>
          <p:nvSpPr>
            <p:cNvPr id="136" name="矩形: 圆角 135"/>
            <p:cNvSpPr/>
            <p:nvPr/>
          </p:nvSpPr>
          <p:spPr>
            <a:xfrm>
              <a:off x="4650628" y="2375498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7" name="文本框 136"/>
            <p:cNvSpPr txBox="1"/>
            <p:nvPr/>
          </p:nvSpPr>
          <p:spPr>
            <a:xfrm>
              <a:off x="4774666" y="2451085"/>
              <a:ext cx="3455194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1.0: RFC 1945</a:t>
              </a:r>
            </a:p>
          </p:txBody>
        </p:sp>
      </p:grpSp>
      <p:grpSp>
        <p:nvGrpSpPr>
          <p:cNvPr id="138" name="组合 137"/>
          <p:cNvGrpSpPr/>
          <p:nvPr/>
        </p:nvGrpSpPr>
        <p:grpSpPr>
          <a:xfrm>
            <a:off x="7992736" y="2280590"/>
            <a:ext cx="2622848" cy="517461"/>
            <a:chOff x="4650628" y="2375500"/>
            <a:chExt cx="3579232" cy="701023"/>
          </a:xfrm>
        </p:grpSpPr>
        <p:sp>
          <p:nvSpPr>
            <p:cNvPr id="139" name="矩形: 圆角 138"/>
            <p:cNvSpPr/>
            <p:nvPr/>
          </p:nvSpPr>
          <p:spPr>
            <a:xfrm>
              <a:off x="4650628" y="2375500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文本框 139"/>
            <p:cNvSpPr txBox="1"/>
            <p:nvPr/>
          </p:nvSpPr>
          <p:spPr>
            <a:xfrm>
              <a:off x="4774667" y="2451085"/>
              <a:ext cx="3455193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1.1: RFC 2068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0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5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7" grpId="0"/>
      <p:bldP spid="129" grpId="0" animBg="1"/>
      <p:bldP spid="131" grpId="0"/>
      <p:bldP spid="132" grpId="0" animBg="1"/>
      <p:bldP spid="13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65788" cy="1428589"/>
            <a:chOff x="551030" y="-368704"/>
            <a:chExt cx="566578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015186" cy="687997"/>
              <a:chOff x="1839059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377113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WEB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内容的传输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515938" y="1514315"/>
            <a:ext cx="4050335" cy="526732"/>
            <a:chOff x="722008" y="1303131"/>
            <a:chExt cx="3867379" cy="502940"/>
          </a:xfrm>
        </p:grpSpPr>
        <p:sp>
          <p:nvSpPr>
            <p:cNvPr id="60" name="流程图: 手动输入 6"/>
            <p:cNvSpPr/>
            <p:nvPr/>
          </p:nvSpPr>
          <p:spPr>
            <a:xfrm rot="5400000" flipV="1">
              <a:off x="2551062" y="-255926"/>
              <a:ext cx="475861" cy="360078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61" name="组合 60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3" name="平行四边形 6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64" name="平行四边形 6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62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840935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http: TCP 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传输服务</a:t>
              </a:r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689825" y="2366853"/>
            <a:ext cx="8554464" cy="476221"/>
            <a:chOff x="1403750" y="3593123"/>
            <a:chExt cx="8554464" cy="476221"/>
          </a:xfrm>
        </p:grpSpPr>
        <p:grpSp>
          <p:nvGrpSpPr>
            <p:cNvPr id="125" name="组合 12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7" name="对话气泡: 椭圆形 12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2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7972283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客户端启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C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连接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创建套接字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到服务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端口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。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689825" y="3038089"/>
            <a:ext cx="6537452" cy="476221"/>
            <a:chOff x="1403750" y="3593123"/>
            <a:chExt cx="6537452" cy="476221"/>
          </a:xfrm>
        </p:grpSpPr>
        <p:grpSp>
          <p:nvGrpSpPr>
            <p:cNvPr id="47" name="组合 46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9" name="对话气泡: 椭圆形 48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8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955271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接受来自客户端的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CP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连接。</a:t>
              </a: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645438" y="3718349"/>
            <a:ext cx="10595641" cy="882486"/>
            <a:chOff x="1403750" y="3593123"/>
            <a:chExt cx="10595641" cy="882486"/>
          </a:xfrm>
        </p:grpSpPr>
        <p:grpSp>
          <p:nvGrpSpPr>
            <p:cNvPr id="57" name="组合 56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0" name="对话气泡: 椭圆形 7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8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0013460" cy="882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报文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应用层协议报文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浏览器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http client)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http server)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之间进行交换。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2" name="组合 81"/>
          <p:cNvGrpSpPr/>
          <p:nvPr/>
        </p:nvGrpSpPr>
        <p:grpSpPr>
          <a:xfrm>
            <a:off x="645438" y="4668881"/>
            <a:ext cx="6537452" cy="476221"/>
            <a:chOff x="1403750" y="3593123"/>
            <a:chExt cx="6537452" cy="476221"/>
          </a:xfrm>
        </p:grpSpPr>
        <p:grpSp>
          <p:nvGrpSpPr>
            <p:cNvPr id="83" name="组合 8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5" name="对话气泡: 椭圆形 8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955271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关闭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CP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连接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251942" cy="1428589"/>
            <a:chOff x="551030" y="-368704"/>
            <a:chExt cx="6251942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601340" cy="687997"/>
              <a:chOff x="1839059" y="967769"/>
              <a:chExt cx="560134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60134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446087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1.0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的传输模式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660539" y="1594781"/>
            <a:ext cx="3387851" cy="526732"/>
            <a:chOff x="722008" y="1303131"/>
            <a:chExt cx="3234820" cy="502940"/>
          </a:xfrm>
        </p:grpSpPr>
        <p:sp>
          <p:nvSpPr>
            <p:cNvPr id="60" name="流程图: 手动输入 6"/>
            <p:cNvSpPr/>
            <p:nvPr/>
          </p:nvSpPr>
          <p:spPr>
            <a:xfrm rot="5400000" flipV="1">
              <a:off x="2234783" y="60355"/>
              <a:ext cx="475861" cy="296822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61" name="组合 60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3" name="平行四边形 6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64" name="平行四边形 6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62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252992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非持久性连接</a:t>
              </a: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3295330" y="2894955"/>
            <a:ext cx="5601340" cy="1200150"/>
            <a:chOff x="1630680" y="2533650"/>
            <a:chExt cx="5798820" cy="1200150"/>
          </a:xfrm>
        </p:grpSpPr>
        <p:sp>
          <p:nvSpPr>
            <p:cNvPr id="34" name="矩形: 圆角 33"/>
            <p:cNvSpPr/>
            <p:nvPr/>
          </p:nvSpPr>
          <p:spPr>
            <a:xfrm>
              <a:off x="1630680" y="2533650"/>
              <a:ext cx="5798820" cy="120015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1844040" y="2651462"/>
              <a:ext cx="5518785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000" dirty="0"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假设用户键入了一个 </a:t>
              </a:r>
              <a:r>
                <a:rPr lang="en-US" altLang="zh-CN" sz="3000" dirty="0"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URL www. hust.edu.cn/cs/</a:t>
              </a:r>
              <a:r>
                <a:rPr lang="en-US" altLang="zh-CN" sz="3000" dirty="0" err="1"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home.index</a:t>
              </a:r>
              <a:endParaRPr lang="en-US" altLang="zh-CN" sz="3000" dirty="0"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矩形: 圆角 35"/>
            <p:cNvSpPr/>
            <p:nvPr/>
          </p:nvSpPr>
          <p:spPr>
            <a:xfrm>
              <a:off x="1724819" y="2603030"/>
              <a:ext cx="5638006" cy="1064095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7" name="文本框 36"/>
          <p:cNvSpPr txBox="1"/>
          <p:nvPr/>
        </p:nvSpPr>
        <p:spPr>
          <a:xfrm>
            <a:off x="2796605" y="4594276"/>
            <a:ext cx="658347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该网页包含文本并引用了</a:t>
            </a:r>
            <a:r>
              <a:rPr lang="en-US" altLang="zh-CN" sz="3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0 jpeg </a:t>
            </a:r>
            <a:r>
              <a:rPr lang="zh-CN" altLang="en-US" sz="3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图片</a:t>
            </a:r>
            <a:endParaRPr lang="en-US" altLang="zh-CN" sz="3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65788" cy="1428589"/>
            <a:chOff x="551030" y="-368704"/>
            <a:chExt cx="566578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015186" cy="687997"/>
              <a:chOff x="1839059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4" y="1009435"/>
                <a:ext cx="3706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常见的网络应用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7" name="组合 6"/>
          <p:cNvGrpSpPr/>
          <p:nvPr/>
        </p:nvGrpSpPr>
        <p:grpSpPr>
          <a:xfrm>
            <a:off x="647164" y="1588421"/>
            <a:ext cx="2761371" cy="476221"/>
            <a:chOff x="1403750" y="3593123"/>
            <a:chExt cx="2761371" cy="476221"/>
          </a:xfrm>
        </p:grpSpPr>
        <p:grpSp>
          <p:nvGrpSpPr>
            <p:cNvPr id="8" name="组合 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" name="对话气泡: 椭圆形 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217918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上网浏览新闻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264547" y="2189555"/>
            <a:ext cx="5961404" cy="3515611"/>
            <a:chOff x="1264547" y="2189555"/>
            <a:chExt cx="5961404" cy="3515611"/>
          </a:xfrm>
        </p:grpSpPr>
        <p:grpSp>
          <p:nvGrpSpPr>
            <p:cNvPr id="26" name="组合 25"/>
            <p:cNvGrpSpPr/>
            <p:nvPr/>
          </p:nvGrpSpPr>
          <p:grpSpPr>
            <a:xfrm>
              <a:off x="1433187" y="2218482"/>
              <a:ext cx="1574153" cy="1325849"/>
              <a:chOff x="460746" y="4309108"/>
              <a:chExt cx="1574153" cy="1325849"/>
            </a:xfrm>
          </p:grpSpPr>
          <p:grpSp>
            <p:nvGrpSpPr>
              <p:cNvPr id="46" name="组合 45"/>
              <p:cNvGrpSpPr/>
              <p:nvPr/>
            </p:nvGrpSpPr>
            <p:grpSpPr>
              <a:xfrm>
                <a:off x="460746" y="5030201"/>
                <a:ext cx="1574153" cy="604756"/>
                <a:chOff x="605411" y="5899906"/>
                <a:chExt cx="1574153" cy="604756"/>
              </a:xfrm>
            </p:grpSpPr>
            <p:sp>
              <p:nvSpPr>
                <p:cNvPr id="47" name="矩形: 圆角 46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Rectangle 15"/>
                <p:cNvSpPr/>
                <p:nvPr/>
              </p:nvSpPr>
              <p:spPr>
                <a:xfrm>
                  <a:off x="797813" y="5899906"/>
                  <a:ext cx="1222119" cy="58894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IE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5" name="图片 4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8496" t="8925" r="19996" b="3883"/>
              <a:stretch>
                <a:fillRect/>
              </a:stretch>
            </p:blipFill>
            <p:spPr>
              <a:xfrm>
                <a:off x="882085" y="4309108"/>
                <a:ext cx="783198" cy="749418"/>
              </a:xfrm>
              <a:prstGeom prst="rect">
                <a:avLst/>
              </a:prstGeom>
            </p:spPr>
          </p:pic>
        </p:grpSp>
        <p:grpSp>
          <p:nvGrpSpPr>
            <p:cNvPr id="27" name="组合 26"/>
            <p:cNvGrpSpPr/>
            <p:nvPr/>
          </p:nvGrpSpPr>
          <p:grpSpPr>
            <a:xfrm>
              <a:off x="3435784" y="2189555"/>
              <a:ext cx="1648367" cy="1362311"/>
              <a:chOff x="3995456" y="4386707"/>
              <a:chExt cx="1648367" cy="1362311"/>
            </a:xfrm>
          </p:grpSpPr>
          <p:grpSp>
            <p:nvGrpSpPr>
              <p:cNvPr id="50" name="组合 49"/>
              <p:cNvGrpSpPr/>
              <p:nvPr/>
            </p:nvGrpSpPr>
            <p:grpSpPr>
              <a:xfrm>
                <a:off x="3995456" y="5120937"/>
                <a:ext cx="1648367" cy="628081"/>
                <a:chOff x="1256597" y="5867225"/>
                <a:chExt cx="927038" cy="628081"/>
              </a:xfrm>
            </p:grpSpPr>
            <p:sp>
              <p:nvSpPr>
                <p:cNvPr id="52" name="矩形: 圆角 51"/>
                <p:cNvSpPr/>
                <p:nvPr/>
              </p:nvSpPr>
              <p:spPr>
                <a:xfrm>
                  <a:off x="1256597" y="5977845"/>
                  <a:ext cx="885301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Rectangle 15"/>
                <p:cNvSpPr/>
                <p:nvPr/>
              </p:nvSpPr>
              <p:spPr>
                <a:xfrm>
                  <a:off x="1367614" y="5867225"/>
                  <a:ext cx="816021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zh-CN" sz="2400" dirty="0" err="1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Maxthon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16" name="图片 15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02839" y="4386707"/>
                <a:ext cx="783199" cy="783199"/>
              </a:xfrm>
              <a:prstGeom prst="rect">
                <a:avLst/>
              </a:prstGeom>
            </p:spPr>
          </p:pic>
        </p:grpSp>
        <p:grpSp>
          <p:nvGrpSpPr>
            <p:cNvPr id="59" name="组合 58"/>
            <p:cNvGrpSpPr/>
            <p:nvPr/>
          </p:nvGrpSpPr>
          <p:grpSpPr>
            <a:xfrm>
              <a:off x="5483159" y="2258283"/>
              <a:ext cx="1574154" cy="1286048"/>
              <a:chOff x="3766330" y="4205686"/>
              <a:chExt cx="1574154" cy="1286048"/>
            </a:xfrm>
          </p:grpSpPr>
          <p:grpSp>
            <p:nvGrpSpPr>
              <p:cNvPr id="55" name="组合 54"/>
              <p:cNvGrpSpPr/>
              <p:nvPr/>
            </p:nvGrpSpPr>
            <p:grpSpPr>
              <a:xfrm>
                <a:off x="3766330" y="4875001"/>
                <a:ext cx="1574154" cy="616733"/>
                <a:chOff x="1501343" y="5185280"/>
                <a:chExt cx="976715" cy="616733"/>
              </a:xfrm>
            </p:grpSpPr>
            <p:sp>
              <p:nvSpPr>
                <p:cNvPr id="57" name="矩形: 圆角 56"/>
                <p:cNvSpPr/>
                <p:nvPr/>
              </p:nvSpPr>
              <p:spPr>
                <a:xfrm>
                  <a:off x="1501343" y="5284552"/>
                  <a:ext cx="976715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Rectangle 15"/>
                <p:cNvSpPr/>
                <p:nvPr/>
              </p:nvSpPr>
              <p:spPr>
                <a:xfrm>
                  <a:off x="1642087" y="5185280"/>
                  <a:ext cx="816021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zh-CN" sz="2400" dirty="0" err="1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FireFox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19" name="图片 18"/>
              <p:cNvPicPr>
                <a:picLocks noChangeAspect="1"/>
              </p:cNvPicPr>
              <p:nvPr/>
            </p:nvPicPr>
            <p:blipFill rotWithShape="1">
              <a:blip r:embed="rId6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373" t="3497" r="17341" b="5355"/>
              <a:stretch>
                <a:fillRect/>
              </a:stretch>
            </p:blipFill>
            <p:spPr>
              <a:xfrm>
                <a:off x="4196751" y="4205686"/>
                <a:ext cx="730714" cy="710398"/>
              </a:xfrm>
              <a:prstGeom prst="rect">
                <a:avLst/>
              </a:prstGeom>
            </p:spPr>
          </p:pic>
        </p:grpSp>
        <p:grpSp>
          <p:nvGrpSpPr>
            <p:cNvPr id="3" name="组合 2"/>
            <p:cNvGrpSpPr/>
            <p:nvPr/>
          </p:nvGrpSpPr>
          <p:grpSpPr>
            <a:xfrm>
              <a:off x="1264547" y="4155422"/>
              <a:ext cx="1911431" cy="1549744"/>
              <a:chOff x="1264547" y="4155422"/>
              <a:chExt cx="1911431" cy="1549744"/>
            </a:xfrm>
          </p:grpSpPr>
          <p:pic>
            <p:nvPicPr>
              <p:cNvPr id="1026" name="Picture 2" descr="https://ss2.bdstatic.com/70cFvnSh_Q1YnxGkpoWK1HF6hhy/it/u=999023315,3193476159&amp;fm=26&amp;gp=0.jpg"/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52154" y="4155422"/>
                <a:ext cx="936215" cy="93621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34" name="组合 33"/>
              <p:cNvGrpSpPr/>
              <p:nvPr/>
            </p:nvGrpSpPr>
            <p:grpSpPr>
              <a:xfrm>
                <a:off x="1264547" y="5058835"/>
                <a:ext cx="1911431" cy="646331"/>
                <a:chOff x="436771" y="5899906"/>
                <a:chExt cx="1911431" cy="646331"/>
              </a:xfrm>
            </p:grpSpPr>
            <p:sp>
              <p:nvSpPr>
                <p:cNvPr id="36" name="矩形: 圆角 46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Rectangle 15"/>
                <p:cNvSpPr/>
                <p:nvPr/>
              </p:nvSpPr>
              <p:spPr>
                <a:xfrm>
                  <a:off x="436771" y="5899906"/>
                  <a:ext cx="1911431" cy="64633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QQ</a:t>
                  </a:r>
                  <a:r>
                    <a:rPr lang="zh-CN" altLang="en-US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浏览器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</p:grpSp>
        <p:grpSp>
          <p:nvGrpSpPr>
            <p:cNvPr id="4" name="组合 3"/>
            <p:cNvGrpSpPr/>
            <p:nvPr/>
          </p:nvGrpSpPr>
          <p:grpSpPr>
            <a:xfrm>
              <a:off x="3232079" y="4164861"/>
              <a:ext cx="1911431" cy="1498730"/>
              <a:chOff x="3232079" y="4164861"/>
              <a:chExt cx="1911431" cy="1498730"/>
            </a:xfrm>
          </p:grpSpPr>
          <p:pic>
            <p:nvPicPr>
              <p:cNvPr id="1030" name="Picture 6" descr="https://timgsa.baidu.com/timg?image&amp;quality=80&amp;size=b9999_10000&amp;sec=1567231482024&amp;di=0171c53de15f60766a1c7a124743ad92&amp;imgtype=0&amp;src=http%3A%2F%2Fattachments.gfan.net.cn%2Fforum%2F201506%2F28%2F072145er0ojak6evr8o48y.png"/>
              <p:cNvPicPr>
                <a:picLocks noChangeAspect="1" noChangeArrowheads="1"/>
              </p:cNvPicPr>
              <p:nvPr/>
            </p:nvPicPr>
            <p:blipFill>
              <a:blip r:embed="rId8" cstate="print">
                <a:clrChange>
                  <a:clrFrom>
                    <a:srgbClr val="FEFEFE"/>
                  </a:clrFrom>
                  <a:clrTo>
                    <a:srgbClr val="FEFEFE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01883" y="4164861"/>
                <a:ext cx="865765" cy="86576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38" name="组合 37"/>
              <p:cNvGrpSpPr/>
              <p:nvPr/>
            </p:nvGrpSpPr>
            <p:grpSpPr>
              <a:xfrm>
                <a:off x="3232079" y="5058835"/>
                <a:ext cx="1911431" cy="604756"/>
                <a:chOff x="436771" y="5899906"/>
                <a:chExt cx="1911431" cy="604756"/>
              </a:xfrm>
            </p:grpSpPr>
            <p:sp>
              <p:nvSpPr>
                <p:cNvPr id="39" name="矩形: 圆角 46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" name="Rectangle 15"/>
                <p:cNvSpPr/>
                <p:nvPr/>
              </p:nvSpPr>
              <p:spPr>
                <a:xfrm>
                  <a:off x="436771" y="5899906"/>
                  <a:ext cx="1911431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360</a:t>
                  </a:r>
                  <a:r>
                    <a:rPr lang="zh-CN" altLang="en-US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浏览器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</p:grpSp>
        <p:grpSp>
          <p:nvGrpSpPr>
            <p:cNvPr id="6" name="组合 5"/>
            <p:cNvGrpSpPr/>
            <p:nvPr/>
          </p:nvGrpSpPr>
          <p:grpSpPr>
            <a:xfrm>
              <a:off x="5314520" y="4270926"/>
              <a:ext cx="1911431" cy="1392665"/>
              <a:chOff x="5314520" y="4270926"/>
              <a:chExt cx="1911431" cy="1392665"/>
            </a:xfrm>
          </p:grpSpPr>
          <p:pic>
            <p:nvPicPr>
              <p:cNvPr id="1032" name="Picture 8" descr="https://timgsa.baidu.com/timg?image&amp;quality=80&amp;size=b9999_10000&amp;sec=1567231597833&amp;di=78ebad55a9c1890ae7563bd901561d13&amp;imgtype=0&amp;src=http%3A%2F%2Fwww.hdwallpaperspulse.com%2Fwp-content%2Fuploads%2F2018%2F02%2F09%2FChrome-Logo.png"/>
              <p:cNvPicPr>
                <a:picLocks noChangeAspect="1" noChangeArrowheads="1"/>
              </p:cNvPicPr>
              <p:nvPr/>
            </p:nvPicPr>
            <p:blipFill>
              <a:blip r:embed="rId9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09994" y="4270926"/>
                <a:ext cx="1074114" cy="87520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41" name="组合 40"/>
              <p:cNvGrpSpPr/>
              <p:nvPr/>
            </p:nvGrpSpPr>
            <p:grpSpPr>
              <a:xfrm>
                <a:off x="5314520" y="5058835"/>
                <a:ext cx="1911431" cy="604756"/>
                <a:chOff x="436771" y="5899906"/>
                <a:chExt cx="1911431" cy="604756"/>
              </a:xfrm>
            </p:grpSpPr>
            <p:sp>
              <p:nvSpPr>
                <p:cNvPr id="42" name="矩形: 圆角 46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Rectangle 15"/>
                <p:cNvSpPr/>
                <p:nvPr/>
              </p:nvSpPr>
              <p:spPr>
                <a:xfrm>
                  <a:off x="436771" y="5899906"/>
                  <a:ext cx="1911431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hrome</a:t>
                  </a:r>
                </a:p>
              </p:txBody>
            </p:sp>
          </p:grpSp>
        </p:grpSp>
      </p:grpSp>
      <p:grpSp>
        <p:nvGrpSpPr>
          <p:cNvPr id="49" name="组合 48"/>
          <p:cNvGrpSpPr/>
          <p:nvPr/>
        </p:nvGrpSpPr>
        <p:grpSpPr>
          <a:xfrm>
            <a:off x="647164" y="1588421"/>
            <a:ext cx="5448836" cy="478144"/>
            <a:chOff x="1403750" y="3593123"/>
            <a:chExt cx="5448836" cy="478144"/>
          </a:xfrm>
        </p:grpSpPr>
        <p:grpSp>
          <p:nvGrpSpPr>
            <p:cNvPr id="51" name="组合 5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6" name="对话气泡: 椭圆形 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4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4866654" cy="478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熟悉的或者陌生的朋友聊天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1464703" y="2203085"/>
            <a:ext cx="5203617" cy="3772115"/>
            <a:chOff x="1464703" y="2203085"/>
            <a:chExt cx="5203617" cy="3772115"/>
          </a:xfrm>
        </p:grpSpPr>
        <p:grpSp>
          <p:nvGrpSpPr>
            <p:cNvPr id="63" name="组合 62"/>
            <p:cNvGrpSpPr/>
            <p:nvPr/>
          </p:nvGrpSpPr>
          <p:grpSpPr>
            <a:xfrm>
              <a:off x="1464703" y="2203085"/>
              <a:ext cx="1574153" cy="1671648"/>
              <a:chOff x="2603543" y="2130112"/>
              <a:chExt cx="1574153" cy="1671648"/>
            </a:xfrm>
          </p:grpSpPr>
          <p:grpSp>
            <p:nvGrpSpPr>
              <p:cNvPr id="82" name="组合 81"/>
              <p:cNvGrpSpPr/>
              <p:nvPr/>
            </p:nvGrpSpPr>
            <p:grpSpPr>
              <a:xfrm>
                <a:off x="2603543" y="3058058"/>
                <a:ext cx="1574153" cy="743702"/>
                <a:chOff x="605411" y="5987201"/>
                <a:chExt cx="1574153" cy="743702"/>
              </a:xfrm>
            </p:grpSpPr>
            <p:sp>
              <p:nvSpPr>
                <p:cNvPr id="84" name="矩形: 圆角 107"/>
                <p:cNvSpPr/>
                <p:nvPr/>
              </p:nvSpPr>
              <p:spPr>
                <a:xfrm>
                  <a:off x="605411" y="5987201"/>
                  <a:ext cx="1574153" cy="743702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Rectangle 15"/>
                <p:cNvSpPr/>
                <p:nvPr/>
              </p:nvSpPr>
              <p:spPr>
                <a:xfrm>
                  <a:off x="605411" y="6189681"/>
                  <a:ext cx="1574153" cy="4247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QQ</a:t>
                  </a:r>
                </a:p>
              </p:txBody>
            </p:sp>
          </p:grpSp>
          <p:pic>
            <p:nvPicPr>
              <p:cNvPr id="83" name="图片 82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98306" y="2130112"/>
                <a:ext cx="1184626" cy="893854"/>
              </a:xfrm>
              <a:prstGeom prst="rect">
                <a:avLst/>
              </a:prstGeom>
            </p:spPr>
          </p:pic>
        </p:grpSp>
        <p:grpSp>
          <p:nvGrpSpPr>
            <p:cNvPr id="64" name="组合 63"/>
            <p:cNvGrpSpPr/>
            <p:nvPr/>
          </p:nvGrpSpPr>
          <p:grpSpPr>
            <a:xfrm>
              <a:off x="3279435" y="2203085"/>
              <a:ext cx="1574153" cy="1690607"/>
              <a:chOff x="4418275" y="2130112"/>
              <a:chExt cx="1574153" cy="1690607"/>
            </a:xfrm>
          </p:grpSpPr>
          <p:grpSp>
            <p:nvGrpSpPr>
              <p:cNvPr id="78" name="组合 77"/>
              <p:cNvGrpSpPr/>
              <p:nvPr/>
            </p:nvGrpSpPr>
            <p:grpSpPr>
              <a:xfrm>
                <a:off x="4418275" y="3058058"/>
                <a:ext cx="1574153" cy="762661"/>
                <a:chOff x="605411" y="5987201"/>
                <a:chExt cx="1574153" cy="762661"/>
              </a:xfrm>
            </p:grpSpPr>
            <p:sp>
              <p:nvSpPr>
                <p:cNvPr id="80" name="矩形: 圆角 112"/>
                <p:cNvSpPr/>
                <p:nvPr/>
              </p:nvSpPr>
              <p:spPr>
                <a:xfrm>
                  <a:off x="605411" y="5987201"/>
                  <a:ext cx="1574153" cy="743702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Rectangle 15"/>
                <p:cNvSpPr/>
                <p:nvPr/>
              </p:nvSpPr>
              <p:spPr>
                <a:xfrm>
                  <a:off x="605411" y="5992732"/>
                  <a:ext cx="1574153" cy="7571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MSN Messenger</a:t>
                  </a:r>
                </a:p>
              </p:txBody>
            </p:sp>
          </p:grpSp>
          <p:pic>
            <p:nvPicPr>
              <p:cNvPr id="79" name="图片 78"/>
              <p:cNvPicPr>
                <a:picLocks noChangeAspect="1"/>
              </p:cNvPicPr>
              <p:nvPr/>
            </p:nvPicPr>
            <p:blipFill rotWithShape="1">
              <a:blip r:embed="rId11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9530" b="11531"/>
              <a:stretch>
                <a:fillRect/>
              </a:stretch>
            </p:blipFill>
            <p:spPr>
              <a:xfrm>
                <a:off x="4662704" y="2130112"/>
                <a:ext cx="1071346" cy="845712"/>
              </a:xfrm>
              <a:prstGeom prst="rect">
                <a:avLst/>
              </a:prstGeom>
            </p:spPr>
          </p:pic>
        </p:grpSp>
        <p:grpSp>
          <p:nvGrpSpPr>
            <p:cNvPr id="65" name="组合 64"/>
            <p:cNvGrpSpPr/>
            <p:nvPr/>
          </p:nvGrpSpPr>
          <p:grpSpPr>
            <a:xfrm>
              <a:off x="5094167" y="2223909"/>
              <a:ext cx="1574153" cy="1650824"/>
              <a:chOff x="6233007" y="2150936"/>
              <a:chExt cx="1574153" cy="1650824"/>
            </a:xfrm>
          </p:grpSpPr>
          <p:grpSp>
            <p:nvGrpSpPr>
              <p:cNvPr id="74" name="组合 73"/>
              <p:cNvGrpSpPr/>
              <p:nvPr/>
            </p:nvGrpSpPr>
            <p:grpSpPr>
              <a:xfrm>
                <a:off x="6233007" y="3058058"/>
                <a:ext cx="1574153" cy="743702"/>
                <a:chOff x="605411" y="5987201"/>
                <a:chExt cx="1574153" cy="743702"/>
              </a:xfrm>
            </p:grpSpPr>
            <p:sp>
              <p:nvSpPr>
                <p:cNvPr id="76" name="矩形: 圆角 117"/>
                <p:cNvSpPr/>
                <p:nvPr/>
              </p:nvSpPr>
              <p:spPr>
                <a:xfrm>
                  <a:off x="605411" y="5987201"/>
                  <a:ext cx="1574153" cy="743702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Rectangle 15"/>
                <p:cNvSpPr/>
                <p:nvPr/>
              </p:nvSpPr>
              <p:spPr>
                <a:xfrm>
                  <a:off x="605411" y="6189681"/>
                  <a:ext cx="1574153" cy="4247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UC</a:t>
                  </a:r>
                </a:p>
              </p:txBody>
            </p:sp>
          </p:grpSp>
          <p:pic>
            <p:nvPicPr>
              <p:cNvPr id="75" name="图片 74"/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639030" y="2150936"/>
                <a:ext cx="858083" cy="858083"/>
              </a:xfrm>
              <a:prstGeom prst="rect">
                <a:avLst/>
              </a:prstGeom>
            </p:spPr>
          </p:pic>
        </p:grpSp>
        <p:pic>
          <p:nvPicPr>
            <p:cNvPr id="66" name="Picture 4" descr="https://timgsa.baidu.com/timg?image&amp;quality=80&amp;size=b9999_10000&amp;sec=1567231787950&amp;di=3e5a13697872ca9fe30201fae4c65d4c&amp;imgtype=0&amp;src=http%3A%2F%2Fimg.mp.itc.cn%2Fupload%2F20161118%2F2e35f4043d574840a761801d1fe8c82d_th.png"/>
            <p:cNvPicPr>
              <a:picLocks noChangeAspect="1" noChangeArrowheads="1"/>
            </p:cNvPicPr>
            <p:nvPr/>
          </p:nvPicPr>
          <p:blipFill>
            <a:blip r:embed="rId1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3997" y="4206144"/>
              <a:ext cx="1366718" cy="10405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7" name="组合 66"/>
            <p:cNvGrpSpPr/>
            <p:nvPr/>
          </p:nvGrpSpPr>
          <p:grpSpPr>
            <a:xfrm>
              <a:off x="1940279" y="5231498"/>
              <a:ext cx="1574153" cy="743702"/>
              <a:chOff x="6203091" y="3174095"/>
              <a:chExt cx="1574153" cy="743702"/>
            </a:xfrm>
          </p:grpSpPr>
          <p:sp>
            <p:nvSpPr>
              <p:cNvPr id="72" name="矩形: 圆角 117"/>
              <p:cNvSpPr/>
              <p:nvPr/>
            </p:nvSpPr>
            <p:spPr>
              <a:xfrm>
                <a:off x="6203091" y="3174095"/>
                <a:ext cx="1574153" cy="743702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Rectangle 15"/>
              <p:cNvSpPr/>
              <p:nvPr/>
            </p:nvSpPr>
            <p:spPr>
              <a:xfrm>
                <a:off x="6203091" y="3376575"/>
                <a:ext cx="1574153" cy="424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9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微信</a:t>
                </a:r>
                <a:endPara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68" name="Picture 6" descr="https://timgsa.baidu.com/timg?image&amp;quality=80&amp;size=b9999_10000&amp;sec=1567231852378&amp;di=288a4008f8a636f11db3e2bbd3b4b703&amp;imgtype=0&amp;src=http%3A%2F%2Fsc01.alicdn.com%2Fkf%2FHTB1KlcDzmtYBeNjSspa761OOFXal%2F233047908%2FHTB1KlcDzmtYBeNjSspa761OOFXal.png"/>
            <p:cNvPicPr>
              <a:picLocks noChangeAspect="1" noChangeArrowheads="1"/>
            </p:cNvPicPr>
            <p:nvPr/>
          </p:nvPicPr>
          <p:blipFill>
            <a:blip r:embed="rId1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7133" y="4206144"/>
              <a:ext cx="1013057" cy="9890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9" name="组合 68"/>
            <p:cNvGrpSpPr/>
            <p:nvPr/>
          </p:nvGrpSpPr>
          <p:grpSpPr>
            <a:xfrm>
              <a:off x="4059537" y="5231498"/>
              <a:ext cx="2033186" cy="743702"/>
              <a:chOff x="6203091" y="3174095"/>
              <a:chExt cx="1574153" cy="743702"/>
            </a:xfrm>
          </p:grpSpPr>
          <p:sp>
            <p:nvSpPr>
              <p:cNvPr id="70" name="矩形: 圆角 117"/>
              <p:cNvSpPr/>
              <p:nvPr/>
            </p:nvSpPr>
            <p:spPr>
              <a:xfrm>
                <a:off x="6203091" y="3174095"/>
                <a:ext cx="1574153" cy="743702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Rectangle 15"/>
              <p:cNvSpPr/>
              <p:nvPr/>
            </p:nvSpPr>
            <p:spPr>
              <a:xfrm>
                <a:off x="6203091" y="3376575"/>
                <a:ext cx="1574153" cy="424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9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阿里旺旺</a:t>
                </a:r>
              </a:p>
            </p:txBody>
          </p:sp>
        </p:grpSp>
      </p:grpSp>
      <p:grpSp>
        <p:nvGrpSpPr>
          <p:cNvPr id="86" name="组合 85"/>
          <p:cNvGrpSpPr/>
          <p:nvPr/>
        </p:nvGrpSpPr>
        <p:grpSpPr>
          <a:xfrm>
            <a:off x="647164" y="1600815"/>
            <a:ext cx="2505110" cy="478144"/>
            <a:chOff x="1403750" y="3593123"/>
            <a:chExt cx="2505110" cy="478144"/>
          </a:xfrm>
        </p:grpSpPr>
        <p:grpSp>
          <p:nvGrpSpPr>
            <p:cNvPr id="87" name="组合 86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9" name="对话气泡: 椭圆形 122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8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1922928" cy="478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网络电话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91" name="组合 90"/>
          <p:cNvGrpSpPr/>
          <p:nvPr/>
        </p:nvGrpSpPr>
        <p:grpSpPr>
          <a:xfrm>
            <a:off x="1486519" y="2165809"/>
            <a:ext cx="5700713" cy="1427127"/>
            <a:chOff x="7507675" y="7393856"/>
            <a:chExt cx="5700713" cy="1427127"/>
          </a:xfrm>
        </p:grpSpPr>
        <p:grpSp>
          <p:nvGrpSpPr>
            <p:cNvPr id="92" name="组合 91"/>
            <p:cNvGrpSpPr/>
            <p:nvPr/>
          </p:nvGrpSpPr>
          <p:grpSpPr>
            <a:xfrm>
              <a:off x="7507675" y="7501337"/>
              <a:ext cx="1574153" cy="1319646"/>
              <a:chOff x="2603542" y="4865725"/>
              <a:chExt cx="1574153" cy="1319646"/>
            </a:xfrm>
          </p:grpSpPr>
          <p:pic>
            <p:nvPicPr>
              <p:cNvPr id="103" name="图片 102"/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37410" y="4865725"/>
                <a:ext cx="706415" cy="706415"/>
              </a:xfrm>
              <a:prstGeom prst="rect">
                <a:avLst/>
              </a:prstGeom>
            </p:spPr>
          </p:pic>
          <p:grpSp>
            <p:nvGrpSpPr>
              <p:cNvPr id="104" name="组合 103"/>
              <p:cNvGrpSpPr/>
              <p:nvPr/>
            </p:nvGrpSpPr>
            <p:grpSpPr>
              <a:xfrm>
                <a:off x="2603542" y="5580615"/>
                <a:ext cx="1574153" cy="604756"/>
                <a:chOff x="605411" y="5899906"/>
                <a:chExt cx="1574153" cy="604756"/>
              </a:xfrm>
            </p:grpSpPr>
            <p:sp>
              <p:nvSpPr>
                <p:cNvPr id="105" name="矩形: 圆角 132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6" name="Rectangle 15"/>
                <p:cNvSpPr/>
                <p:nvPr/>
              </p:nvSpPr>
              <p:spPr>
                <a:xfrm>
                  <a:off x="797813" y="5899906"/>
                  <a:ext cx="1222119" cy="58894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kype</a:t>
                  </a:r>
                </a:p>
              </p:txBody>
            </p:sp>
          </p:grpSp>
        </p:grpSp>
        <p:grpSp>
          <p:nvGrpSpPr>
            <p:cNvPr id="93" name="组合 92"/>
            <p:cNvGrpSpPr/>
            <p:nvPr/>
          </p:nvGrpSpPr>
          <p:grpSpPr>
            <a:xfrm>
              <a:off x="9570955" y="7393856"/>
              <a:ext cx="1574153" cy="1411315"/>
              <a:chOff x="3200880" y="4545954"/>
              <a:chExt cx="1574153" cy="1411315"/>
            </a:xfrm>
          </p:grpSpPr>
          <p:grpSp>
            <p:nvGrpSpPr>
              <p:cNvPr id="99" name="组合 98"/>
              <p:cNvGrpSpPr/>
              <p:nvPr/>
            </p:nvGrpSpPr>
            <p:grpSpPr>
              <a:xfrm>
                <a:off x="3200880" y="5352513"/>
                <a:ext cx="1574153" cy="604756"/>
                <a:chOff x="605411" y="5899906"/>
                <a:chExt cx="1574153" cy="604756"/>
              </a:xfrm>
            </p:grpSpPr>
            <p:sp>
              <p:nvSpPr>
                <p:cNvPr id="101" name="矩形: 圆角 137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" name="Rectangle 15"/>
                <p:cNvSpPr/>
                <p:nvPr/>
              </p:nvSpPr>
              <p:spPr>
                <a:xfrm>
                  <a:off x="797813" y="5899906"/>
                  <a:ext cx="1222119" cy="58894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QQ</a:t>
                  </a:r>
                </a:p>
              </p:txBody>
            </p:sp>
          </p:grpSp>
          <p:pic>
            <p:nvPicPr>
              <p:cNvPr id="100" name="图片 99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52894" y="4545954"/>
                <a:ext cx="1184626" cy="893854"/>
              </a:xfrm>
              <a:prstGeom prst="rect">
                <a:avLst/>
              </a:prstGeom>
            </p:spPr>
          </p:pic>
        </p:grpSp>
        <p:grpSp>
          <p:nvGrpSpPr>
            <p:cNvPr id="94" name="组合 93"/>
            <p:cNvGrpSpPr/>
            <p:nvPr/>
          </p:nvGrpSpPr>
          <p:grpSpPr>
            <a:xfrm>
              <a:off x="11634131" y="7533169"/>
              <a:ext cx="1574257" cy="1256190"/>
              <a:chOff x="5264056" y="4685267"/>
              <a:chExt cx="1574257" cy="1256190"/>
            </a:xfrm>
          </p:grpSpPr>
          <p:grpSp>
            <p:nvGrpSpPr>
              <p:cNvPr id="95" name="组合 94"/>
              <p:cNvGrpSpPr/>
              <p:nvPr/>
            </p:nvGrpSpPr>
            <p:grpSpPr>
              <a:xfrm>
                <a:off x="5264056" y="5336701"/>
                <a:ext cx="1574257" cy="604756"/>
                <a:chOff x="605307" y="5899906"/>
                <a:chExt cx="1574257" cy="604756"/>
              </a:xfrm>
            </p:grpSpPr>
            <p:sp>
              <p:nvSpPr>
                <p:cNvPr id="97" name="矩形: 圆角 142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8" name="Rectangle 15"/>
                <p:cNvSpPr/>
                <p:nvPr/>
              </p:nvSpPr>
              <p:spPr>
                <a:xfrm>
                  <a:off x="605307" y="5899906"/>
                  <a:ext cx="1574153" cy="57996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Net2Phone</a:t>
                  </a:r>
                </a:p>
              </p:txBody>
            </p:sp>
          </p:grpSp>
          <p:pic>
            <p:nvPicPr>
              <p:cNvPr id="96" name="图片 95"/>
              <p:cNvPicPr>
                <a:picLocks noChangeAspect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715935" y="4685267"/>
                <a:ext cx="670393" cy="670393"/>
              </a:xfrm>
              <a:prstGeom prst="rect">
                <a:avLst/>
              </a:prstGeom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251942" cy="1428589"/>
            <a:chOff x="551030" y="-368704"/>
            <a:chExt cx="6251942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601340" cy="687997"/>
              <a:chOff x="1839059" y="967769"/>
              <a:chExt cx="560134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60134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446087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1.0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的传输模式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515938" y="1514315"/>
            <a:ext cx="3387851" cy="526732"/>
            <a:chOff x="722008" y="1303131"/>
            <a:chExt cx="3234820" cy="502940"/>
          </a:xfrm>
        </p:grpSpPr>
        <p:sp>
          <p:nvSpPr>
            <p:cNvPr id="60" name="流程图: 手动输入 6"/>
            <p:cNvSpPr/>
            <p:nvPr/>
          </p:nvSpPr>
          <p:spPr>
            <a:xfrm rot="5400000" flipV="1">
              <a:off x="2234783" y="60355"/>
              <a:ext cx="475861" cy="296822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61" name="组合 60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3" name="平行四边形 6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64" name="平行四边形 6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62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252992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非持久性连接</a:t>
              </a:r>
            </a:p>
          </p:txBody>
        </p:sp>
      </p:grpSp>
      <p:sp>
        <p:nvSpPr>
          <p:cNvPr id="18" name="Line 4"/>
          <p:cNvSpPr>
            <a:spLocks noChangeShapeType="1"/>
          </p:cNvSpPr>
          <p:nvPr/>
        </p:nvSpPr>
        <p:spPr bwMode="auto">
          <a:xfrm flipH="1">
            <a:off x="695325" y="2168125"/>
            <a:ext cx="0" cy="3861199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695324" y="2171693"/>
            <a:ext cx="4938556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a.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端启动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到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ww.hust.edu.cn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上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 （进程）。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Port 80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的默认端口。</a:t>
            </a:r>
            <a:endParaRPr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742949" y="3905243"/>
            <a:ext cx="4890933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-252095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端发送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报文</a:t>
            </a: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（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包括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RL</a:t>
            </a: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进入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插口（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ocket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。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7820405" y="2720034"/>
            <a:ext cx="4206350" cy="1068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b.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ww.hust.edu.cn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上的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在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ort 80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等待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连接请求。“接受” 连接并通知客户端。</a:t>
            </a: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820402" y="4305346"/>
            <a:ext cx="4340188" cy="168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-252095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3.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接收到请求报文，形成 </a:t>
            </a: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响应报文</a:t>
            </a: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（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包含了所请求的对象 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s/</a:t>
            </a:r>
            <a:r>
              <a:rPr lang="en-US" altLang="zh-CN" sz="20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ome.index</a:t>
            </a: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将报文送入插口（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ocket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。</a:t>
            </a:r>
          </a:p>
        </p:txBody>
      </p:sp>
      <p:sp>
        <p:nvSpPr>
          <p:cNvPr id="23" name="Line 11"/>
          <p:cNvSpPr>
            <a:spLocks noChangeShapeType="1"/>
          </p:cNvSpPr>
          <p:nvPr/>
        </p:nvSpPr>
        <p:spPr bwMode="auto">
          <a:xfrm>
            <a:off x="5438541" y="2720035"/>
            <a:ext cx="2381864" cy="388926"/>
          </a:xfrm>
          <a:prstGeom prst="line">
            <a:avLst/>
          </a:prstGeom>
          <a:noFill/>
          <a:ln w="38100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Line 12"/>
          <p:cNvSpPr>
            <a:spLocks noChangeShapeType="1"/>
          </p:cNvSpPr>
          <p:nvPr/>
        </p:nvSpPr>
        <p:spPr bwMode="auto">
          <a:xfrm>
            <a:off x="5386111" y="4365523"/>
            <a:ext cx="2434291" cy="700284"/>
          </a:xfrm>
          <a:prstGeom prst="line">
            <a:avLst/>
          </a:prstGeom>
          <a:noFill/>
          <a:ln w="38100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738469" y="5413742"/>
            <a:ext cx="729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ime</a:t>
            </a:r>
          </a:p>
        </p:txBody>
      </p:sp>
      <p:sp>
        <p:nvSpPr>
          <p:cNvPr id="27" name="Line 15"/>
          <p:cNvSpPr>
            <a:spLocks noChangeShapeType="1"/>
          </p:cNvSpPr>
          <p:nvPr/>
        </p:nvSpPr>
        <p:spPr bwMode="auto">
          <a:xfrm flipH="1">
            <a:off x="5304792" y="3238407"/>
            <a:ext cx="2381865" cy="1068909"/>
          </a:xfrm>
          <a:prstGeom prst="line">
            <a:avLst/>
          </a:prstGeom>
          <a:noFill/>
          <a:ln w="38100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Rectangle 10"/>
          <p:cNvSpPr>
            <a:spLocks noChangeArrowheads="1"/>
          </p:cNvSpPr>
          <p:nvPr/>
        </p:nvSpPr>
        <p:spPr bwMode="auto">
          <a:xfrm>
            <a:off x="7820402" y="5793734"/>
            <a:ext cx="3583210" cy="461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-252095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.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关闭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。</a:t>
            </a:r>
            <a:endParaRPr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4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37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 animBg="1"/>
      <p:bldP spid="24" grpId="0" animBg="1"/>
      <p:bldP spid="26" grpId="0"/>
      <p:bldP spid="27" grpId="0" animBg="1"/>
      <p:bldP spid="3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251942" cy="1428589"/>
            <a:chOff x="551030" y="-368704"/>
            <a:chExt cx="6251942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601340" cy="687997"/>
              <a:chOff x="1839059" y="967769"/>
              <a:chExt cx="560134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60134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446087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1.0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的传输模式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515938" y="1514315"/>
            <a:ext cx="3387851" cy="526732"/>
            <a:chOff x="722008" y="1303131"/>
            <a:chExt cx="3234820" cy="502940"/>
          </a:xfrm>
        </p:grpSpPr>
        <p:sp>
          <p:nvSpPr>
            <p:cNvPr id="60" name="流程图: 手动输入 6"/>
            <p:cNvSpPr/>
            <p:nvPr/>
          </p:nvSpPr>
          <p:spPr>
            <a:xfrm rot="5400000" flipV="1">
              <a:off x="2234783" y="60355"/>
              <a:ext cx="475861" cy="296822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61" name="组合 60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3" name="平行四边形 6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64" name="平行四边形 6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62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252992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非持久性连接</a:t>
              </a:r>
            </a:p>
          </p:txBody>
        </p:sp>
      </p:grpSp>
      <p:sp>
        <p:nvSpPr>
          <p:cNvPr id="18" name="Line 4"/>
          <p:cNvSpPr>
            <a:spLocks noChangeShapeType="1"/>
          </p:cNvSpPr>
          <p:nvPr/>
        </p:nvSpPr>
        <p:spPr bwMode="auto">
          <a:xfrm flipH="1">
            <a:off x="695325" y="2168125"/>
            <a:ext cx="0" cy="3861199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738469" y="5413742"/>
            <a:ext cx="729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ime</a:t>
            </a:r>
          </a:p>
        </p:txBody>
      </p:sp>
      <p:sp>
        <p:nvSpPr>
          <p:cNvPr id="38" name="Rectangle 10"/>
          <p:cNvSpPr>
            <a:spLocks noChangeArrowheads="1"/>
          </p:cNvSpPr>
          <p:nvPr/>
        </p:nvSpPr>
        <p:spPr bwMode="auto">
          <a:xfrm>
            <a:off x="8170401" y="2239713"/>
            <a:ext cx="3583210" cy="461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-252095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.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关闭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。</a:t>
            </a:r>
            <a:endParaRPr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 flipH="1">
            <a:off x="6488722" y="2630587"/>
            <a:ext cx="1728873" cy="798413"/>
          </a:xfrm>
          <a:prstGeom prst="line">
            <a:avLst/>
          </a:prstGeom>
          <a:noFill/>
          <a:ln w="38100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780884" y="3184948"/>
            <a:ext cx="5823032" cy="1340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-252095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.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端接收到了包含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ml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件的响应报文。分析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ml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件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现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0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个引用的 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jpeg 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象。</a:t>
            </a:r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795141" y="4514574"/>
            <a:ext cx="5056115" cy="758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-252095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6.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0 jpeg objects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逐个重复</a:t>
            </a: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-5 </a:t>
            </a:r>
            <a:r>
              <a:rPr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步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4.81481E-6 L 2.70833E-6 -0.48519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4259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8" grpId="0"/>
      <p:bldP spid="33" grpId="0"/>
      <p:bldP spid="3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899501" cy="1428589"/>
            <a:chOff x="551030" y="-368704"/>
            <a:chExt cx="6899501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6248899" cy="687997"/>
              <a:chOff x="1839059" y="967769"/>
              <a:chExt cx="6248899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624889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517123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非持久性连接工作机制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5" name="组合 24"/>
          <p:cNvGrpSpPr/>
          <p:nvPr/>
        </p:nvGrpSpPr>
        <p:grpSpPr>
          <a:xfrm>
            <a:off x="1021625" y="1558554"/>
            <a:ext cx="3533832" cy="476221"/>
            <a:chOff x="1403750" y="3593123"/>
            <a:chExt cx="3533832" cy="476221"/>
          </a:xfrm>
        </p:grpSpPr>
        <p:grpSp>
          <p:nvGrpSpPr>
            <p:cNvPr id="33" name="组合 3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5" name="对话气泡: 椭圆形 3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951651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取对象需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 RTTs</a:t>
              </a: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1027125" y="3277814"/>
            <a:ext cx="5127372" cy="476221"/>
            <a:chOff x="1403750" y="3593123"/>
            <a:chExt cx="5127372" cy="476221"/>
          </a:xfrm>
        </p:grpSpPr>
        <p:grpSp>
          <p:nvGrpSpPr>
            <p:cNvPr id="39" name="组合 38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1" name="对话气泡: 椭圆形 40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0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4545190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总时间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= 2RTT +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文件传输时间</a:t>
              </a: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1028583" y="4110111"/>
            <a:ext cx="5870096" cy="876330"/>
            <a:chOff x="1403750" y="3593123"/>
            <a:chExt cx="5870096" cy="876330"/>
          </a:xfrm>
        </p:grpSpPr>
        <p:grpSp>
          <p:nvGrpSpPr>
            <p:cNvPr id="44" name="组合 43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6" name="对话气泡: 椭圆形 45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7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5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5287914" cy="87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许多浏览器同时打开多个</a:t>
              </a: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并行的连接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来改善性能</a:t>
              </a:r>
            </a:p>
          </p:txBody>
        </p:sp>
      </p:grpSp>
      <p:sp>
        <p:nvSpPr>
          <p:cNvPr id="48" name="Text Box 79"/>
          <p:cNvSpPr txBox="1">
            <a:spLocks noChangeArrowheads="1"/>
          </p:cNvSpPr>
          <p:nvPr/>
        </p:nvSpPr>
        <p:spPr bwMode="auto">
          <a:xfrm>
            <a:off x="1222456" y="2169159"/>
            <a:ext cx="2592774" cy="88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</a:t>
            </a:r>
          </a:p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象请求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/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传送</a:t>
            </a:r>
          </a:p>
        </p:txBody>
      </p:sp>
      <p:sp>
        <p:nvSpPr>
          <p:cNvPr id="51" name="Line 17"/>
          <p:cNvSpPr>
            <a:spLocks noChangeShapeType="1"/>
          </p:cNvSpPr>
          <p:nvPr/>
        </p:nvSpPr>
        <p:spPr bwMode="auto">
          <a:xfrm>
            <a:off x="8675069" y="3028455"/>
            <a:ext cx="1684338" cy="390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2" name="Line 18"/>
          <p:cNvSpPr>
            <a:spLocks noChangeShapeType="1"/>
          </p:cNvSpPr>
          <p:nvPr/>
        </p:nvSpPr>
        <p:spPr bwMode="auto">
          <a:xfrm flipH="1">
            <a:off x="8660782" y="3466605"/>
            <a:ext cx="1673225" cy="403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Line 19"/>
          <p:cNvSpPr>
            <a:spLocks noChangeShapeType="1"/>
          </p:cNvSpPr>
          <p:nvPr/>
        </p:nvSpPr>
        <p:spPr bwMode="auto">
          <a:xfrm>
            <a:off x="8668719" y="3974605"/>
            <a:ext cx="1684338" cy="390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Line 20"/>
          <p:cNvSpPr>
            <a:spLocks noChangeShapeType="1"/>
          </p:cNvSpPr>
          <p:nvPr/>
        </p:nvSpPr>
        <p:spPr bwMode="auto">
          <a:xfrm flipH="1">
            <a:off x="8684594" y="4457205"/>
            <a:ext cx="1673225" cy="379413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5" name="AutoShape 21"/>
          <p:cNvSpPr/>
          <p:nvPr/>
        </p:nvSpPr>
        <p:spPr bwMode="auto">
          <a:xfrm>
            <a:off x="10399092" y="4319957"/>
            <a:ext cx="74613" cy="228319"/>
          </a:xfrm>
          <a:prstGeom prst="rightBrace">
            <a:avLst>
              <a:gd name="adj1" fmla="val 33156"/>
              <a:gd name="adj2" fmla="val 50000"/>
            </a:avLst>
          </a:prstGeom>
          <a:noFill/>
          <a:ln w="19050">
            <a:solidFill>
              <a:srgbClr val="009FF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endParaRPr lang="zh-CN" altLang="zh-CN" sz="240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6" name="Text Box 22"/>
          <p:cNvSpPr txBox="1">
            <a:spLocks noChangeArrowheads="1"/>
          </p:cNvSpPr>
          <p:nvPr/>
        </p:nvSpPr>
        <p:spPr bwMode="auto">
          <a:xfrm>
            <a:off x="10473060" y="4040068"/>
            <a:ext cx="735462" cy="877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件</a:t>
            </a:r>
            <a:endParaRPr lang="en-US" altLang="zh-CN" sz="20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85000"/>
              </a:lnSpc>
            </a:pP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传输时间</a:t>
            </a:r>
            <a:endParaRPr lang="en-US" altLang="zh-CN" sz="20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8" name="Text Box 24"/>
          <p:cNvSpPr txBox="1">
            <a:spLocks noChangeArrowheads="1"/>
          </p:cNvSpPr>
          <p:nvPr/>
        </p:nvSpPr>
        <p:spPr bwMode="auto">
          <a:xfrm>
            <a:off x="7032409" y="2714044"/>
            <a:ext cx="1201010" cy="616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lnSpc>
                <a:spcPct val="85000"/>
              </a:lnSpc>
            </a:pP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建立</a:t>
            </a:r>
            <a:endParaRPr lang="en-US" altLang="zh-CN" sz="20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r">
              <a:lnSpc>
                <a:spcPct val="85000"/>
              </a:lnSpc>
            </a:pP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</a:t>
            </a: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</a:t>
            </a:r>
            <a:endParaRPr lang="en-US" altLang="zh-CN" sz="20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5" name="AutoShape 25"/>
          <p:cNvSpPr/>
          <p:nvPr/>
        </p:nvSpPr>
        <p:spPr bwMode="auto">
          <a:xfrm>
            <a:off x="8405194" y="3053855"/>
            <a:ext cx="128588" cy="803275"/>
          </a:xfrm>
          <a:prstGeom prst="leftBrace">
            <a:avLst>
              <a:gd name="adj1" fmla="val 52057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endParaRPr lang="zh-CN" altLang="zh-CN" sz="240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" name="Text Box 26"/>
          <p:cNvSpPr txBox="1">
            <a:spLocks noChangeArrowheads="1"/>
          </p:cNvSpPr>
          <p:nvPr/>
        </p:nvSpPr>
        <p:spPr bwMode="auto">
          <a:xfrm>
            <a:off x="7787742" y="3264993"/>
            <a:ext cx="930482" cy="35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RTT</a:t>
            </a:r>
          </a:p>
        </p:txBody>
      </p:sp>
      <p:sp>
        <p:nvSpPr>
          <p:cNvPr id="68" name="Text Box 28"/>
          <p:cNvSpPr txBox="1">
            <a:spLocks noChangeArrowheads="1"/>
          </p:cNvSpPr>
          <p:nvPr/>
        </p:nvSpPr>
        <p:spPr bwMode="auto">
          <a:xfrm>
            <a:off x="7567349" y="3621430"/>
            <a:ext cx="699519" cy="616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文件</a:t>
            </a:r>
            <a:endParaRPr lang="en-US" altLang="zh-CN" sz="20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9" name="AutoShape 29"/>
          <p:cNvSpPr/>
          <p:nvPr/>
        </p:nvSpPr>
        <p:spPr bwMode="auto">
          <a:xfrm>
            <a:off x="8411544" y="3963493"/>
            <a:ext cx="128588" cy="803275"/>
          </a:xfrm>
          <a:prstGeom prst="leftBrace">
            <a:avLst>
              <a:gd name="adj1" fmla="val 52057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endParaRPr lang="zh-CN" altLang="zh-CN" sz="240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70" name="Text Box 30"/>
          <p:cNvSpPr txBox="1">
            <a:spLocks noChangeArrowheads="1"/>
          </p:cNvSpPr>
          <p:nvPr/>
        </p:nvSpPr>
        <p:spPr bwMode="auto">
          <a:xfrm>
            <a:off x="7787742" y="4187330"/>
            <a:ext cx="930482" cy="35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RTT</a:t>
            </a:r>
          </a:p>
        </p:txBody>
      </p:sp>
      <p:sp>
        <p:nvSpPr>
          <p:cNvPr id="72" name="Text Box 36"/>
          <p:cNvSpPr txBox="1">
            <a:spLocks noChangeArrowheads="1"/>
          </p:cNvSpPr>
          <p:nvPr/>
        </p:nvSpPr>
        <p:spPr bwMode="auto">
          <a:xfrm>
            <a:off x="7558723" y="4602930"/>
            <a:ext cx="724775" cy="616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lang="zh-CN" altLang="en-US" sz="20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收到文件</a:t>
            </a:r>
            <a:endParaRPr lang="en-US" altLang="zh-CN" sz="2000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73" name="Text Box 37"/>
          <p:cNvSpPr txBox="1">
            <a:spLocks noChangeArrowheads="1"/>
          </p:cNvSpPr>
          <p:nvPr/>
        </p:nvSpPr>
        <p:spPr bwMode="auto">
          <a:xfrm>
            <a:off x="8435356" y="5643068"/>
            <a:ext cx="906797" cy="35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ime</a:t>
            </a:r>
          </a:p>
        </p:txBody>
      </p:sp>
      <p:sp>
        <p:nvSpPr>
          <p:cNvPr id="74" name="Text Box 38"/>
          <p:cNvSpPr txBox="1">
            <a:spLocks noChangeArrowheads="1"/>
          </p:cNvSpPr>
          <p:nvPr/>
        </p:nvSpPr>
        <p:spPr bwMode="auto">
          <a:xfrm>
            <a:off x="10113343" y="5625605"/>
            <a:ext cx="9067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ime</a:t>
            </a:r>
          </a:p>
        </p:txBody>
      </p:sp>
      <p:pic>
        <p:nvPicPr>
          <p:cNvPr id="111" name="图片 1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4195" y="1758913"/>
            <a:ext cx="1513174" cy="1075867"/>
          </a:xfrm>
          <a:prstGeom prst="rect">
            <a:avLst/>
          </a:prstGeom>
        </p:spPr>
      </p:pic>
      <p:pic>
        <p:nvPicPr>
          <p:cNvPr id="112" name="图片 1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8222" y="1356231"/>
            <a:ext cx="1423372" cy="1423372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>
            <a:off x="8240562" y="3028455"/>
            <a:ext cx="4202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连接符 112"/>
          <p:cNvCxnSpPr/>
          <p:nvPr/>
        </p:nvCxnSpPr>
        <p:spPr>
          <a:xfrm>
            <a:off x="8240562" y="3903680"/>
            <a:ext cx="4202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连接符 113"/>
          <p:cNvCxnSpPr/>
          <p:nvPr/>
        </p:nvCxnSpPr>
        <p:spPr>
          <a:xfrm>
            <a:off x="8240562" y="4887114"/>
            <a:ext cx="4202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Line 15"/>
          <p:cNvSpPr>
            <a:spLocks noChangeShapeType="1"/>
          </p:cNvSpPr>
          <p:nvPr/>
        </p:nvSpPr>
        <p:spPr bwMode="auto">
          <a:xfrm>
            <a:off x="8660782" y="2755405"/>
            <a:ext cx="0" cy="2873375"/>
          </a:xfrm>
          <a:prstGeom prst="line">
            <a:avLst/>
          </a:prstGeom>
          <a:noFill/>
          <a:ln w="28575">
            <a:solidFill>
              <a:srgbClr val="009FF6"/>
            </a:solidFill>
            <a:prstDash val="solid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" name="Line 16"/>
          <p:cNvSpPr>
            <a:spLocks noChangeShapeType="1"/>
          </p:cNvSpPr>
          <p:nvPr/>
        </p:nvSpPr>
        <p:spPr bwMode="auto">
          <a:xfrm>
            <a:off x="10351469" y="2790330"/>
            <a:ext cx="0" cy="2881313"/>
          </a:xfrm>
          <a:prstGeom prst="line">
            <a:avLst/>
          </a:prstGeom>
          <a:noFill/>
          <a:ln w="28575">
            <a:solidFill>
              <a:srgbClr val="009FF6"/>
            </a:solidFill>
            <a:prstDash val="solid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5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25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750"/>
                            </p:stCondLst>
                            <p:childTnLst>
                              <p:par>
                                <p:cTn id="3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25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75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25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750"/>
                            </p:stCondLst>
                            <p:childTnLst>
                              <p:par>
                                <p:cTn id="5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25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75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250"/>
                            </p:stCondLst>
                            <p:childTnLst>
                              <p:par>
                                <p:cTn id="6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750"/>
                            </p:stCondLst>
                            <p:childTnLst>
                              <p:par>
                                <p:cTn id="7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25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6750"/>
                            </p:stCondLst>
                            <p:childTnLst>
                              <p:par>
                                <p:cTn id="8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7250"/>
                            </p:stCondLst>
                            <p:childTnLst>
                              <p:par>
                                <p:cTn id="8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7750"/>
                            </p:stCondLst>
                            <p:childTnLst>
                              <p:par>
                                <p:cTn id="9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8250"/>
                            </p:stCondLst>
                            <p:childTnLst>
                              <p:par>
                                <p:cTn id="9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8750"/>
                            </p:stCondLst>
                            <p:childTnLst>
                              <p:par>
                                <p:cTn id="10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9250"/>
                            </p:stCondLst>
                            <p:childTnLst>
                              <p:par>
                                <p:cTn id="10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3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4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 tmFilter="0, 0; .2, .5; .8, .5; 1, 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6" dur="250" autoRev="1" fill="hold"/>
                                        <p:tgtEl>
                                          <p:spTgt spid="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0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00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uild="p"/>
      <p:bldP spid="51" grpId="0" animBg="1"/>
      <p:bldP spid="51" grpId="1" animBg="1"/>
      <p:bldP spid="52" grpId="0" animBg="1"/>
      <p:bldP spid="52" grpId="1" animBg="1"/>
      <p:bldP spid="53" grpId="0" animBg="1"/>
      <p:bldP spid="54" grpId="0" animBg="1"/>
      <p:bldP spid="55" grpId="0" animBg="1"/>
      <p:bldP spid="56" grpId="0"/>
      <p:bldP spid="58" grpId="0"/>
      <p:bldP spid="65" grpId="0" animBg="1"/>
      <p:bldP spid="66" grpId="0"/>
      <p:bldP spid="68" grpId="0"/>
      <p:bldP spid="69" grpId="0" animBg="1"/>
      <p:bldP spid="70" grpId="0"/>
      <p:bldP spid="72" grpId="0"/>
      <p:bldP spid="73" grpId="0"/>
      <p:bldP spid="74" grpId="0"/>
      <p:bldP spid="49" grpId="0" animBg="1"/>
      <p:bldP spid="5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610475" cy="1428589"/>
            <a:chOff x="551030" y="-368704"/>
            <a:chExt cx="7610475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6959873" cy="687997"/>
              <a:chOff x="1839059" y="967769"/>
              <a:chExt cx="6959873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6959873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601284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1.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引入的新传输模式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7" name="组合 56"/>
          <p:cNvGrpSpPr/>
          <p:nvPr/>
        </p:nvGrpSpPr>
        <p:grpSpPr>
          <a:xfrm>
            <a:off x="939001" y="1514687"/>
            <a:ext cx="3387851" cy="526732"/>
            <a:chOff x="722008" y="1303131"/>
            <a:chExt cx="3234820" cy="502940"/>
          </a:xfrm>
        </p:grpSpPr>
        <p:sp>
          <p:nvSpPr>
            <p:cNvPr id="59" name="流程图: 手动输入 6"/>
            <p:cNvSpPr/>
            <p:nvPr/>
          </p:nvSpPr>
          <p:spPr>
            <a:xfrm rot="5400000" flipV="1">
              <a:off x="2234783" y="60355"/>
              <a:ext cx="475861" cy="296822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60" name="组合 5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2" name="平行四边形 61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63" name="平行四边形 62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61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252992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持久连接</a:t>
              </a:r>
            </a:p>
          </p:txBody>
        </p:sp>
      </p:grpSp>
      <p:sp>
        <p:nvSpPr>
          <p:cNvPr id="64" name="Text Box 79"/>
          <p:cNvSpPr txBox="1">
            <a:spLocks noChangeArrowheads="1"/>
          </p:cNvSpPr>
          <p:nvPr/>
        </p:nvSpPr>
        <p:spPr bwMode="auto">
          <a:xfrm>
            <a:off x="1597996" y="2072139"/>
            <a:ext cx="10041431" cy="87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在发送响应后，不再断开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，而是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保持该连接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用于后续对象的传送，直至该连接“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休息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了一个较长的时间后，方断开该连接。</a:t>
            </a:r>
          </a:p>
        </p:txBody>
      </p:sp>
      <p:grpSp>
        <p:nvGrpSpPr>
          <p:cNvPr id="67" name="组合 66"/>
          <p:cNvGrpSpPr/>
          <p:nvPr/>
        </p:nvGrpSpPr>
        <p:grpSpPr>
          <a:xfrm>
            <a:off x="1112888" y="3327625"/>
            <a:ext cx="10526539" cy="876330"/>
            <a:chOff x="1403750" y="3593123"/>
            <a:chExt cx="10526539" cy="876330"/>
          </a:xfrm>
        </p:grpSpPr>
        <p:grpSp>
          <p:nvGrpSpPr>
            <p:cNvPr id="71" name="组合 7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6" name="对话气泡: 椭圆形 75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77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5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944358" cy="87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减少了对服务器端连接数的需要，从而减少了对服务器端套接字资源的占用，提高了服务器的负载能力。</a:t>
              </a:r>
            </a:p>
          </p:txBody>
        </p:sp>
      </p:grpSp>
      <p:grpSp>
        <p:nvGrpSpPr>
          <p:cNvPr id="78" name="组合 77"/>
          <p:cNvGrpSpPr/>
          <p:nvPr/>
        </p:nvGrpSpPr>
        <p:grpSpPr>
          <a:xfrm>
            <a:off x="1121742" y="4550945"/>
            <a:ext cx="4006671" cy="476221"/>
            <a:chOff x="1403750" y="3593123"/>
            <a:chExt cx="4006671" cy="476221"/>
          </a:xfrm>
        </p:grpSpPr>
        <p:grpSp>
          <p:nvGrpSpPr>
            <p:cNvPr id="79" name="组合 78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1" name="对话气泡: 椭圆形 80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0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3424490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持久连接又可以分为</a:t>
              </a:r>
            </a:p>
          </p:txBody>
        </p:sp>
      </p:grpSp>
      <p:sp>
        <p:nvSpPr>
          <p:cNvPr id="83" name="Rectangle 11"/>
          <p:cNvSpPr>
            <a:spLocks noChangeArrowheads="1"/>
          </p:cNvSpPr>
          <p:nvPr/>
        </p:nvSpPr>
        <p:spPr bwMode="auto">
          <a:xfrm>
            <a:off x="1124960" y="5097102"/>
            <a:ext cx="2310011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非流水线方式</a:t>
            </a:r>
          </a:p>
        </p:txBody>
      </p:sp>
      <p:sp>
        <p:nvSpPr>
          <p:cNvPr id="84" name="Text Box 79"/>
          <p:cNvSpPr txBox="1">
            <a:spLocks noChangeArrowheads="1"/>
          </p:cNvSpPr>
          <p:nvPr/>
        </p:nvSpPr>
        <p:spPr bwMode="auto">
          <a:xfrm>
            <a:off x="3434971" y="5082258"/>
            <a:ext cx="5295899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一个对象传输完成方能传输下一个</a:t>
            </a:r>
          </a:p>
        </p:txBody>
      </p:sp>
      <p:sp>
        <p:nvSpPr>
          <p:cNvPr id="85" name="Rectangle 11"/>
          <p:cNvSpPr>
            <a:spLocks noChangeArrowheads="1"/>
          </p:cNvSpPr>
          <p:nvPr/>
        </p:nvSpPr>
        <p:spPr bwMode="auto">
          <a:xfrm>
            <a:off x="1124960" y="5709150"/>
            <a:ext cx="2291208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流水线方式</a:t>
            </a:r>
          </a:p>
        </p:txBody>
      </p:sp>
      <p:sp>
        <p:nvSpPr>
          <p:cNvPr id="86" name="Text Box 79"/>
          <p:cNvSpPr txBox="1">
            <a:spLocks noChangeArrowheads="1"/>
          </p:cNvSpPr>
          <p:nvPr/>
        </p:nvSpPr>
        <p:spPr bwMode="auto">
          <a:xfrm>
            <a:off x="3416168" y="5759199"/>
            <a:ext cx="5295899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以一次性发送所有请求，慢慢接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83" grpId="0" animBg="1"/>
      <p:bldP spid="84" grpId="0"/>
      <p:bldP spid="85" grpId="0" animBg="1"/>
      <p:bldP spid="8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475287" cy="1428589"/>
            <a:chOff x="551030" y="-368704"/>
            <a:chExt cx="547528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4824685" cy="687997"/>
              <a:chOff x="1839059" y="967769"/>
              <a:chExt cx="4824685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482468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355380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报文类型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1840FAC3-4565-4522-B980-211F93FCFD15}"/>
              </a:ext>
            </a:extLst>
          </p:cNvPr>
          <p:cNvGrpSpPr/>
          <p:nvPr/>
        </p:nvGrpSpPr>
        <p:grpSpPr>
          <a:xfrm>
            <a:off x="3222979" y="2903312"/>
            <a:ext cx="1663649" cy="1663649"/>
            <a:chOff x="737414" y="3164436"/>
            <a:chExt cx="1900298" cy="1900298"/>
          </a:xfrm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4FE59F62-EE32-4A58-89AE-F16C2A7DBAB2}"/>
                </a:ext>
              </a:extLst>
            </p:cNvPr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20" name="椭圆 19">
                <a:extLst>
                  <a:ext uri="{FF2B5EF4-FFF2-40B4-BE49-F238E27FC236}">
                    <a16:creationId xmlns:a16="http://schemas.microsoft.com/office/drawing/2014/main" id="{9C606778-7EA7-4D95-A640-EAD60AF524F6}"/>
                  </a:ext>
                </a:extLst>
              </p:cNvPr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AAAE7672-DB68-4C30-B505-437FF578DE54}"/>
                  </a:ext>
                </a:extLst>
              </p:cNvPr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9" name="Text Box 79">
              <a:extLst>
                <a:ext uri="{FF2B5EF4-FFF2-40B4-BE49-F238E27FC236}">
                  <a16:creationId xmlns:a16="http://schemas.microsoft.com/office/drawing/2014/main" id="{DA7DF44F-2EEC-4760-8A36-1674732899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6658" y="3601356"/>
              <a:ext cx="1632963" cy="10009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</a:t>
              </a:r>
            </a:p>
            <a:p>
              <a:pPr algn="ctr"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请求报文</a:t>
              </a: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1B261192-AE84-4394-A9F5-90C7CD6BDC10}"/>
              </a:ext>
            </a:extLst>
          </p:cNvPr>
          <p:cNvGrpSpPr/>
          <p:nvPr/>
        </p:nvGrpSpPr>
        <p:grpSpPr>
          <a:xfrm>
            <a:off x="7467931" y="2898242"/>
            <a:ext cx="1663649" cy="1663649"/>
            <a:chOff x="737414" y="3164436"/>
            <a:chExt cx="1900298" cy="1900298"/>
          </a:xfrm>
        </p:grpSpPr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7F9BFDE2-CC79-4244-ABFC-72FBFC169A1B}"/>
                </a:ext>
              </a:extLst>
            </p:cNvPr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25" name="椭圆 24">
                <a:extLst>
                  <a:ext uri="{FF2B5EF4-FFF2-40B4-BE49-F238E27FC236}">
                    <a16:creationId xmlns:a16="http://schemas.microsoft.com/office/drawing/2014/main" id="{FABF4F97-E78E-4E5B-A3F0-D571C17451C9}"/>
                  </a:ext>
                </a:extLst>
              </p:cNvPr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E38D6ED7-A145-4D01-8937-C4AA0784DAAE}"/>
                  </a:ext>
                </a:extLst>
              </p:cNvPr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4" name="Text Box 79">
              <a:extLst>
                <a:ext uri="{FF2B5EF4-FFF2-40B4-BE49-F238E27FC236}">
                  <a16:creationId xmlns:a16="http://schemas.microsoft.com/office/drawing/2014/main" id="{4976DD69-DEA5-4ED2-BBAD-CA3036A730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6618" y="3537891"/>
              <a:ext cx="1660471" cy="10009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</a:t>
              </a:r>
            </a:p>
            <a:p>
              <a:pPr algn="ctr"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响应报文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475287" cy="1428589"/>
            <a:chOff x="551030" y="-368704"/>
            <a:chExt cx="547528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4824685" cy="687997"/>
              <a:chOff x="1839059" y="967769"/>
              <a:chExt cx="4824685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482468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355380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请求报文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43" name="矩形 42"/>
          <p:cNvSpPr/>
          <p:nvPr/>
        </p:nvSpPr>
        <p:spPr>
          <a:xfrm>
            <a:off x="1786295" y="4807774"/>
            <a:ext cx="5017689" cy="974213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cxnSp>
        <p:nvCxnSpPr>
          <p:cNvPr id="4" name="直接连接符 3"/>
          <p:cNvCxnSpPr/>
          <p:nvPr/>
        </p:nvCxnSpPr>
        <p:spPr>
          <a:xfrm>
            <a:off x="1396858" y="3074442"/>
            <a:ext cx="385729" cy="0"/>
          </a:xfrm>
          <a:prstGeom prst="line">
            <a:avLst/>
          </a:prstGeom>
          <a:ln w="28575">
            <a:solidFill>
              <a:srgbClr val="009FF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>
            <a:off x="1396858" y="4617357"/>
            <a:ext cx="385729" cy="0"/>
          </a:xfrm>
          <a:prstGeom prst="line">
            <a:avLst/>
          </a:prstGeom>
          <a:ln w="28575">
            <a:solidFill>
              <a:srgbClr val="009FF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1396858" y="5349253"/>
            <a:ext cx="385729" cy="0"/>
          </a:xfrm>
          <a:prstGeom prst="line">
            <a:avLst/>
          </a:prstGeom>
          <a:ln w="28575">
            <a:solidFill>
              <a:srgbClr val="009FF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" name="组合 91"/>
          <p:cNvGrpSpPr/>
          <p:nvPr/>
        </p:nvGrpSpPr>
        <p:grpSpPr>
          <a:xfrm>
            <a:off x="1396858" y="3448451"/>
            <a:ext cx="385729" cy="801130"/>
            <a:chOff x="1661160" y="2864643"/>
            <a:chExt cx="495300" cy="1028701"/>
          </a:xfrm>
        </p:grpSpPr>
        <p:cxnSp>
          <p:nvCxnSpPr>
            <p:cNvPr id="46" name="直接连接符 45"/>
            <p:cNvCxnSpPr/>
            <p:nvPr/>
          </p:nvCxnSpPr>
          <p:spPr>
            <a:xfrm>
              <a:off x="1661160" y="3371850"/>
              <a:ext cx="269240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1924050" y="2864643"/>
              <a:ext cx="0" cy="1028701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1924050" y="2879692"/>
              <a:ext cx="232410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>
              <a:off x="1924050" y="3876642"/>
              <a:ext cx="232410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 Box 79"/>
          <p:cNvSpPr txBox="1">
            <a:spLocks noChangeArrowheads="1"/>
          </p:cNvSpPr>
          <p:nvPr/>
        </p:nvSpPr>
        <p:spPr bwMode="auto">
          <a:xfrm>
            <a:off x="642868" y="2913113"/>
            <a:ext cx="845974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行</a:t>
            </a:r>
          </a:p>
        </p:txBody>
      </p:sp>
      <p:sp>
        <p:nvSpPr>
          <p:cNvPr id="53" name="Text Box 79"/>
          <p:cNvSpPr txBox="1">
            <a:spLocks noChangeArrowheads="1"/>
          </p:cNvSpPr>
          <p:nvPr/>
        </p:nvSpPr>
        <p:spPr bwMode="auto">
          <a:xfrm>
            <a:off x="683333" y="3672202"/>
            <a:ext cx="805509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行</a:t>
            </a:r>
          </a:p>
        </p:txBody>
      </p:sp>
      <p:sp>
        <p:nvSpPr>
          <p:cNvPr id="54" name="Text Box 79"/>
          <p:cNvSpPr txBox="1">
            <a:spLocks noChangeArrowheads="1"/>
          </p:cNvSpPr>
          <p:nvPr/>
        </p:nvSpPr>
        <p:spPr bwMode="auto">
          <a:xfrm>
            <a:off x="873187" y="4452758"/>
            <a:ext cx="615655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空行</a:t>
            </a:r>
          </a:p>
        </p:txBody>
      </p:sp>
      <p:sp>
        <p:nvSpPr>
          <p:cNvPr id="55" name="Text Box 79"/>
          <p:cNvSpPr txBox="1">
            <a:spLocks noChangeArrowheads="1"/>
          </p:cNvSpPr>
          <p:nvPr/>
        </p:nvSpPr>
        <p:spPr bwMode="auto">
          <a:xfrm>
            <a:off x="493394" y="5185216"/>
            <a:ext cx="995448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实体主体</a:t>
            </a:r>
          </a:p>
        </p:txBody>
      </p:sp>
      <p:grpSp>
        <p:nvGrpSpPr>
          <p:cNvPr id="119" name="组合 118"/>
          <p:cNvGrpSpPr/>
          <p:nvPr/>
        </p:nvGrpSpPr>
        <p:grpSpPr>
          <a:xfrm>
            <a:off x="1789262" y="2879131"/>
            <a:ext cx="5018430" cy="385729"/>
            <a:chOff x="1789262" y="2879131"/>
            <a:chExt cx="5018430" cy="385729"/>
          </a:xfrm>
        </p:grpSpPr>
        <p:grpSp>
          <p:nvGrpSpPr>
            <p:cNvPr id="11" name="组合 10"/>
            <p:cNvGrpSpPr/>
            <p:nvPr/>
          </p:nvGrpSpPr>
          <p:grpSpPr>
            <a:xfrm>
              <a:off x="1789262" y="2879131"/>
              <a:ext cx="954679" cy="385729"/>
              <a:chOff x="2165032" y="2133600"/>
              <a:chExt cx="1225868" cy="495300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2165032" y="2133600"/>
                <a:ext cx="1225868" cy="49530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56" name="Text Box 79"/>
              <p:cNvSpPr txBox="1">
                <a:spLocks noChangeArrowheads="1"/>
              </p:cNvSpPr>
              <p:nvPr/>
            </p:nvSpPr>
            <p:spPr bwMode="auto">
              <a:xfrm>
                <a:off x="2303329" y="2191986"/>
                <a:ext cx="949273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方法</a:t>
                </a:r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>
              <a:off x="2738873" y="2879131"/>
              <a:ext cx="399575" cy="385729"/>
              <a:chOff x="3384391" y="2133600"/>
              <a:chExt cx="513080" cy="495300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339090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/>
              </a:p>
            </p:txBody>
          </p:sp>
          <p:sp>
            <p:nvSpPr>
              <p:cNvPr id="57" name="Text Box 79"/>
              <p:cNvSpPr txBox="1">
                <a:spLocks noChangeArrowheads="1"/>
              </p:cNvSpPr>
              <p:nvPr/>
            </p:nvSpPr>
            <p:spPr bwMode="auto">
              <a:xfrm>
                <a:off x="3384391" y="2133600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3133378" y="2879131"/>
              <a:ext cx="1153477" cy="385729"/>
              <a:chOff x="3890962" y="2133600"/>
              <a:chExt cx="1481137" cy="495300"/>
            </a:xfrm>
          </p:grpSpPr>
          <p:sp>
            <p:nvSpPr>
              <p:cNvPr id="19" name="矩形 18"/>
              <p:cNvSpPr/>
              <p:nvPr/>
            </p:nvSpPr>
            <p:spPr>
              <a:xfrm>
                <a:off x="3890962" y="2133600"/>
                <a:ext cx="1481137" cy="49530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58" name="Text Box 79"/>
              <p:cNvSpPr txBox="1">
                <a:spLocks noChangeArrowheads="1"/>
              </p:cNvSpPr>
              <p:nvPr/>
            </p:nvSpPr>
            <p:spPr bwMode="auto">
              <a:xfrm>
                <a:off x="4270191" y="2191986"/>
                <a:ext cx="757874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RL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组合 13"/>
            <p:cNvGrpSpPr/>
            <p:nvPr/>
          </p:nvGrpSpPr>
          <p:grpSpPr>
            <a:xfrm>
              <a:off x="4281785" y="2879131"/>
              <a:ext cx="399575" cy="385729"/>
              <a:chOff x="5365589" y="2133600"/>
              <a:chExt cx="513080" cy="495300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537210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/>
              </a:p>
            </p:txBody>
          </p:sp>
          <p:sp>
            <p:nvSpPr>
              <p:cNvPr id="59" name="Text Box 79"/>
              <p:cNvSpPr txBox="1">
                <a:spLocks noChangeArrowheads="1"/>
              </p:cNvSpPr>
              <p:nvPr/>
            </p:nvSpPr>
            <p:spPr bwMode="auto">
              <a:xfrm>
                <a:off x="5365589" y="2133600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" name="组合 14"/>
            <p:cNvGrpSpPr/>
            <p:nvPr/>
          </p:nvGrpSpPr>
          <p:grpSpPr>
            <a:xfrm>
              <a:off x="4676293" y="2879131"/>
              <a:ext cx="1356234" cy="385729"/>
              <a:chOff x="5872161" y="2133600"/>
              <a:chExt cx="1741489" cy="495300"/>
            </a:xfrm>
          </p:grpSpPr>
          <p:sp>
            <p:nvSpPr>
              <p:cNvPr id="20" name="矩形 19"/>
              <p:cNvSpPr/>
              <p:nvPr/>
            </p:nvSpPr>
            <p:spPr>
              <a:xfrm>
                <a:off x="5872161" y="2133600"/>
                <a:ext cx="1741489" cy="49530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0" name="Text Box 79"/>
              <p:cNvSpPr txBox="1">
                <a:spLocks noChangeArrowheads="1"/>
              </p:cNvSpPr>
              <p:nvPr/>
            </p:nvSpPr>
            <p:spPr bwMode="auto">
              <a:xfrm>
                <a:off x="6264913" y="2191986"/>
                <a:ext cx="949274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版本</a:t>
                </a:r>
              </a:p>
            </p:txBody>
          </p:sp>
        </p:grpSp>
        <p:grpSp>
          <p:nvGrpSpPr>
            <p:cNvPr id="16" name="组合 15"/>
            <p:cNvGrpSpPr/>
            <p:nvPr/>
          </p:nvGrpSpPr>
          <p:grpSpPr>
            <a:xfrm>
              <a:off x="6032526" y="2879131"/>
              <a:ext cx="389438" cy="385729"/>
              <a:chOff x="7613650" y="2133600"/>
              <a:chExt cx="500062" cy="495300"/>
            </a:xfrm>
          </p:grpSpPr>
          <p:sp>
            <p:nvSpPr>
              <p:cNvPr id="23" name="矩形 22"/>
              <p:cNvSpPr/>
              <p:nvPr/>
            </p:nvSpPr>
            <p:spPr>
              <a:xfrm>
                <a:off x="761365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1" name="Text Box 79"/>
              <p:cNvSpPr txBox="1">
                <a:spLocks noChangeArrowheads="1"/>
              </p:cNvSpPr>
              <p:nvPr/>
            </p:nvSpPr>
            <p:spPr bwMode="auto">
              <a:xfrm>
                <a:off x="7654357" y="2175136"/>
                <a:ext cx="421456" cy="3930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6418254" y="2879131"/>
              <a:ext cx="389438" cy="385729"/>
              <a:chOff x="8108950" y="2133600"/>
              <a:chExt cx="500062" cy="49530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810895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2" name="Text Box 79"/>
              <p:cNvSpPr txBox="1">
                <a:spLocks noChangeArrowheads="1"/>
              </p:cNvSpPr>
              <p:nvPr/>
            </p:nvSpPr>
            <p:spPr bwMode="auto">
              <a:xfrm>
                <a:off x="8108950" y="2173792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1" name="组合 120"/>
          <p:cNvGrpSpPr/>
          <p:nvPr/>
        </p:nvGrpSpPr>
        <p:grpSpPr>
          <a:xfrm>
            <a:off x="1786295" y="4036318"/>
            <a:ext cx="3846904" cy="385729"/>
            <a:chOff x="1786295" y="4036318"/>
            <a:chExt cx="3846904" cy="385729"/>
          </a:xfrm>
        </p:grpSpPr>
        <p:grpSp>
          <p:nvGrpSpPr>
            <p:cNvPr id="90" name="组合 89"/>
            <p:cNvGrpSpPr/>
            <p:nvPr/>
          </p:nvGrpSpPr>
          <p:grpSpPr>
            <a:xfrm>
              <a:off x="3517852" y="4036318"/>
              <a:ext cx="399575" cy="385729"/>
              <a:chOff x="4384651" y="3619500"/>
              <a:chExt cx="513080" cy="495300"/>
            </a:xfrm>
          </p:grpSpPr>
          <p:sp>
            <p:nvSpPr>
              <p:cNvPr id="37" name="矩形 36"/>
              <p:cNvSpPr/>
              <p:nvPr/>
            </p:nvSpPr>
            <p:spPr>
              <a:xfrm>
                <a:off x="4387850" y="36195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9" name="Text Box 79"/>
              <p:cNvSpPr txBox="1">
                <a:spLocks noChangeArrowheads="1"/>
              </p:cNvSpPr>
              <p:nvPr/>
            </p:nvSpPr>
            <p:spPr bwMode="auto">
              <a:xfrm>
                <a:off x="4384651" y="3637798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8" name="组合 87"/>
            <p:cNvGrpSpPr/>
            <p:nvPr/>
          </p:nvGrpSpPr>
          <p:grpSpPr>
            <a:xfrm>
              <a:off x="4853952" y="4036318"/>
              <a:ext cx="399575" cy="385729"/>
              <a:chOff x="6100286" y="3619500"/>
              <a:chExt cx="513080" cy="495300"/>
            </a:xfrm>
          </p:grpSpPr>
          <p:sp>
            <p:nvSpPr>
              <p:cNvPr id="39" name="矩形 38"/>
              <p:cNvSpPr/>
              <p:nvPr/>
            </p:nvSpPr>
            <p:spPr>
              <a:xfrm>
                <a:off x="6129338" y="3619500"/>
                <a:ext cx="466724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70" name="Text Box 79"/>
              <p:cNvSpPr txBox="1">
                <a:spLocks noChangeArrowheads="1"/>
              </p:cNvSpPr>
              <p:nvPr/>
            </p:nvSpPr>
            <p:spPr bwMode="auto">
              <a:xfrm>
                <a:off x="6100286" y="3630665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7" name="组合 86"/>
            <p:cNvGrpSpPr/>
            <p:nvPr/>
          </p:nvGrpSpPr>
          <p:grpSpPr>
            <a:xfrm>
              <a:off x="5243761" y="4036318"/>
              <a:ext cx="389438" cy="385729"/>
              <a:chOff x="6600826" y="3619500"/>
              <a:chExt cx="500062" cy="495300"/>
            </a:xfrm>
          </p:grpSpPr>
          <p:sp>
            <p:nvSpPr>
              <p:cNvPr id="40" name="矩形 39"/>
              <p:cNvSpPr/>
              <p:nvPr/>
            </p:nvSpPr>
            <p:spPr>
              <a:xfrm>
                <a:off x="6600826" y="36195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72" name="Text Box 79"/>
              <p:cNvSpPr txBox="1">
                <a:spLocks noChangeArrowheads="1"/>
              </p:cNvSpPr>
              <p:nvPr/>
            </p:nvSpPr>
            <p:spPr bwMode="auto">
              <a:xfrm>
                <a:off x="6648066" y="3661518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9" name="组合 88"/>
            <p:cNvGrpSpPr/>
            <p:nvPr/>
          </p:nvGrpSpPr>
          <p:grpSpPr>
            <a:xfrm>
              <a:off x="3916457" y="4036318"/>
              <a:ext cx="960119" cy="385729"/>
              <a:chOff x="4896484" y="3619500"/>
              <a:chExt cx="1232854" cy="495300"/>
            </a:xfrm>
          </p:grpSpPr>
          <p:sp>
            <p:nvSpPr>
              <p:cNvPr id="38" name="矩形 37"/>
              <p:cNvSpPr/>
              <p:nvPr/>
            </p:nvSpPr>
            <p:spPr>
              <a:xfrm>
                <a:off x="4896484" y="3619500"/>
                <a:ext cx="1232854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73" name="Text Box 79"/>
              <p:cNvSpPr txBox="1">
                <a:spLocks noChangeArrowheads="1"/>
              </p:cNvSpPr>
              <p:nvPr/>
            </p:nvSpPr>
            <p:spPr bwMode="auto">
              <a:xfrm>
                <a:off x="5028298" y="3670369"/>
                <a:ext cx="949274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值</a:t>
                </a:r>
              </a:p>
            </p:txBody>
          </p:sp>
        </p:grpSp>
        <p:grpSp>
          <p:nvGrpSpPr>
            <p:cNvPr id="91" name="组合 90"/>
            <p:cNvGrpSpPr/>
            <p:nvPr/>
          </p:nvGrpSpPr>
          <p:grpSpPr>
            <a:xfrm>
              <a:off x="1786295" y="4036318"/>
              <a:ext cx="1734049" cy="385729"/>
              <a:chOff x="2161222" y="3619500"/>
              <a:chExt cx="2226628" cy="495300"/>
            </a:xfrm>
          </p:grpSpPr>
          <p:sp>
            <p:nvSpPr>
              <p:cNvPr id="36" name="矩形 35"/>
              <p:cNvSpPr/>
              <p:nvPr/>
            </p:nvSpPr>
            <p:spPr>
              <a:xfrm>
                <a:off x="2161222" y="3619500"/>
                <a:ext cx="2226628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74" name="Text Box 79"/>
              <p:cNvSpPr txBox="1">
                <a:spLocks noChangeArrowheads="1"/>
              </p:cNvSpPr>
              <p:nvPr/>
            </p:nvSpPr>
            <p:spPr bwMode="auto">
              <a:xfrm>
                <a:off x="2502673" y="3670369"/>
                <a:ext cx="1607161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首部字段名：</a:t>
                </a:r>
              </a:p>
            </p:txBody>
          </p:sp>
        </p:grpSp>
      </p:grpSp>
      <p:grpSp>
        <p:nvGrpSpPr>
          <p:cNvPr id="86" name="组合 85"/>
          <p:cNvGrpSpPr/>
          <p:nvPr/>
        </p:nvGrpSpPr>
        <p:grpSpPr>
          <a:xfrm>
            <a:off x="1786295" y="3583652"/>
            <a:ext cx="3846903" cy="485516"/>
            <a:chOff x="2161222" y="3038249"/>
            <a:chExt cx="4939666" cy="623433"/>
          </a:xfrm>
        </p:grpSpPr>
        <p:sp>
          <p:nvSpPr>
            <p:cNvPr id="35" name="矩形 34"/>
            <p:cNvSpPr/>
            <p:nvPr/>
          </p:nvSpPr>
          <p:spPr>
            <a:xfrm>
              <a:off x="2161222" y="3124200"/>
              <a:ext cx="4939666" cy="4953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83" name="Text Box 79"/>
            <p:cNvSpPr txBox="1">
              <a:spLocks noChangeArrowheads="1"/>
            </p:cNvSpPr>
            <p:nvPr/>
          </p:nvSpPr>
          <p:spPr bwMode="auto">
            <a:xfrm rot="16200000" flipH="1">
              <a:off x="4250882" y="3153453"/>
              <a:ext cx="623433" cy="393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1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…</a:t>
              </a:r>
              <a:endParaRPr kumimoji="1" lang="zh-CN" altLang="en-US" sz="1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2" name="组合 121"/>
          <p:cNvGrpSpPr/>
          <p:nvPr/>
        </p:nvGrpSpPr>
        <p:grpSpPr>
          <a:xfrm>
            <a:off x="1778913" y="4422046"/>
            <a:ext cx="773153" cy="385729"/>
            <a:chOff x="1778913" y="4422046"/>
            <a:chExt cx="773153" cy="385729"/>
          </a:xfrm>
        </p:grpSpPr>
        <p:grpSp>
          <p:nvGrpSpPr>
            <p:cNvPr id="101" name="组合 100"/>
            <p:cNvGrpSpPr/>
            <p:nvPr/>
          </p:nvGrpSpPr>
          <p:grpSpPr>
            <a:xfrm>
              <a:off x="1778913" y="4422046"/>
              <a:ext cx="399575" cy="385729"/>
              <a:chOff x="2151743" y="4114800"/>
              <a:chExt cx="513080" cy="495300"/>
            </a:xfrm>
          </p:grpSpPr>
          <p:sp>
            <p:nvSpPr>
              <p:cNvPr id="41" name="矩形 40"/>
              <p:cNvSpPr/>
              <p:nvPr/>
            </p:nvSpPr>
            <p:spPr>
              <a:xfrm>
                <a:off x="2161222" y="4114800"/>
                <a:ext cx="47847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96" name="Text Box 79"/>
              <p:cNvSpPr txBox="1">
                <a:spLocks noChangeArrowheads="1"/>
              </p:cNvSpPr>
              <p:nvPr/>
            </p:nvSpPr>
            <p:spPr bwMode="auto">
              <a:xfrm>
                <a:off x="2151743" y="4128507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0" name="组合 99"/>
            <p:cNvGrpSpPr/>
            <p:nvPr/>
          </p:nvGrpSpPr>
          <p:grpSpPr>
            <a:xfrm>
              <a:off x="2162628" y="4422046"/>
              <a:ext cx="389438" cy="385729"/>
              <a:chOff x="2644458" y="4114800"/>
              <a:chExt cx="500062" cy="495300"/>
            </a:xfrm>
          </p:grpSpPr>
          <p:sp>
            <p:nvSpPr>
              <p:cNvPr id="42" name="矩形 41"/>
              <p:cNvSpPr/>
              <p:nvPr/>
            </p:nvSpPr>
            <p:spPr>
              <a:xfrm>
                <a:off x="2644458" y="41148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99" name="Text Box 79"/>
              <p:cNvSpPr txBox="1">
                <a:spLocks noChangeArrowheads="1"/>
              </p:cNvSpPr>
              <p:nvPr/>
            </p:nvSpPr>
            <p:spPr bwMode="auto">
              <a:xfrm>
                <a:off x="2699523" y="4135606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0" name="组合 119"/>
          <p:cNvGrpSpPr/>
          <p:nvPr/>
        </p:nvGrpSpPr>
        <p:grpSpPr>
          <a:xfrm>
            <a:off x="1786295" y="3264860"/>
            <a:ext cx="3846904" cy="385729"/>
            <a:chOff x="1786295" y="3264860"/>
            <a:chExt cx="3846904" cy="385729"/>
          </a:xfrm>
        </p:grpSpPr>
        <p:grpSp>
          <p:nvGrpSpPr>
            <p:cNvPr id="84" name="组合 83"/>
            <p:cNvGrpSpPr/>
            <p:nvPr/>
          </p:nvGrpSpPr>
          <p:grpSpPr>
            <a:xfrm>
              <a:off x="3517852" y="3264860"/>
              <a:ext cx="399575" cy="385729"/>
              <a:chOff x="4384651" y="2628900"/>
              <a:chExt cx="513080" cy="495300"/>
            </a:xfrm>
          </p:grpSpPr>
          <p:sp>
            <p:nvSpPr>
              <p:cNvPr id="26" name="矩形 25"/>
              <p:cNvSpPr/>
              <p:nvPr/>
            </p:nvSpPr>
            <p:spPr>
              <a:xfrm>
                <a:off x="4387850" y="26289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3" name="Text Box 79"/>
              <p:cNvSpPr txBox="1">
                <a:spLocks noChangeArrowheads="1"/>
              </p:cNvSpPr>
              <p:nvPr/>
            </p:nvSpPr>
            <p:spPr bwMode="auto">
              <a:xfrm>
                <a:off x="4384651" y="2646234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8" name="组合 47"/>
            <p:cNvGrpSpPr/>
            <p:nvPr/>
          </p:nvGrpSpPr>
          <p:grpSpPr>
            <a:xfrm>
              <a:off x="5243761" y="3264860"/>
              <a:ext cx="389438" cy="385729"/>
              <a:chOff x="6600826" y="2628900"/>
              <a:chExt cx="500062" cy="495300"/>
            </a:xfrm>
          </p:grpSpPr>
          <p:sp>
            <p:nvSpPr>
              <p:cNvPr id="34" name="矩形 33"/>
              <p:cNvSpPr/>
              <p:nvPr/>
            </p:nvSpPr>
            <p:spPr>
              <a:xfrm>
                <a:off x="6600826" y="26289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5" name="Text Box 79"/>
              <p:cNvSpPr txBox="1">
                <a:spLocks noChangeArrowheads="1"/>
              </p:cNvSpPr>
              <p:nvPr/>
            </p:nvSpPr>
            <p:spPr bwMode="auto">
              <a:xfrm>
                <a:off x="6648066" y="2669953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1" name="组合 50"/>
            <p:cNvGrpSpPr/>
            <p:nvPr/>
          </p:nvGrpSpPr>
          <p:grpSpPr>
            <a:xfrm>
              <a:off x="3916457" y="3264860"/>
              <a:ext cx="960119" cy="385729"/>
              <a:chOff x="4896484" y="2628900"/>
              <a:chExt cx="1232854" cy="495300"/>
            </a:xfrm>
          </p:grpSpPr>
          <p:sp>
            <p:nvSpPr>
              <p:cNvPr id="27" name="矩形 26"/>
              <p:cNvSpPr/>
              <p:nvPr/>
            </p:nvSpPr>
            <p:spPr>
              <a:xfrm>
                <a:off x="4896484" y="2628900"/>
                <a:ext cx="1232854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6" name="Text Box 79"/>
              <p:cNvSpPr txBox="1">
                <a:spLocks noChangeArrowheads="1"/>
              </p:cNvSpPr>
              <p:nvPr/>
            </p:nvSpPr>
            <p:spPr bwMode="auto">
              <a:xfrm>
                <a:off x="5028298" y="2678805"/>
                <a:ext cx="949274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值</a:t>
                </a:r>
              </a:p>
            </p:txBody>
          </p:sp>
        </p:grpSp>
        <p:grpSp>
          <p:nvGrpSpPr>
            <p:cNvPr id="85" name="组合 84"/>
            <p:cNvGrpSpPr/>
            <p:nvPr/>
          </p:nvGrpSpPr>
          <p:grpSpPr>
            <a:xfrm>
              <a:off x="1786295" y="3264860"/>
              <a:ext cx="1734049" cy="385729"/>
              <a:chOff x="2161222" y="2628900"/>
              <a:chExt cx="2226628" cy="495300"/>
            </a:xfrm>
          </p:grpSpPr>
          <p:sp>
            <p:nvSpPr>
              <p:cNvPr id="25" name="矩形 24"/>
              <p:cNvSpPr/>
              <p:nvPr/>
            </p:nvSpPr>
            <p:spPr>
              <a:xfrm>
                <a:off x="2161222" y="2628900"/>
                <a:ext cx="2226628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8" name="Text Box 79"/>
              <p:cNvSpPr txBox="1">
                <a:spLocks noChangeArrowheads="1"/>
              </p:cNvSpPr>
              <p:nvPr/>
            </p:nvSpPr>
            <p:spPr bwMode="auto">
              <a:xfrm>
                <a:off x="2502673" y="2678805"/>
                <a:ext cx="1607161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首部字段名：</a:t>
                </a:r>
              </a:p>
            </p:txBody>
          </p:sp>
        </p:grpSp>
        <p:grpSp>
          <p:nvGrpSpPr>
            <p:cNvPr id="50" name="组合 49"/>
            <p:cNvGrpSpPr/>
            <p:nvPr/>
          </p:nvGrpSpPr>
          <p:grpSpPr>
            <a:xfrm>
              <a:off x="4853952" y="3264860"/>
              <a:ext cx="399575" cy="385729"/>
              <a:chOff x="6100286" y="2628900"/>
              <a:chExt cx="513080" cy="495300"/>
            </a:xfrm>
          </p:grpSpPr>
          <p:sp>
            <p:nvSpPr>
              <p:cNvPr id="33" name="矩形 32"/>
              <p:cNvSpPr/>
              <p:nvPr/>
            </p:nvSpPr>
            <p:spPr>
              <a:xfrm>
                <a:off x="6117590" y="2628900"/>
                <a:ext cx="47847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64" name="Text Box 79"/>
              <p:cNvSpPr txBox="1">
                <a:spLocks noChangeArrowheads="1"/>
              </p:cNvSpPr>
              <p:nvPr/>
            </p:nvSpPr>
            <p:spPr bwMode="auto">
              <a:xfrm>
                <a:off x="6100286" y="2639099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03" name="Rectangle 11"/>
          <p:cNvSpPr>
            <a:spLocks noChangeArrowheads="1"/>
          </p:cNvSpPr>
          <p:nvPr/>
        </p:nvSpPr>
        <p:spPr bwMode="auto">
          <a:xfrm>
            <a:off x="1957485" y="1582241"/>
            <a:ext cx="3939986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报文的一般格式</a:t>
            </a:r>
          </a:p>
        </p:txBody>
      </p:sp>
      <p:sp>
        <p:nvSpPr>
          <p:cNvPr id="104" name="Text Box 5"/>
          <p:cNvSpPr txBox="1">
            <a:spLocks noChangeArrowheads="1"/>
          </p:cNvSpPr>
          <p:nvPr/>
        </p:nvSpPr>
        <p:spPr bwMode="auto">
          <a:xfrm>
            <a:off x="6984666" y="2383795"/>
            <a:ext cx="237679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行</a:t>
            </a:r>
          </a:p>
          <a:p>
            <a:r>
              <a:rPr lang="en-US" altLang="zh-CN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GET, POST, HEAD </a:t>
            </a:r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命令</a:t>
            </a:r>
            <a:r>
              <a:rPr lang="en-US" altLang="zh-CN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6" name="Freeform 7"/>
          <p:cNvSpPr/>
          <p:nvPr/>
        </p:nvSpPr>
        <p:spPr bwMode="auto">
          <a:xfrm>
            <a:off x="6984666" y="3211937"/>
            <a:ext cx="149225" cy="1957387"/>
          </a:xfrm>
          <a:custGeom>
            <a:avLst/>
            <a:gdLst>
              <a:gd name="T0" fmla="*/ 2147483646 w 150"/>
              <a:gd name="T1" fmla="*/ 2147483646 h 924"/>
              <a:gd name="T2" fmla="*/ 0 w 150"/>
              <a:gd name="T3" fmla="*/ 0 h 924"/>
              <a:gd name="T4" fmla="*/ 0 w 150"/>
              <a:gd name="T5" fmla="*/ 2147483646 h 924"/>
              <a:gd name="T6" fmla="*/ 2147483646 w 150"/>
              <a:gd name="T7" fmla="*/ 2147483646 h 924"/>
              <a:gd name="T8" fmla="*/ 0 60000 65536"/>
              <a:gd name="T9" fmla="*/ 0 60000 65536"/>
              <a:gd name="T10" fmla="*/ 0 60000 65536"/>
              <a:gd name="T11" fmla="*/ 0 60000 65536"/>
              <a:gd name="T12" fmla="*/ 0 w 150"/>
              <a:gd name="T13" fmla="*/ 0 h 924"/>
              <a:gd name="T14" fmla="*/ 150 w 150"/>
              <a:gd name="T15" fmla="*/ 924 h 9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0" h="924">
                <a:moveTo>
                  <a:pt x="122" y="6"/>
                </a:moveTo>
                <a:lnTo>
                  <a:pt x="0" y="0"/>
                </a:lnTo>
                <a:lnTo>
                  <a:pt x="0" y="924"/>
                </a:lnTo>
                <a:lnTo>
                  <a:pt x="150" y="918"/>
                </a:lnTo>
              </a:path>
            </a:pathLst>
          </a:custGeom>
          <a:noFill/>
          <a:ln w="19050">
            <a:solidFill>
              <a:srgbClr val="009FF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7" name="Text Box 8"/>
          <p:cNvSpPr txBox="1">
            <a:spLocks noChangeArrowheads="1"/>
          </p:cNvSpPr>
          <p:nvPr/>
        </p:nvSpPr>
        <p:spPr bwMode="auto">
          <a:xfrm>
            <a:off x="6330397" y="3824266"/>
            <a:ext cx="6463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</a:t>
            </a:r>
          </a:p>
          <a:p>
            <a:pPr algn="r"/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诸行</a:t>
            </a:r>
            <a:endParaRPr lang="en-US" altLang="zh-CN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9" name="Text Box 11"/>
          <p:cNvSpPr txBox="1">
            <a:spLocks noChangeArrowheads="1"/>
          </p:cNvSpPr>
          <p:nvPr/>
        </p:nvSpPr>
        <p:spPr bwMode="auto">
          <a:xfrm>
            <a:off x="6984666" y="5455255"/>
            <a:ext cx="368982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单独一行回车、换行表示报文首部结束</a:t>
            </a:r>
            <a:endParaRPr lang="en-US" altLang="zh-CN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0" name="Text Box 16"/>
          <p:cNvSpPr txBox="1">
            <a:spLocks noChangeArrowheads="1"/>
          </p:cNvSpPr>
          <p:nvPr/>
        </p:nvSpPr>
        <p:spPr bwMode="auto">
          <a:xfrm>
            <a:off x="7018004" y="2924601"/>
            <a:ext cx="4560864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GET /index.html HTTP/1.1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ost: www-net.cs.umass.edu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ser-Agent: Firefox/3.6.10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cept: text/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ml,application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xhtml+xml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cept-Language: 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en-us,en;q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=0.5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cept-Encoding: 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gzip,deflate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cept-Charset: ISO-8859-1,utf-8;q=0.7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Keep-Alive: 115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nnection: keep-alive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\r\n</a:t>
            </a:r>
          </a:p>
        </p:txBody>
      </p:sp>
      <p:sp>
        <p:nvSpPr>
          <p:cNvPr id="111" name="Line 17"/>
          <p:cNvSpPr>
            <a:spLocks noChangeShapeType="1"/>
          </p:cNvSpPr>
          <p:nvPr/>
        </p:nvSpPr>
        <p:spPr bwMode="auto">
          <a:xfrm flipH="1">
            <a:off x="9850288" y="2427763"/>
            <a:ext cx="166687" cy="514350"/>
          </a:xfrm>
          <a:prstGeom prst="line">
            <a:avLst/>
          </a:prstGeom>
          <a:noFill/>
          <a:ln w="19050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2" name="Text Box 18"/>
          <p:cNvSpPr txBox="1">
            <a:spLocks noChangeArrowheads="1"/>
          </p:cNvSpPr>
          <p:nvPr/>
        </p:nvSpPr>
        <p:spPr bwMode="auto">
          <a:xfrm>
            <a:off x="9901088" y="2140425"/>
            <a:ext cx="8001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1600" dirty="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rPr>
              <a:t>回车符</a:t>
            </a:r>
            <a:endParaRPr lang="en-US" altLang="zh-CN" sz="1600" dirty="0">
              <a:latin typeface="思源黑体 CN Normal" panose="020B0400000000000000" pitchFamily="34" charset="-122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3" name="Text Box 19"/>
          <p:cNvSpPr txBox="1">
            <a:spLocks noChangeArrowheads="1"/>
          </p:cNvSpPr>
          <p:nvPr/>
        </p:nvSpPr>
        <p:spPr bwMode="auto">
          <a:xfrm>
            <a:off x="10053488" y="2437288"/>
            <a:ext cx="8001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1600"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rPr>
              <a:t>换行符</a:t>
            </a:r>
            <a:endParaRPr lang="en-US" altLang="zh-CN" sz="1600">
              <a:latin typeface="思源黑体 CN Normal" panose="020B0400000000000000" pitchFamily="34" charset="-122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4" name="Line 20"/>
          <p:cNvSpPr>
            <a:spLocks noChangeShapeType="1"/>
          </p:cNvSpPr>
          <p:nvPr/>
        </p:nvSpPr>
        <p:spPr bwMode="auto">
          <a:xfrm flipH="1">
            <a:off x="10146550" y="2737326"/>
            <a:ext cx="65687" cy="204788"/>
          </a:xfrm>
          <a:prstGeom prst="line">
            <a:avLst/>
          </a:prstGeom>
          <a:noFill/>
          <a:ln w="19050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6" name="Rectangle 11"/>
          <p:cNvSpPr>
            <a:spLocks noChangeArrowheads="1"/>
          </p:cNvSpPr>
          <p:nvPr/>
        </p:nvSpPr>
        <p:spPr bwMode="auto">
          <a:xfrm>
            <a:off x="7022543" y="2950739"/>
            <a:ext cx="3272492" cy="269824"/>
          </a:xfrm>
          <a:prstGeom prst="roundRect">
            <a:avLst>
              <a:gd name="adj" fmla="val 50000"/>
            </a:avLst>
          </a:prstGeom>
          <a:noFill/>
          <a:ln w="19050">
            <a:solidFill>
              <a:srgbClr val="009FF6"/>
            </a:solidFill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7" name="Rectangle 11"/>
          <p:cNvSpPr>
            <a:spLocks noChangeArrowheads="1"/>
          </p:cNvSpPr>
          <p:nvPr/>
        </p:nvSpPr>
        <p:spPr bwMode="auto">
          <a:xfrm>
            <a:off x="7028661" y="5180718"/>
            <a:ext cx="667932" cy="269824"/>
          </a:xfrm>
          <a:prstGeom prst="roundRect">
            <a:avLst>
              <a:gd name="adj" fmla="val 50000"/>
            </a:avLst>
          </a:prstGeom>
          <a:noFill/>
          <a:ln w="19050">
            <a:solidFill>
              <a:srgbClr val="009FF6"/>
            </a:solidFill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8" name="Rectangle 11"/>
          <p:cNvSpPr>
            <a:spLocks noChangeArrowheads="1"/>
          </p:cNvSpPr>
          <p:nvPr/>
        </p:nvSpPr>
        <p:spPr bwMode="auto">
          <a:xfrm>
            <a:off x="6335151" y="1588432"/>
            <a:ext cx="5069620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一段典型的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报文（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SCII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1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5500"/>
                            </p:stCondLst>
                            <p:childTnLst>
                              <p:par>
                                <p:cTn id="129" presetID="14" presetClass="entr" presetSubtype="1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37" presetID="14" presetClass="entr" presetSubtype="1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7500"/>
                            </p:stCondLst>
                            <p:childTnLst>
                              <p:par>
                                <p:cTn id="14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8000"/>
                            </p:stCondLst>
                            <p:childTnLst>
                              <p:par>
                                <p:cTn id="14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 tmFilter="0, 0; .2, .5; .8, .5; 1, 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8" dur="250" autoRev="1" fill="hold"/>
                                        <p:tgtEl>
                                          <p:spTgt spid="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9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2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 tmFilter="0, 0; .2, .5; .8, .5; 1, 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4" dur="250" autoRev="1" fill="hold"/>
                                        <p:tgtEl>
                                          <p:spTgt spid="1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5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 tmFilter="0, 0; .2, .5; .8, .5; 1, 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7" dur="250" autoRev="1" fill="hold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2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3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 tmFilter="0, 0; .2, .5; .8, .5; 1, 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5" dur="250" autoRev="1" fill="hold"/>
                                        <p:tgtEl>
                                          <p:spTgt spid="9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6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 tmFilter="0, 0; .2, .5; .8, .5; 1, 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8" dur="250" autoRev="1" fill="hold"/>
                                        <p:tgtEl>
                                          <p:spTgt spid="1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9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 tmFilter="0, 0; .2, .5; .8, .5; 1, 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1" dur="250" autoRev="1" fill="hold"/>
                                        <p:tgtEl>
                                          <p:spTgt spid="8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2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 tmFilter="0, 0; .2, .5; .8, .5; 1, 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4" dur="250" autoRev="1" fill="hold"/>
                                        <p:tgtEl>
                                          <p:spTgt spid="1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5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 tmFilter="0, 0; .2, .5; .8, .5; 1, 0"/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7" dur="250" autoRev="1" fill="hold"/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8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 tmFilter="0, 0; .2, .5; .8, .5; 1, 0"/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0" dur="250" autoRev="1" fill="hold"/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1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500" tmFilter="0, 0; .2, .5; .8, .5; 1, 0"/>
                                        <p:tgtEl>
                                          <p:spTgt spid="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3" dur="250" autoRev="1" fill="hold"/>
                                        <p:tgtEl>
                                          <p:spTgt spid="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4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 tmFilter="0, 0; .2, .5; .8, .5; 1, 0"/>
                                        <p:tgtEl>
                                          <p:spTgt spid="1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6" dur="250" autoRev="1" fill="hold"/>
                                        <p:tgtEl>
                                          <p:spTgt spid="1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7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 tmFilter="0, 0; .2, .5; .8, .5; 1, 0"/>
                                        <p:tgtEl>
                                          <p:spTgt spid="1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9" dur="250" autoRev="1" fill="hold"/>
                                        <p:tgtEl>
                                          <p:spTgt spid="1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0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 tmFilter="0, 0; .2, .5; .8, .5; 1, 0"/>
                                        <p:tgtEl>
                                          <p:spTgt spid="1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2" dur="250" autoRev="1" fill="hold"/>
                                        <p:tgtEl>
                                          <p:spTgt spid="1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3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 tmFilter="0, 0; .2, .5; .8, .5; 1, 0"/>
                                        <p:tgtEl>
                                          <p:spTgt spid="1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5" dur="250" autoRev="1" fill="hold"/>
                                        <p:tgtEl>
                                          <p:spTgt spid="1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6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 tmFilter="0, 0; .2, .5; .8, .5; 1, 0"/>
                                        <p:tgtEl>
                                          <p:spTgt spid="1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8" dur="250" autoRev="1" fill="hold"/>
                                        <p:tgtEl>
                                          <p:spTgt spid="1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 tmFilter="0, 0; .2, .5; .8, .5; 1, 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3" dur="250" autoRev="1" fill="hold"/>
                                        <p:tgtEl>
                                          <p:spTgt spid="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4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6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7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9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0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 tmFilter="0, 0; .2, .5; .8, .5; 1, 0"/>
                                        <p:tgtEl>
                                          <p:spTgt spid="1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2" dur="250" autoRev="1" fill="hold"/>
                                        <p:tgtEl>
                                          <p:spTgt spid="1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3" grpId="1" animBg="1"/>
      <p:bldP spid="52" grpId="0"/>
      <p:bldP spid="52" grpId="1"/>
      <p:bldP spid="53" grpId="0"/>
      <p:bldP spid="53" grpId="1"/>
      <p:bldP spid="54" grpId="0"/>
      <p:bldP spid="55" grpId="0"/>
      <p:bldP spid="55" grpId="1"/>
      <p:bldP spid="103" grpId="0" animBg="1"/>
      <p:bldP spid="104" grpId="0"/>
      <p:bldP spid="106" grpId="0" animBg="1"/>
      <p:bldP spid="107" grpId="0"/>
      <p:bldP spid="109" grpId="0"/>
      <p:bldP spid="110" grpId="0" uiExpand="1" build="p"/>
      <p:bldP spid="110" grpId="1" uiExpand="1" build="allAtOnce"/>
      <p:bldP spid="111" grpId="0" animBg="1"/>
      <p:bldP spid="112" grpId="0"/>
      <p:bldP spid="113" grpId="0"/>
      <p:bldP spid="114" grpId="0" animBg="1"/>
      <p:bldP spid="116" grpId="0" animBg="1"/>
      <p:bldP spid="117" grpId="0" animBg="1"/>
      <p:bldP spid="11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30213" y="0"/>
            <a:ext cx="5988041" cy="1428589"/>
            <a:chOff x="551030" y="-368704"/>
            <a:chExt cx="5988041" cy="1428589"/>
          </a:xfrm>
        </p:grpSpPr>
        <p:grpSp>
          <p:nvGrpSpPr>
            <p:cNvPr id="3" name="组合 2"/>
            <p:cNvGrpSpPr/>
            <p:nvPr/>
          </p:nvGrpSpPr>
          <p:grpSpPr>
            <a:xfrm>
              <a:off x="1201632" y="303925"/>
              <a:ext cx="5337439" cy="687997"/>
              <a:chOff x="1839059" y="967769"/>
              <a:chExt cx="5337439" cy="687997"/>
            </a:xfrm>
          </p:grpSpPr>
          <p:sp>
            <p:nvSpPr>
              <p:cNvPr id="5" name="矩形: 圆角 30"/>
              <p:cNvSpPr/>
              <p:nvPr/>
            </p:nvSpPr>
            <p:spPr>
              <a:xfrm>
                <a:off x="1839059" y="967769"/>
                <a:ext cx="53374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2786092" y="1009435"/>
                <a:ext cx="40363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请求行支持的方法</a:t>
                </a:r>
              </a:p>
            </p:txBody>
          </p:sp>
        </p:grpSp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7" name="组合 6"/>
          <p:cNvGrpSpPr/>
          <p:nvPr/>
        </p:nvGrpSpPr>
        <p:grpSpPr>
          <a:xfrm>
            <a:off x="515938" y="1514317"/>
            <a:ext cx="4161573" cy="526732"/>
            <a:chOff x="722008" y="1303131"/>
            <a:chExt cx="3973592" cy="502940"/>
          </a:xfrm>
        </p:grpSpPr>
        <p:grpSp>
          <p:nvGrpSpPr>
            <p:cNvPr id="8" name="组合 7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1" name="平行四边形 10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12" name="平行四边形 11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9" name="流程图: 手动输入 6"/>
            <p:cNvSpPr/>
            <p:nvPr/>
          </p:nvSpPr>
          <p:spPr>
            <a:xfrm rot="5400000" flipV="1">
              <a:off x="2604168" y="-309031"/>
              <a:ext cx="475861" cy="3707003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10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305892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HTTP 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定义的方法</a:t>
              </a:r>
            </a:p>
          </p:txBody>
        </p:sp>
      </p:grp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962901" y="2173520"/>
            <a:ext cx="1536743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GET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2522914" y="2225009"/>
            <a:ext cx="4309193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向服务器请求指定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RL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对象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515938" y="3059753"/>
            <a:ext cx="6314298" cy="2902856"/>
            <a:chOff x="493394" y="2879131"/>
            <a:chExt cx="6314298" cy="2902856"/>
          </a:xfrm>
        </p:grpSpPr>
        <p:sp>
          <p:nvSpPr>
            <p:cNvPr id="16" name="矩形 15"/>
            <p:cNvSpPr/>
            <p:nvPr/>
          </p:nvSpPr>
          <p:spPr>
            <a:xfrm>
              <a:off x="1786295" y="4807774"/>
              <a:ext cx="5017689" cy="974213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1396858" y="3074442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1396858" y="4617357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1396858" y="5349253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组合 19"/>
            <p:cNvGrpSpPr/>
            <p:nvPr/>
          </p:nvGrpSpPr>
          <p:grpSpPr>
            <a:xfrm>
              <a:off x="1396858" y="3448451"/>
              <a:ext cx="385729" cy="801130"/>
              <a:chOff x="1661160" y="2864643"/>
              <a:chExt cx="495300" cy="1028701"/>
            </a:xfrm>
          </p:grpSpPr>
          <p:cxnSp>
            <p:nvCxnSpPr>
              <p:cNvPr id="89" name="直接连接符 88"/>
              <p:cNvCxnSpPr/>
              <p:nvPr/>
            </p:nvCxnSpPr>
            <p:spPr>
              <a:xfrm>
                <a:off x="1661160" y="3371850"/>
                <a:ext cx="26924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连接符 89"/>
              <p:cNvCxnSpPr/>
              <p:nvPr/>
            </p:nvCxnSpPr>
            <p:spPr>
              <a:xfrm>
                <a:off x="1924050" y="2864643"/>
                <a:ext cx="0" cy="1028701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/>
              <p:cNvCxnSpPr/>
              <p:nvPr/>
            </p:nvCxnSpPr>
            <p:spPr>
              <a:xfrm>
                <a:off x="1924050" y="2879692"/>
                <a:ext cx="23241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连接符 91"/>
              <p:cNvCxnSpPr/>
              <p:nvPr/>
            </p:nvCxnSpPr>
            <p:spPr>
              <a:xfrm>
                <a:off x="1924050" y="3876642"/>
                <a:ext cx="23241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Text Box 79"/>
            <p:cNvSpPr txBox="1">
              <a:spLocks noChangeArrowheads="1"/>
            </p:cNvSpPr>
            <p:nvPr/>
          </p:nvSpPr>
          <p:spPr bwMode="auto">
            <a:xfrm>
              <a:off x="642868" y="2913113"/>
              <a:ext cx="845974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请求行</a:t>
              </a:r>
            </a:p>
          </p:txBody>
        </p:sp>
        <p:sp>
          <p:nvSpPr>
            <p:cNvPr id="22" name="Text Box 79"/>
            <p:cNvSpPr txBox="1">
              <a:spLocks noChangeArrowheads="1"/>
            </p:cNvSpPr>
            <p:nvPr/>
          </p:nvSpPr>
          <p:spPr bwMode="auto">
            <a:xfrm>
              <a:off x="683333" y="3672202"/>
              <a:ext cx="805509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首部行</a:t>
              </a:r>
            </a:p>
          </p:txBody>
        </p:sp>
        <p:sp>
          <p:nvSpPr>
            <p:cNvPr id="23" name="Text Box 79"/>
            <p:cNvSpPr txBox="1">
              <a:spLocks noChangeArrowheads="1"/>
            </p:cNvSpPr>
            <p:nvPr/>
          </p:nvSpPr>
          <p:spPr bwMode="auto">
            <a:xfrm>
              <a:off x="873187" y="4452758"/>
              <a:ext cx="615655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空行</a:t>
              </a:r>
            </a:p>
          </p:txBody>
        </p:sp>
        <p:sp>
          <p:nvSpPr>
            <p:cNvPr id="24" name="Text Box 79"/>
            <p:cNvSpPr txBox="1">
              <a:spLocks noChangeArrowheads="1"/>
            </p:cNvSpPr>
            <p:nvPr/>
          </p:nvSpPr>
          <p:spPr bwMode="auto">
            <a:xfrm>
              <a:off x="493394" y="5185216"/>
              <a:ext cx="995448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实体主体</a:t>
              </a: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1789262" y="2879131"/>
              <a:ext cx="5018430" cy="385729"/>
              <a:chOff x="1789262" y="2879131"/>
              <a:chExt cx="5018430" cy="385729"/>
            </a:xfrm>
          </p:grpSpPr>
          <p:grpSp>
            <p:nvGrpSpPr>
              <p:cNvPr id="68" name="组合 67"/>
              <p:cNvGrpSpPr/>
              <p:nvPr/>
            </p:nvGrpSpPr>
            <p:grpSpPr>
              <a:xfrm>
                <a:off x="1789262" y="2879131"/>
                <a:ext cx="954679" cy="385729"/>
                <a:chOff x="2165032" y="2133600"/>
                <a:chExt cx="1225868" cy="495300"/>
              </a:xfrm>
            </p:grpSpPr>
            <p:sp>
              <p:nvSpPr>
                <p:cNvPr id="87" name="矩形 86"/>
                <p:cNvSpPr/>
                <p:nvPr/>
              </p:nvSpPr>
              <p:spPr>
                <a:xfrm>
                  <a:off x="2165032" y="2133600"/>
                  <a:ext cx="1225868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8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303329" y="2191986"/>
                  <a:ext cx="949273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方法</a:t>
                  </a:r>
                </a:p>
              </p:txBody>
            </p:sp>
          </p:grpSp>
          <p:grpSp>
            <p:nvGrpSpPr>
              <p:cNvPr id="69" name="组合 68"/>
              <p:cNvGrpSpPr/>
              <p:nvPr/>
            </p:nvGrpSpPr>
            <p:grpSpPr>
              <a:xfrm>
                <a:off x="2738873" y="2879131"/>
                <a:ext cx="399575" cy="385729"/>
                <a:chOff x="3384391" y="2133600"/>
                <a:chExt cx="513080" cy="495300"/>
              </a:xfrm>
            </p:grpSpPr>
            <p:sp>
              <p:nvSpPr>
                <p:cNvPr id="85" name="矩形 84"/>
                <p:cNvSpPr/>
                <p:nvPr/>
              </p:nvSpPr>
              <p:spPr>
                <a:xfrm>
                  <a:off x="339090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8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384391" y="2133600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0" name="组合 69"/>
              <p:cNvGrpSpPr/>
              <p:nvPr/>
            </p:nvGrpSpPr>
            <p:grpSpPr>
              <a:xfrm>
                <a:off x="3133378" y="2879131"/>
                <a:ext cx="1153477" cy="385729"/>
                <a:chOff x="3890962" y="2133600"/>
                <a:chExt cx="1481137" cy="495300"/>
              </a:xfrm>
            </p:grpSpPr>
            <p:sp>
              <p:nvSpPr>
                <p:cNvPr id="83" name="矩形 82"/>
                <p:cNvSpPr/>
                <p:nvPr/>
              </p:nvSpPr>
              <p:spPr>
                <a:xfrm>
                  <a:off x="3890962" y="2133600"/>
                  <a:ext cx="1481137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84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270191" y="2191986"/>
                  <a:ext cx="757874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URL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1" name="组合 70"/>
              <p:cNvGrpSpPr/>
              <p:nvPr/>
            </p:nvGrpSpPr>
            <p:grpSpPr>
              <a:xfrm>
                <a:off x="4281785" y="2879131"/>
                <a:ext cx="399575" cy="385729"/>
                <a:chOff x="5365589" y="2133600"/>
                <a:chExt cx="513080" cy="495300"/>
              </a:xfrm>
            </p:grpSpPr>
            <p:sp>
              <p:nvSpPr>
                <p:cNvPr id="81" name="矩形 80"/>
                <p:cNvSpPr/>
                <p:nvPr/>
              </p:nvSpPr>
              <p:spPr>
                <a:xfrm>
                  <a:off x="537210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82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365589" y="2133600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2" name="组合 71"/>
              <p:cNvGrpSpPr/>
              <p:nvPr/>
            </p:nvGrpSpPr>
            <p:grpSpPr>
              <a:xfrm>
                <a:off x="4676293" y="2879131"/>
                <a:ext cx="1356234" cy="385729"/>
                <a:chOff x="5872161" y="2133600"/>
                <a:chExt cx="1741489" cy="495300"/>
              </a:xfrm>
            </p:grpSpPr>
            <p:sp>
              <p:nvSpPr>
                <p:cNvPr id="79" name="矩形 78"/>
                <p:cNvSpPr/>
                <p:nvPr/>
              </p:nvSpPr>
              <p:spPr>
                <a:xfrm>
                  <a:off x="5872161" y="2133600"/>
                  <a:ext cx="1741489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8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264913" y="2191986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版本</a:t>
                  </a:r>
                </a:p>
              </p:txBody>
            </p:sp>
          </p:grpSp>
          <p:grpSp>
            <p:nvGrpSpPr>
              <p:cNvPr id="73" name="组合 72"/>
              <p:cNvGrpSpPr/>
              <p:nvPr/>
            </p:nvGrpSpPr>
            <p:grpSpPr>
              <a:xfrm>
                <a:off x="6032526" y="2879131"/>
                <a:ext cx="389438" cy="385729"/>
                <a:chOff x="7613650" y="2133600"/>
                <a:chExt cx="500062" cy="495300"/>
              </a:xfrm>
            </p:grpSpPr>
            <p:sp>
              <p:nvSpPr>
                <p:cNvPr id="77" name="矩形 76"/>
                <p:cNvSpPr/>
                <p:nvPr/>
              </p:nvSpPr>
              <p:spPr>
                <a:xfrm>
                  <a:off x="761365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7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7654357" y="2175136"/>
                  <a:ext cx="421456" cy="3930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4" name="组合 73"/>
              <p:cNvGrpSpPr/>
              <p:nvPr/>
            </p:nvGrpSpPr>
            <p:grpSpPr>
              <a:xfrm>
                <a:off x="6418254" y="2879131"/>
                <a:ext cx="389438" cy="385729"/>
                <a:chOff x="8108950" y="2133600"/>
                <a:chExt cx="500062" cy="495300"/>
              </a:xfrm>
            </p:grpSpPr>
            <p:sp>
              <p:nvSpPr>
                <p:cNvPr id="75" name="矩形 74"/>
                <p:cNvSpPr/>
                <p:nvPr/>
              </p:nvSpPr>
              <p:spPr>
                <a:xfrm>
                  <a:off x="810895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7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8108950" y="2173792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6" name="组合 25"/>
            <p:cNvGrpSpPr/>
            <p:nvPr/>
          </p:nvGrpSpPr>
          <p:grpSpPr>
            <a:xfrm>
              <a:off x="1786295" y="4036318"/>
              <a:ext cx="3846904" cy="385729"/>
              <a:chOff x="1786295" y="4036318"/>
              <a:chExt cx="3846904" cy="385729"/>
            </a:xfrm>
          </p:grpSpPr>
          <p:grpSp>
            <p:nvGrpSpPr>
              <p:cNvPr id="53" name="组合 52"/>
              <p:cNvGrpSpPr/>
              <p:nvPr/>
            </p:nvGrpSpPr>
            <p:grpSpPr>
              <a:xfrm>
                <a:off x="3517852" y="4036318"/>
                <a:ext cx="399575" cy="385729"/>
                <a:chOff x="4384651" y="3619500"/>
                <a:chExt cx="513080" cy="495300"/>
              </a:xfrm>
            </p:grpSpPr>
            <p:sp>
              <p:nvSpPr>
                <p:cNvPr id="66" name="矩形 65"/>
                <p:cNvSpPr/>
                <p:nvPr/>
              </p:nvSpPr>
              <p:spPr>
                <a:xfrm>
                  <a:off x="4387850" y="36195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6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384651" y="3637798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4" name="组合 53"/>
              <p:cNvGrpSpPr/>
              <p:nvPr/>
            </p:nvGrpSpPr>
            <p:grpSpPr>
              <a:xfrm>
                <a:off x="4853952" y="4036318"/>
                <a:ext cx="399575" cy="385729"/>
                <a:chOff x="6100286" y="3619500"/>
                <a:chExt cx="513080" cy="495300"/>
              </a:xfrm>
            </p:grpSpPr>
            <p:sp>
              <p:nvSpPr>
                <p:cNvPr id="64" name="矩形 63"/>
                <p:cNvSpPr/>
                <p:nvPr/>
              </p:nvSpPr>
              <p:spPr>
                <a:xfrm>
                  <a:off x="6129338" y="3619500"/>
                  <a:ext cx="466724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65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100286" y="3630665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5" name="组合 54"/>
              <p:cNvGrpSpPr/>
              <p:nvPr/>
            </p:nvGrpSpPr>
            <p:grpSpPr>
              <a:xfrm>
                <a:off x="5243761" y="4036318"/>
                <a:ext cx="389438" cy="385729"/>
                <a:chOff x="6600826" y="3619500"/>
                <a:chExt cx="500062" cy="495300"/>
              </a:xfrm>
            </p:grpSpPr>
            <p:sp>
              <p:nvSpPr>
                <p:cNvPr id="62" name="矩形 61"/>
                <p:cNvSpPr/>
                <p:nvPr/>
              </p:nvSpPr>
              <p:spPr>
                <a:xfrm>
                  <a:off x="6600826" y="36195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63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648066" y="3661518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6" name="组合 55"/>
              <p:cNvGrpSpPr/>
              <p:nvPr/>
            </p:nvGrpSpPr>
            <p:grpSpPr>
              <a:xfrm>
                <a:off x="3916457" y="4036318"/>
                <a:ext cx="960119" cy="385729"/>
                <a:chOff x="4896484" y="3619500"/>
                <a:chExt cx="1232854" cy="495300"/>
              </a:xfrm>
            </p:grpSpPr>
            <p:sp>
              <p:nvSpPr>
                <p:cNvPr id="60" name="矩形 59"/>
                <p:cNvSpPr/>
                <p:nvPr/>
              </p:nvSpPr>
              <p:spPr>
                <a:xfrm>
                  <a:off x="4896484" y="3619500"/>
                  <a:ext cx="1232854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61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028298" y="3670369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值</a:t>
                  </a:r>
                </a:p>
              </p:txBody>
            </p:sp>
          </p:grpSp>
          <p:grpSp>
            <p:nvGrpSpPr>
              <p:cNvPr id="57" name="组合 56"/>
              <p:cNvGrpSpPr/>
              <p:nvPr/>
            </p:nvGrpSpPr>
            <p:grpSpPr>
              <a:xfrm>
                <a:off x="1786295" y="4036318"/>
                <a:ext cx="1734049" cy="385729"/>
                <a:chOff x="2161222" y="3619500"/>
                <a:chExt cx="2226628" cy="495300"/>
              </a:xfrm>
            </p:grpSpPr>
            <p:sp>
              <p:nvSpPr>
                <p:cNvPr id="58" name="矩形 57"/>
                <p:cNvSpPr/>
                <p:nvPr/>
              </p:nvSpPr>
              <p:spPr>
                <a:xfrm>
                  <a:off x="2161222" y="3619500"/>
                  <a:ext cx="2226628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59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02673" y="3670369"/>
                  <a:ext cx="1607161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首部字段名：</a:t>
                  </a:r>
                </a:p>
              </p:txBody>
            </p:sp>
          </p:grpSp>
        </p:grpSp>
        <p:grpSp>
          <p:nvGrpSpPr>
            <p:cNvPr id="27" name="组合 26"/>
            <p:cNvGrpSpPr/>
            <p:nvPr/>
          </p:nvGrpSpPr>
          <p:grpSpPr>
            <a:xfrm>
              <a:off x="1786295" y="3583652"/>
              <a:ext cx="3846903" cy="485516"/>
              <a:chOff x="2161222" y="3038249"/>
              <a:chExt cx="4939666" cy="623433"/>
            </a:xfrm>
          </p:grpSpPr>
          <p:sp>
            <p:nvSpPr>
              <p:cNvPr id="51" name="矩形 50"/>
              <p:cNvSpPr/>
              <p:nvPr/>
            </p:nvSpPr>
            <p:spPr>
              <a:xfrm>
                <a:off x="2161222" y="3124200"/>
                <a:ext cx="4939666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52" name="Text Box 79"/>
              <p:cNvSpPr txBox="1">
                <a:spLocks noChangeArrowheads="1"/>
              </p:cNvSpPr>
              <p:nvPr/>
            </p:nvSpPr>
            <p:spPr bwMode="auto">
              <a:xfrm rot="16200000" flipH="1">
                <a:off x="4250882" y="3153453"/>
                <a:ext cx="623433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…</a:t>
                </a:r>
                <a:endParaRPr kumimoji="1" lang="zh-CN" altLang="en-US" sz="1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8" name="组合 27"/>
            <p:cNvGrpSpPr/>
            <p:nvPr/>
          </p:nvGrpSpPr>
          <p:grpSpPr>
            <a:xfrm>
              <a:off x="1778913" y="4422046"/>
              <a:ext cx="773153" cy="385729"/>
              <a:chOff x="1778913" y="4422046"/>
              <a:chExt cx="773153" cy="385729"/>
            </a:xfrm>
          </p:grpSpPr>
          <p:grpSp>
            <p:nvGrpSpPr>
              <p:cNvPr id="45" name="组合 44"/>
              <p:cNvGrpSpPr/>
              <p:nvPr/>
            </p:nvGrpSpPr>
            <p:grpSpPr>
              <a:xfrm>
                <a:off x="1778913" y="4422046"/>
                <a:ext cx="399575" cy="385729"/>
                <a:chOff x="2151743" y="4114800"/>
                <a:chExt cx="513080" cy="495300"/>
              </a:xfrm>
            </p:grpSpPr>
            <p:sp>
              <p:nvSpPr>
                <p:cNvPr id="49" name="矩形 48"/>
                <p:cNvSpPr/>
                <p:nvPr/>
              </p:nvSpPr>
              <p:spPr>
                <a:xfrm>
                  <a:off x="2161222" y="4114800"/>
                  <a:ext cx="47847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5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151743" y="4128507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6" name="组合 45"/>
              <p:cNvGrpSpPr/>
              <p:nvPr/>
            </p:nvGrpSpPr>
            <p:grpSpPr>
              <a:xfrm>
                <a:off x="2162628" y="4422046"/>
                <a:ext cx="389438" cy="385729"/>
                <a:chOff x="2644458" y="4114800"/>
                <a:chExt cx="500062" cy="495300"/>
              </a:xfrm>
            </p:grpSpPr>
            <p:sp>
              <p:nvSpPr>
                <p:cNvPr id="47" name="矩形 46"/>
                <p:cNvSpPr/>
                <p:nvPr/>
              </p:nvSpPr>
              <p:spPr>
                <a:xfrm>
                  <a:off x="2644458" y="41148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4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699523" y="4135606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9" name="组合 28"/>
            <p:cNvGrpSpPr/>
            <p:nvPr/>
          </p:nvGrpSpPr>
          <p:grpSpPr>
            <a:xfrm>
              <a:off x="1786295" y="3264860"/>
              <a:ext cx="3846904" cy="385729"/>
              <a:chOff x="1786295" y="3264860"/>
              <a:chExt cx="3846904" cy="385729"/>
            </a:xfrm>
          </p:grpSpPr>
          <p:grpSp>
            <p:nvGrpSpPr>
              <p:cNvPr id="30" name="组合 29"/>
              <p:cNvGrpSpPr/>
              <p:nvPr/>
            </p:nvGrpSpPr>
            <p:grpSpPr>
              <a:xfrm>
                <a:off x="3517852" y="3264860"/>
                <a:ext cx="399575" cy="385729"/>
                <a:chOff x="4384651" y="2628900"/>
                <a:chExt cx="513080" cy="495300"/>
              </a:xfrm>
            </p:grpSpPr>
            <p:sp>
              <p:nvSpPr>
                <p:cNvPr id="43" name="矩形 42"/>
                <p:cNvSpPr/>
                <p:nvPr/>
              </p:nvSpPr>
              <p:spPr>
                <a:xfrm>
                  <a:off x="4387850" y="26289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44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384651" y="2646234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1" name="组合 30"/>
              <p:cNvGrpSpPr/>
              <p:nvPr/>
            </p:nvGrpSpPr>
            <p:grpSpPr>
              <a:xfrm>
                <a:off x="5243761" y="3264860"/>
                <a:ext cx="389438" cy="385729"/>
                <a:chOff x="6600826" y="2628900"/>
                <a:chExt cx="500062" cy="495300"/>
              </a:xfrm>
            </p:grpSpPr>
            <p:sp>
              <p:nvSpPr>
                <p:cNvPr id="41" name="矩形 40"/>
                <p:cNvSpPr/>
                <p:nvPr/>
              </p:nvSpPr>
              <p:spPr>
                <a:xfrm>
                  <a:off x="6600826" y="26289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42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648066" y="2669953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2" name="组合 31"/>
              <p:cNvGrpSpPr/>
              <p:nvPr/>
            </p:nvGrpSpPr>
            <p:grpSpPr>
              <a:xfrm>
                <a:off x="3916457" y="3264860"/>
                <a:ext cx="960119" cy="385729"/>
                <a:chOff x="4896484" y="2628900"/>
                <a:chExt cx="1232854" cy="495300"/>
              </a:xfrm>
            </p:grpSpPr>
            <p:sp>
              <p:nvSpPr>
                <p:cNvPr id="39" name="矩形 38"/>
                <p:cNvSpPr/>
                <p:nvPr/>
              </p:nvSpPr>
              <p:spPr>
                <a:xfrm>
                  <a:off x="4896484" y="2628900"/>
                  <a:ext cx="1232854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4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028298" y="2678805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值</a:t>
                  </a:r>
                </a:p>
              </p:txBody>
            </p:sp>
          </p:grpSp>
          <p:grpSp>
            <p:nvGrpSpPr>
              <p:cNvPr id="33" name="组合 32"/>
              <p:cNvGrpSpPr/>
              <p:nvPr/>
            </p:nvGrpSpPr>
            <p:grpSpPr>
              <a:xfrm>
                <a:off x="1786295" y="3264860"/>
                <a:ext cx="1734049" cy="385729"/>
                <a:chOff x="2161222" y="2628900"/>
                <a:chExt cx="2226628" cy="495300"/>
              </a:xfrm>
            </p:grpSpPr>
            <p:sp>
              <p:nvSpPr>
                <p:cNvPr id="37" name="矩形 36"/>
                <p:cNvSpPr/>
                <p:nvPr/>
              </p:nvSpPr>
              <p:spPr>
                <a:xfrm>
                  <a:off x="2161222" y="2628900"/>
                  <a:ext cx="2226628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3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02673" y="2678805"/>
                  <a:ext cx="1607161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首部字段名：</a:t>
                  </a:r>
                </a:p>
              </p:txBody>
            </p:sp>
          </p:grpSp>
          <p:grpSp>
            <p:nvGrpSpPr>
              <p:cNvPr id="34" name="组合 33"/>
              <p:cNvGrpSpPr/>
              <p:nvPr/>
            </p:nvGrpSpPr>
            <p:grpSpPr>
              <a:xfrm>
                <a:off x="4853952" y="3264860"/>
                <a:ext cx="399575" cy="385729"/>
                <a:chOff x="6100286" y="2628900"/>
                <a:chExt cx="513080" cy="495300"/>
              </a:xfrm>
            </p:grpSpPr>
            <p:sp>
              <p:nvSpPr>
                <p:cNvPr id="35" name="矩形 34"/>
                <p:cNvSpPr/>
                <p:nvPr/>
              </p:nvSpPr>
              <p:spPr>
                <a:xfrm>
                  <a:off x="6117590" y="2628900"/>
                  <a:ext cx="47847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3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100286" y="2639099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93" name="Rectangle 11"/>
          <p:cNvSpPr>
            <a:spLocks noChangeArrowheads="1"/>
          </p:cNvSpPr>
          <p:nvPr/>
        </p:nvSpPr>
        <p:spPr bwMode="auto">
          <a:xfrm>
            <a:off x="998732" y="2771713"/>
            <a:ext cx="1536743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OST</a:t>
            </a:r>
          </a:p>
        </p:txBody>
      </p:sp>
      <p:sp>
        <p:nvSpPr>
          <p:cNvPr id="94" name="Text Box 16"/>
          <p:cNvSpPr txBox="1">
            <a:spLocks noChangeArrowheads="1"/>
          </p:cNvSpPr>
          <p:nvPr/>
        </p:nvSpPr>
        <p:spPr bwMode="auto">
          <a:xfrm>
            <a:off x="2522914" y="2800280"/>
            <a:ext cx="89083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009FF6"/>
              </a:buClr>
              <a:buSzPct val="85000"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用于向服务器提交表单数据也可以同时请求一个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页面</a:t>
            </a:r>
          </a:p>
        </p:txBody>
      </p:sp>
      <p:sp>
        <p:nvSpPr>
          <p:cNvPr id="95" name="Rectangle 11"/>
          <p:cNvSpPr>
            <a:spLocks noChangeArrowheads="1"/>
          </p:cNvSpPr>
          <p:nvPr/>
        </p:nvSpPr>
        <p:spPr bwMode="auto">
          <a:xfrm>
            <a:off x="1008907" y="3478562"/>
            <a:ext cx="1536743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EAD</a:t>
            </a:r>
          </a:p>
        </p:txBody>
      </p:sp>
      <p:sp>
        <p:nvSpPr>
          <p:cNvPr id="96" name="Text Box 16"/>
          <p:cNvSpPr txBox="1">
            <a:spLocks noChangeArrowheads="1"/>
          </p:cNvSpPr>
          <p:nvPr/>
        </p:nvSpPr>
        <p:spPr bwMode="auto">
          <a:xfrm>
            <a:off x="2545650" y="3508801"/>
            <a:ext cx="56766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返回响应报文，不包含请求的对象</a:t>
            </a:r>
          </a:p>
        </p:txBody>
      </p:sp>
      <p:sp>
        <p:nvSpPr>
          <p:cNvPr id="97" name="Rectangle 11"/>
          <p:cNvSpPr>
            <a:spLocks noChangeArrowheads="1"/>
          </p:cNvSpPr>
          <p:nvPr/>
        </p:nvSpPr>
        <p:spPr bwMode="auto">
          <a:xfrm>
            <a:off x="1008907" y="4153739"/>
            <a:ext cx="1536743" cy="476221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UT</a:t>
            </a:r>
          </a:p>
        </p:txBody>
      </p:sp>
      <p:sp>
        <p:nvSpPr>
          <p:cNvPr id="98" name="Text Box 16"/>
          <p:cNvSpPr txBox="1">
            <a:spLocks noChangeArrowheads="1"/>
          </p:cNvSpPr>
          <p:nvPr/>
        </p:nvSpPr>
        <p:spPr bwMode="auto">
          <a:xfrm>
            <a:off x="1601640" y="4190935"/>
            <a:ext cx="94517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            上传的文件放在实体主体字段中，目标路径由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RL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字段标明</a:t>
            </a:r>
          </a:p>
        </p:txBody>
      </p:sp>
      <p:sp>
        <p:nvSpPr>
          <p:cNvPr id="99" name="Rectangle 11"/>
          <p:cNvSpPr>
            <a:spLocks noChangeArrowheads="1"/>
          </p:cNvSpPr>
          <p:nvPr/>
        </p:nvSpPr>
        <p:spPr bwMode="auto">
          <a:xfrm>
            <a:off x="998732" y="4860186"/>
            <a:ext cx="1536743" cy="476221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ELETE</a:t>
            </a:r>
          </a:p>
        </p:txBody>
      </p:sp>
      <p:sp>
        <p:nvSpPr>
          <p:cNvPr id="100" name="Text Box 16"/>
          <p:cNvSpPr txBox="1">
            <a:spLocks noChangeArrowheads="1"/>
          </p:cNvSpPr>
          <p:nvPr/>
        </p:nvSpPr>
        <p:spPr bwMode="auto">
          <a:xfrm>
            <a:off x="2615346" y="4892220"/>
            <a:ext cx="41259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删除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RL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字段中指定的文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6" presetClass="emph" presetSubtype="0" repeatCount="2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 tmFilter="0, 0; .2, .5; .8, .5; 1, 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250" autoRev="1" fill="hold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500"/>
                            </p:stCondLst>
                            <p:childTnLst>
                              <p:par>
                                <p:cTn id="6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 tmFilter="0, 0; .2, .5; .8, .5; 1, 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6" dur="250" autoRev="1" fill="hold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uiExpand="1" build="p"/>
      <p:bldP spid="14" grpId="1" uiExpand="1" build="allAtOnce"/>
      <p:bldP spid="93" grpId="0" animBg="1"/>
      <p:bldP spid="94" grpId="0" uiExpand="1" build="p"/>
      <p:bldP spid="94" grpId="1" uiExpand="1" build="allAtOnce"/>
      <p:bldP spid="95" grpId="0" animBg="1"/>
      <p:bldP spid="96" grpId="0" uiExpand="1" build="p"/>
      <p:bldP spid="96" grpId="1" uiExpand="1" build="allAtOnce"/>
      <p:bldP spid="97" grpId="0" animBg="1"/>
      <p:bldP spid="98" grpId="0" uiExpand="1" build="p"/>
      <p:bldP spid="98" grpId="1" uiExpand="1" build="allAtOnce"/>
      <p:bldP spid="99" grpId="0" animBg="1"/>
      <p:bldP spid="100" grpId="0" uiExpand="1" build="p"/>
      <p:bldP spid="100" grpId="1" uiExpand="1" build="allAtOnce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988041" cy="1428589"/>
            <a:chOff x="551030" y="-368704"/>
            <a:chExt cx="5988041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337439" cy="687997"/>
              <a:chOff x="1839059" y="967769"/>
              <a:chExt cx="5337439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3374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40363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请求行支持的方法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93" name="组合 92"/>
          <p:cNvGrpSpPr/>
          <p:nvPr/>
        </p:nvGrpSpPr>
        <p:grpSpPr>
          <a:xfrm>
            <a:off x="515938" y="1514316"/>
            <a:ext cx="4231313" cy="526734"/>
            <a:chOff x="722008" y="1303131"/>
            <a:chExt cx="4040182" cy="502942"/>
          </a:xfrm>
        </p:grpSpPr>
        <p:grpSp>
          <p:nvGrpSpPr>
            <p:cNvPr id="94" name="组合 93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98" name="平行四边形 97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102" name="平行四边形 101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95" name="流程图: 手动输入 6"/>
            <p:cNvSpPr/>
            <p:nvPr/>
          </p:nvSpPr>
          <p:spPr>
            <a:xfrm rot="5400000" flipV="1">
              <a:off x="2604168" y="-309031"/>
              <a:ext cx="475861" cy="3707003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97" name="Text Box 79"/>
            <p:cNvSpPr txBox="1">
              <a:spLocks noChangeArrowheads="1"/>
            </p:cNvSpPr>
            <p:nvPr/>
          </p:nvSpPr>
          <p:spPr bwMode="auto">
            <a:xfrm>
              <a:off x="1351235" y="1335873"/>
              <a:ext cx="3410955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另一种上传数据的方式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039461" y="2879131"/>
            <a:ext cx="6314298" cy="2902856"/>
            <a:chOff x="493394" y="2879131"/>
            <a:chExt cx="6314298" cy="2902856"/>
          </a:xfrm>
        </p:grpSpPr>
        <p:sp>
          <p:nvSpPr>
            <p:cNvPr id="105" name="矩形 104"/>
            <p:cNvSpPr/>
            <p:nvPr/>
          </p:nvSpPr>
          <p:spPr>
            <a:xfrm>
              <a:off x="1786295" y="4807774"/>
              <a:ext cx="5017689" cy="974213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cxnSp>
          <p:nvCxnSpPr>
            <p:cNvPr id="108" name="直接连接符 107"/>
            <p:cNvCxnSpPr/>
            <p:nvPr/>
          </p:nvCxnSpPr>
          <p:spPr>
            <a:xfrm>
              <a:off x="1396858" y="3074442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1396858" y="4617357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>
              <a:off x="1396858" y="5349253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0" name="组合 119"/>
            <p:cNvGrpSpPr/>
            <p:nvPr/>
          </p:nvGrpSpPr>
          <p:grpSpPr>
            <a:xfrm>
              <a:off x="1396858" y="3448451"/>
              <a:ext cx="385729" cy="801130"/>
              <a:chOff x="1661160" y="2864643"/>
              <a:chExt cx="495300" cy="1028701"/>
            </a:xfrm>
          </p:grpSpPr>
          <p:cxnSp>
            <p:nvCxnSpPr>
              <p:cNvPr id="121" name="直接连接符 120"/>
              <p:cNvCxnSpPr/>
              <p:nvPr/>
            </p:nvCxnSpPr>
            <p:spPr>
              <a:xfrm>
                <a:off x="1661160" y="3371850"/>
                <a:ext cx="26924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/>
              <p:nvPr/>
            </p:nvCxnSpPr>
            <p:spPr>
              <a:xfrm>
                <a:off x="1924050" y="2864643"/>
                <a:ext cx="0" cy="1028701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/>
              <p:cNvCxnSpPr/>
              <p:nvPr/>
            </p:nvCxnSpPr>
            <p:spPr>
              <a:xfrm>
                <a:off x="1924050" y="2879692"/>
                <a:ext cx="23241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/>
              <p:nvPr/>
            </p:nvCxnSpPr>
            <p:spPr>
              <a:xfrm>
                <a:off x="1924050" y="3876642"/>
                <a:ext cx="23241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5" name="Text Box 79"/>
            <p:cNvSpPr txBox="1">
              <a:spLocks noChangeArrowheads="1"/>
            </p:cNvSpPr>
            <p:nvPr/>
          </p:nvSpPr>
          <p:spPr bwMode="auto">
            <a:xfrm>
              <a:off x="642868" y="2913113"/>
              <a:ext cx="845974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请求行</a:t>
              </a:r>
            </a:p>
          </p:txBody>
        </p:sp>
        <p:sp>
          <p:nvSpPr>
            <p:cNvPr id="126" name="Text Box 79"/>
            <p:cNvSpPr txBox="1">
              <a:spLocks noChangeArrowheads="1"/>
            </p:cNvSpPr>
            <p:nvPr/>
          </p:nvSpPr>
          <p:spPr bwMode="auto">
            <a:xfrm>
              <a:off x="683333" y="3672202"/>
              <a:ext cx="805509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首部行</a:t>
              </a:r>
            </a:p>
          </p:txBody>
        </p:sp>
        <p:sp>
          <p:nvSpPr>
            <p:cNvPr id="127" name="Text Box 79"/>
            <p:cNvSpPr txBox="1">
              <a:spLocks noChangeArrowheads="1"/>
            </p:cNvSpPr>
            <p:nvPr/>
          </p:nvSpPr>
          <p:spPr bwMode="auto">
            <a:xfrm>
              <a:off x="873187" y="4452758"/>
              <a:ext cx="615655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空行</a:t>
              </a:r>
            </a:p>
          </p:txBody>
        </p:sp>
        <p:sp>
          <p:nvSpPr>
            <p:cNvPr id="128" name="Text Box 79"/>
            <p:cNvSpPr txBox="1">
              <a:spLocks noChangeArrowheads="1"/>
            </p:cNvSpPr>
            <p:nvPr/>
          </p:nvSpPr>
          <p:spPr bwMode="auto">
            <a:xfrm>
              <a:off x="493394" y="5185216"/>
              <a:ext cx="995448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实体主体</a:t>
              </a:r>
            </a:p>
          </p:txBody>
        </p:sp>
        <p:grpSp>
          <p:nvGrpSpPr>
            <p:cNvPr id="129" name="组合 128"/>
            <p:cNvGrpSpPr/>
            <p:nvPr/>
          </p:nvGrpSpPr>
          <p:grpSpPr>
            <a:xfrm>
              <a:off x="1789262" y="2879131"/>
              <a:ext cx="5018430" cy="385729"/>
              <a:chOff x="1789262" y="2879131"/>
              <a:chExt cx="5018430" cy="385729"/>
            </a:xfrm>
          </p:grpSpPr>
          <p:grpSp>
            <p:nvGrpSpPr>
              <p:cNvPr id="130" name="组合 129"/>
              <p:cNvGrpSpPr/>
              <p:nvPr/>
            </p:nvGrpSpPr>
            <p:grpSpPr>
              <a:xfrm>
                <a:off x="1789262" y="2879131"/>
                <a:ext cx="954679" cy="385729"/>
                <a:chOff x="2165032" y="2133600"/>
                <a:chExt cx="1225868" cy="495300"/>
              </a:xfrm>
            </p:grpSpPr>
            <p:sp>
              <p:nvSpPr>
                <p:cNvPr id="149" name="矩形 148"/>
                <p:cNvSpPr/>
                <p:nvPr/>
              </p:nvSpPr>
              <p:spPr>
                <a:xfrm>
                  <a:off x="2165032" y="2133600"/>
                  <a:ext cx="1225868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5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303329" y="2191986"/>
                  <a:ext cx="949273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方法</a:t>
                  </a:r>
                </a:p>
              </p:txBody>
            </p:sp>
          </p:grpSp>
          <p:grpSp>
            <p:nvGrpSpPr>
              <p:cNvPr id="131" name="组合 130"/>
              <p:cNvGrpSpPr/>
              <p:nvPr/>
            </p:nvGrpSpPr>
            <p:grpSpPr>
              <a:xfrm>
                <a:off x="2738873" y="2879131"/>
                <a:ext cx="399575" cy="385729"/>
                <a:chOff x="3384391" y="2133600"/>
                <a:chExt cx="513080" cy="495300"/>
              </a:xfrm>
            </p:grpSpPr>
            <p:sp>
              <p:nvSpPr>
                <p:cNvPr id="147" name="矩形 146"/>
                <p:cNvSpPr/>
                <p:nvPr/>
              </p:nvSpPr>
              <p:spPr>
                <a:xfrm>
                  <a:off x="339090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14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384391" y="2133600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2" name="组合 131"/>
              <p:cNvGrpSpPr/>
              <p:nvPr/>
            </p:nvGrpSpPr>
            <p:grpSpPr>
              <a:xfrm>
                <a:off x="3133378" y="2879131"/>
                <a:ext cx="1153477" cy="385729"/>
                <a:chOff x="3890962" y="2133600"/>
                <a:chExt cx="1481137" cy="495300"/>
              </a:xfrm>
            </p:grpSpPr>
            <p:sp>
              <p:nvSpPr>
                <p:cNvPr id="145" name="矩形 144"/>
                <p:cNvSpPr/>
                <p:nvPr/>
              </p:nvSpPr>
              <p:spPr>
                <a:xfrm>
                  <a:off x="3890962" y="2133600"/>
                  <a:ext cx="1481137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4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270191" y="2191986"/>
                  <a:ext cx="757874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URL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3" name="组合 132"/>
              <p:cNvGrpSpPr/>
              <p:nvPr/>
            </p:nvGrpSpPr>
            <p:grpSpPr>
              <a:xfrm>
                <a:off x="4281785" y="2879131"/>
                <a:ext cx="399575" cy="385729"/>
                <a:chOff x="5365589" y="2133600"/>
                <a:chExt cx="513080" cy="495300"/>
              </a:xfrm>
            </p:grpSpPr>
            <p:sp>
              <p:nvSpPr>
                <p:cNvPr id="143" name="矩形 142"/>
                <p:cNvSpPr/>
                <p:nvPr/>
              </p:nvSpPr>
              <p:spPr>
                <a:xfrm>
                  <a:off x="537210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144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365589" y="2133600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4" name="组合 133"/>
              <p:cNvGrpSpPr/>
              <p:nvPr/>
            </p:nvGrpSpPr>
            <p:grpSpPr>
              <a:xfrm>
                <a:off x="4676293" y="2879131"/>
                <a:ext cx="1356234" cy="385729"/>
                <a:chOff x="5872161" y="2133600"/>
                <a:chExt cx="1741489" cy="495300"/>
              </a:xfrm>
            </p:grpSpPr>
            <p:sp>
              <p:nvSpPr>
                <p:cNvPr id="141" name="矩形 140"/>
                <p:cNvSpPr/>
                <p:nvPr/>
              </p:nvSpPr>
              <p:spPr>
                <a:xfrm>
                  <a:off x="5872161" y="2133600"/>
                  <a:ext cx="1741489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42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264913" y="2191986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版本</a:t>
                  </a:r>
                </a:p>
              </p:txBody>
            </p:sp>
          </p:grpSp>
          <p:grpSp>
            <p:nvGrpSpPr>
              <p:cNvPr id="135" name="组合 134"/>
              <p:cNvGrpSpPr/>
              <p:nvPr/>
            </p:nvGrpSpPr>
            <p:grpSpPr>
              <a:xfrm>
                <a:off x="6032526" y="2879131"/>
                <a:ext cx="389438" cy="385729"/>
                <a:chOff x="7613650" y="2133600"/>
                <a:chExt cx="500062" cy="495300"/>
              </a:xfrm>
            </p:grpSpPr>
            <p:sp>
              <p:nvSpPr>
                <p:cNvPr id="139" name="矩形 138"/>
                <p:cNvSpPr/>
                <p:nvPr/>
              </p:nvSpPr>
              <p:spPr>
                <a:xfrm>
                  <a:off x="761365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4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7654357" y="2175136"/>
                  <a:ext cx="421456" cy="3930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6" name="组合 135"/>
              <p:cNvGrpSpPr/>
              <p:nvPr/>
            </p:nvGrpSpPr>
            <p:grpSpPr>
              <a:xfrm>
                <a:off x="6418254" y="2879131"/>
                <a:ext cx="389438" cy="385729"/>
                <a:chOff x="8108950" y="2133600"/>
                <a:chExt cx="500062" cy="495300"/>
              </a:xfrm>
            </p:grpSpPr>
            <p:sp>
              <p:nvSpPr>
                <p:cNvPr id="137" name="矩形 136"/>
                <p:cNvSpPr/>
                <p:nvPr/>
              </p:nvSpPr>
              <p:spPr>
                <a:xfrm>
                  <a:off x="810895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3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8108950" y="2173792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51" name="组合 150"/>
            <p:cNvGrpSpPr/>
            <p:nvPr/>
          </p:nvGrpSpPr>
          <p:grpSpPr>
            <a:xfrm>
              <a:off x="1786295" y="4036318"/>
              <a:ext cx="3846904" cy="385729"/>
              <a:chOff x="1786295" y="4036318"/>
              <a:chExt cx="3846904" cy="385729"/>
            </a:xfrm>
          </p:grpSpPr>
          <p:grpSp>
            <p:nvGrpSpPr>
              <p:cNvPr id="152" name="组合 151"/>
              <p:cNvGrpSpPr/>
              <p:nvPr/>
            </p:nvGrpSpPr>
            <p:grpSpPr>
              <a:xfrm>
                <a:off x="3517852" y="4036318"/>
                <a:ext cx="399575" cy="385729"/>
                <a:chOff x="4384651" y="3619500"/>
                <a:chExt cx="513080" cy="495300"/>
              </a:xfrm>
            </p:grpSpPr>
            <p:sp>
              <p:nvSpPr>
                <p:cNvPr id="165" name="矩形 164"/>
                <p:cNvSpPr/>
                <p:nvPr/>
              </p:nvSpPr>
              <p:spPr>
                <a:xfrm>
                  <a:off x="4387850" y="36195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6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384651" y="3637798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3" name="组合 152"/>
              <p:cNvGrpSpPr/>
              <p:nvPr/>
            </p:nvGrpSpPr>
            <p:grpSpPr>
              <a:xfrm>
                <a:off x="4853952" y="4036318"/>
                <a:ext cx="399575" cy="385729"/>
                <a:chOff x="6100286" y="3619500"/>
                <a:chExt cx="513080" cy="495300"/>
              </a:xfrm>
            </p:grpSpPr>
            <p:sp>
              <p:nvSpPr>
                <p:cNvPr id="163" name="矩形 162"/>
                <p:cNvSpPr/>
                <p:nvPr/>
              </p:nvSpPr>
              <p:spPr>
                <a:xfrm>
                  <a:off x="6129338" y="3619500"/>
                  <a:ext cx="466724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64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100286" y="3630665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4" name="组合 153"/>
              <p:cNvGrpSpPr/>
              <p:nvPr/>
            </p:nvGrpSpPr>
            <p:grpSpPr>
              <a:xfrm>
                <a:off x="5243761" y="4036318"/>
                <a:ext cx="389438" cy="385729"/>
                <a:chOff x="6600826" y="3619500"/>
                <a:chExt cx="500062" cy="495300"/>
              </a:xfrm>
            </p:grpSpPr>
            <p:sp>
              <p:nvSpPr>
                <p:cNvPr id="161" name="矩形 160"/>
                <p:cNvSpPr/>
                <p:nvPr/>
              </p:nvSpPr>
              <p:spPr>
                <a:xfrm>
                  <a:off x="6600826" y="36195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62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648066" y="3661518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5" name="组合 154"/>
              <p:cNvGrpSpPr/>
              <p:nvPr/>
            </p:nvGrpSpPr>
            <p:grpSpPr>
              <a:xfrm>
                <a:off x="3916457" y="4036318"/>
                <a:ext cx="960119" cy="385729"/>
                <a:chOff x="4896484" y="3619500"/>
                <a:chExt cx="1232854" cy="495300"/>
              </a:xfrm>
            </p:grpSpPr>
            <p:sp>
              <p:nvSpPr>
                <p:cNvPr id="159" name="矩形 158"/>
                <p:cNvSpPr/>
                <p:nvPr/>
              </p:nvSpPr>
              <p:spPr>
                <a:xfrm>
                  <a:off x="4896484" y="3619500"/>
                  <a:ext cx="1232854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6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028298" y="3670369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值</a:t>
                  </a:r>
                </a:p>
              </p:txBody>
            </p:sp>
          </p:grpSp>
          <p:grpSp>
            <p:nvGrpSpPr>
              <p:cNvPr id="156" name="组合 155"/>
              <p:cNvGrpSpPr/>
              <p:nvPr/>
            </p:nvGrpSpPr>
            <p:grpSpPr>
              <a:xfrm>
                <a:off x="1786295" y="4036318"/>
                <a:ext cx="1734049" cy="385729"/>
                <a:chOff x="2161222" y="3619500"/>
                <a:chExt cx="2226628" cy="495300"/>
              </a:xfrm>
            </p:grpSpPr>
            <p:sp>
              <p:nvSpPr>
                <p:cNvPr id="157" name="矩形 156"/>
                <p:cNvSpPr/>
                <p:nvPr/>
              </p:nvSpPr>
              <p:spPr>
                <a:xfrm>
                  <a:off x="2161222" y="3619500"/>
                  <a:ext cx="2226628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5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02673" y="3670369"/>
                  <a:ext cx="1607161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首部字段名：</a:t>
                  </a:r>
                </a:p>
              </p:txBody>
            </p:sp>
          </p:grpSp>
        </p:grpSp>
        <p:grpSp>
          <p:nvGrpSpPr>
            <p:cNvPr id="167" name="组合 166"/>
            <p:cNvGrpSpPr/>
            <p:nvPr/>
          </p:nvGrpSpPr>
          <p:grpSpPr>
            <a:xfrm>
              <a:off x="1786295" y="3583652"/>
              <a:ext cx="3846903" cy="485516"/>
              <a:chOff x="2161222" y="3038249"/>
              <a:chExt cx="4939666" cy="623433"/>
            </a:xfrm>
          </p:grpSpPr>
          <p:sp>
            <p:nvSpPr>
              <p:cNvPr id="168" name="矩形 167"/>
              <p:cNvSpPr/>
              <p:nvPr/>
            </p:nvSpPr>
            <p:spPr>
              <a:xfrm>
                <a:off x="2161222" y="3124200"/>
                <a:ext cx="4939666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169" name="Text Box 79"/>
              <p:cNvSpPr txBox="1">
                <a:spLocks noChangeArrowheads="1"/>
              </p:cNvSpPr>
              <p:nvPr/>
            </p:nvSpPr>
            <p:spPr bwMode="auto">
              <a:xfrm rot="16200000" flipH="1">
                <a:off x="4250882" y="3153453"/>
                <a:ext cx="623433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…</a:t>
                </a:r>
                <a:endParaRPr kumimoji="1" lang="zh-CN" altLang="en-US" sz="1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0" name="组合 169"/>
            <p:cNvGrpSpPr/>
            <p:nvPr/>
          </p:nvGrpSpPr>
          <p:grpSpPr>
            <a:xfrm>
              <a:off x="1778913" y="4422046"/>
              <a:ext cx="773153" cy="385729"/>
              <a:chOff x="1778913" y="4422046"/>
              <a:chExt cx="773153" cy="385729"/>
            </a:xfrm>
          </p:grpSpPr>
          <p:grpSp>
            <p:nvGrpSpPr>
              <p:cNvPr id="171" name="组合 170"/>
              <p:cNvGrpSpPr/>
              <p:nvPr/>
            </p:nvGrpSpPr>
            <p:grpSpPr>
              <a:xfrm>
                <a:off x="1778913" y="4422046"/>
                <a:ext cx="399575" cy="385729"/>
                <a:chOff x="2151743" y="4114800"/>
                <a:chExt cx="513080" cy="495300"/>
              </a:xfrm>
            </p:grpSpPr>
            <p:sp>
              <p:nvSpPr>
                <p:cNvPr id="175" name="矩形 174"/>
                <p:cNvSpPr/>
                <p:nvPr/>
              </p:nvSpPr>
              <p:spPr>
                <a:xfrm>
                  <a:off x="2161222" y="4114800"/>
                  <a:ext cx="47847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7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151743" y="4128507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2" name="组合 171"/>
              <p:cNvGrpSpPr/>
              <p:nvPr/>
            </p:nvGrpSpPr>
            <p:grpSpPr>
              <a:xfrm>
                <a:off x="2162628" y="4422046"/>
                <a:ext cx="389438" cy="385729"/>
                <a:chOff x="2644458" y="4114800"/>
                <a:chExt cx="500062" cy="495300"/>
              </a:xfrm>
            </p:grpSpPr>
            <p:sp>
              <p:nvSpPr>
                <p:cNvPr id="173" name="矩形 172"/>
                <p:cNvSpPr/>
                <p:nvPr/>
              </p:nvSpPr>
              <p:spPr>
                <a:xfrm>
                  <a:off x="2644458" y="41148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74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699523" y="4135606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77" name="组合 176"/>
            <p:cNvGrpSpPr/>
            <p:nvPr/>
          </p:nvGrpSpPr>
          <p:grpSpPr>
            <a:xfrm>
              <a:off x="1786295" y="3264860"/>
              <a:ext cx="3846904" cy="385729"/>
              <a:chOff x="1786295" y="3264860"/>
              <a:chExt cx="3846904" cy="385729"/>
            </a:xfrm>
          </p:grpSpPr>
          <p:grpSp>
            <p:nvGrpSpPr>
              <p:cNvPr id="178" name="组合 177"/>
              <p:cNvGrpSpPr/>
              <p:nvPr/>
            </p:nvGrpSpPr>
            <p:grpSpPr>
              <a:xfrm>
                <a:off x="3517852" y="3264860"/>
                <a:ext cx="399575" cy="385729"/>
                <a:chOff x="4384651" y="2628900"/>
                <a:chExt cx="513080" cy="495300"/>
              </a:xfrm>
            </p:grpSpPr>
            <p:sp>
              <p:nvSpPr>
                <p:cNvPr id="191" name="矩形 190"/>
                <p:cNvSpPr/>
                <p:nvPr/>
              </p:nvSpPr>
              <p:spPr>
                <a:xfrm>
                  <a:off x="4387850" y="26289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92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384651" y="2646234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9" name="组合 178"/>
              <p:cNvGrpSpPr/>
              <p:nvPr/>
            </p:nvGrpSpPr>
            <p:grpSpPr>
              <a:xfrm>
                <a:off x="5243761" y="3264860"/>
                <a:ext cx="389438" cy="385729"/>
                <a:chOff x="6600826" y="2628900"/>
                <a:chExt cx="500062" cy="495300"/>
              </a:xfrm>
            </p:grpSpPr>
            <p:sp>
              <p:nvSpPr>
                <p:cNvPr id="189" name="矩形 188"/>
                <p:cNvSpPr/>
                <p:nvPr/>
              </p:nvSpPr>
              <p:spPr>
                <a:xfrm>
                  <a:off x="6600826" y="26289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9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648066" y="2669953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0" name="组合 179"/>
              <p:cNvGrpSpPr/>
              <p:nvPr/>
            </p:nvGrpSpPr>
            <p:grpSpPr>
              <a:xfrm>
                <a:off x="3916457" y="3264860"/>
                <a:ext cx="960119" cy="385729"/>
                <a:chOff x="4896484" y="2628900"/>
                <a:chExt cx="1232854" cy="495300"/>
              </a:xfrm>
            </p:grpSpPr>
            <p:sp>
              <p:nvSpPr>
                <p:cNvPr id="187" name="矩形 186"/>
                <p:cNvSpPr/>
                <p:nvPr/>
              </p:nvSpPr>
              <p:spPr>
                <a:xfrm>
                  <a:off x="4896484" y="2628900"/>
                  <a:ext cx="1232854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8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028298" y="2678805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值</a:t>
                  </a:r>
                </a:p>
              </p:txBody>
            </p:sp>
          </p:grpSp>
          <p:grpSp>
            <p:nvGrpSpPr>
              <p:cNvPr id="181" name="组合 180"/>
              <p:cNvGrpSpPr/>
              <p:nvPr/>
            </p:nvGrpSpPr>
            <p:grpSpPr>
              <a:xfrm>
                <a:off x="1786295" y="3264860"/>
                <a:ext cx="1734049" cy="385729"/>
                <a:chOff x="2161222" y="2628900"/>
                <a:chExt cx="2226628" cy="495300"/>
              </a:xfrm>
            </p:grpSpPr>
            <p:sp>
              <p:nvSpPr>
                <p:cNvPr id="185" name="矩形 184"/>
                <p:cNvSpPr/>
                <p:nvPr/>
              </p:nvSpPr>
              <p:spPr>
                <a:xfrm>
                  <a:off x="2161222" y="2628900"/>
                  <a:ext cx="2226628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8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02673" y="2678805"/>
                  <a:ext cx="1607161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首部字段名：</a:t>
                  </a:r>
                </a:p>
              </p:txBody>
            </p:sp>
          </p:grpSp>
          <p:grpSp>
            <p:nvGrpSpPr>
              <p:cNvPr id="182" name="组合 181"/>
              <p:cNvGrpSpPr/>
              <p:nvPr/>
            </p:nvGrpSpPr>
            <p:grpSpPr>
              <a:xfrm>
                <a:off x="4853952" y="3264860"/>
                <a:ext cx="399575" cy="385729"/>
                <a:chOff x="6100286" y="2628900"/>
                <a:chExt cx="513080" cy="495300"/>
              </a:xfrm>
            </p:grpSpPr>
            <p:sp>
              <p:nvSpPr>
                <p:cNvPr id="183" name="矩形 182"/>
                <p:cNvSpPr/>
                <p:nvPr/>
              </p:nvSpPr>
              <p:spPr>
                <a:xfrm>
                  <a:off x="6117590" y="2628900"/>
                  <a:ext cx="47847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184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100286" y="2639099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17" name="组合 16"/>
          <p:cNvGrpSpPr/>
          <p:nvPr/>
        </p:nvGrpSpPr>
        <p:grpSpPr>
          <a:xfrm>
            <a:off x="4220309" y="2409092"/>
            <a:ext cx="2695380" cy="470039"/>
            <a:chOff x="5111385" y="2409092"/>
            <a:chExt cx="1804303" cy="470039"/>
          </a:xfrm>
        </p:grpSpPr>
        <p:cxnSp>
          <p:nvCxnSpPr>
            <p:cNvPr id="9" name="直接连接符 8"/>
            <p:cNvCxnSpPr/>
            <p:nvPr/>
          </p:nvCxnSpPr>
          <p:spPr>
            <a:xfrm flipH="1">
              <a:off x="5111385" y="2409092"/>
              <a:ext cx="1475585" cy="0"/>
            </a:xfrm>
            <a:prstGeom prst="line">
              <a:avLst/>
            </a:prstGeom>
            <a:ln w="28575">
              <a:solidFill>
                <a:srgbClr val="009FF6"/>
              </a:solidFill>
              <a:headEnd type="none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 flipH="1" flipV="1">
              <a:off x="6573877" y="2409092"/>
              <a:ext cx="341811" cy="470039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9" name="Text Box 16"/>
          <p:cNvSpPr txBox="1">
            <a:spLocks noChangeArrowheads="1"/>
          </p:cNvSpPr>
          <p:nvPr/>
        </p:nvSpPr>
        <p:spPr bwMode="auto">
          <a:xfrm>
            <a:off x="609607" y="2398955"/>
            <a:ext cx="4824776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SzPct val="85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使用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GET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方法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SzPct val="85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将需要上传的数据放到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RL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中</a:t>
            </a:r>
          </a:p>
        </p:txBody>
      </p:sp>
      <p:grpSp>
        <p:nvGrpSpPr>
          <p:cNvPr id="100" name="组合 99"/>
          <p:cNvGrpSpPr/>
          <p:nvPr/>
        </p:nvGrpSpPr>
        <p:grpSpPr>
          <a:xfrm>
            <a:off x="633108" y="3893673"/>
            <a:ext cx="4555827" cy="1200150"/>
            <a:chOff x="1625957" y="2533650"/>
            <a:chExt cx="5803543" cy="1200150"/>
          </a:xfrm>
        </p:grpSpPr>
        <p:sp>
          <p:nvSpPr>
            <p:cNvPr id="101" name="矩形: 圆角 100"/>
            <p:cNvSpPr/>
            <p:nvPr/>
          </p:nvSpPr>
          <p:spPr>
            <a:xfrm>
              <a:off x="1630680" y="2533650"/>
              <a:ext cx="5798820" cy="120015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1625957" y="2733221"/>
              <a:ext cx="579881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www.somesite.com/animalsearch</a:t>
              </a:r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?monkeys&amp;banana</a:t>
              </a:r>
            </a:p>
          </p:txBody>
        </p:sp>
        <p:sp>
          <p:nvSpPr>
            <p:cNvPr id="104" name="矩形: 圆角 103"/>
            <p:cNvSpPr/>
            <p:nvPr/>
          </p:nvSpPr>
          <p:spPr>
            <a:xfrm>
              <a:off x="1724819" y="2603030"/>
              <a:ext cx="5638006" cy="1064095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6" presetClass="emph" presetSubtype="0" repeatCount="2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uiExpand="1" build="p"/>
      <p:bldP spid="99" grpId="1" uiExpand="1" build="allAtOnce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" name="Text Box 16"/>
          <p:cNvSpPr txBox="1">
            <a:spLocks noChangeArrowheads="1"/>
          </p:cNvSpPr>
          <p:nvPr/>
        </p:nvSpPr>
        <p:spPr bwMode="auto">
          <a:xfrm>
            <a:off x="6726602" y="2619801"/>
            <a:ext cx="5244064" cy="3083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/1.1 200 OK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ate: Sun, 26 Sep 2010 20:09:20 GMT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erver: Apache/2.0.52 (CentOS)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Last-Modified: Tue, 30 Oct 2007 17:00:02 GMT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ETag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"17dc6-a5c-bf716880"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cept-Ranges: bytes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ntent-Length: 2652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Keep-Alive: timeout=10, max=100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nnection: Keep-Alive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ntent-Type: text/html; charset=ISO-8859-1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\r\n</a:t>
            </a:r>
          </a:p>
          <a:p>
            <a:pPr>
              <a:lnSpc>
                <a:spcPct val="9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ata 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ata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ata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ata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ata</a:t>
            </a:r>
            <a:r>
              <a:rPr lang="en-US" altLang="zh-CN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... 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430213" y="0"/>
            <a:ext cx="5512713" cy="1428589"/>
            <a:chOff x="551030" y="-368704"/>
            <a:chExt cx="5512713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3" y="303925"/>
              <a:ext cx="4862110" cy="687997"/>
              <a:chOff x="1839060" y="967769"/>
              <a:chExt cx="486211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60" y="967769"/>
                <a:ext cx="486211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2" y="1009435"/>
                <a:ext cx="339140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响应报文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06" name="矩形 105"/>
          <p:cNvSpPr/>
          <p:nvPr/>
        </p:nvSpPr>
        <p:spPr>
          <a:xfrm>
            <a:off x="1494893" y="4502974"/>
            <a:ext cx="5017689" cy="974213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cxnSp>
        <p:nvCxnSpPr>
          <p:cNvPr id="107" name="直接连接符 106"/>
          <p:cNvCxnSpPr/>
          <p:nvPr/>
        </p:nvCxnSpPr>
        <p:spPr>
          <a:xfrm>
            <a:off x="1105456" y="2769642"/>
            <a:ext cx="385729" cy="0"/>
          </a:xfrm>
          <a:prstGeom prst="line">
            <a:avLst/>
          </a:prstGeom>
          <a:ln w="28575">
            <a:solidFill>
              <a:srgbClr val="009FF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连接符 108"/>
          <p:cNvCxnSpPr/>
          <p:nvPr/>
        </p:nvCxnSpPr>
        <p:spPr>
          <a:xfrm>
            <a:off x="1105456" y="4312557"/>
            <a:ext cx="385729" cy="0"/>
          </a:xfrm>
          <a:prstGeom prst="line">
            <a:avLst/>
          </a:prstGeom>
          <a:ln w="28575">
            <a:solidFill>
              <a:srgbClr val="009FF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连接符 109"/>
          <p:cNvCxnSpPr/>
          <p:nvPr/>
        </p:nvCxnSpPr>
        <p:spPr>
          <a:xfrm>
            <a:off x="1105456" y="5044453"/>
            <a:ext cx="385729" cy="0"/>
          </a:xfrm>
          <a:prstGeom prst="line">
            <a:avLst/>
          </a:prstGeom>
          <a:ln w="28575">
            <a:solidFill>
              <a:srgbClr val="009FF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1" name="组合 110"/>
          <p:cNvGrpSpPr/>
          <p:nvPr/>
        </p:nvGrpSpPr>
        <p:grpSpPr>
          <a:xfrm>
            <a:off x="1105456" y="3143651"/>
            <a:ext cx="385729" cy="801130"/>
            <a:chOff x="1661160" y="2864643"/>
            <a:chExt cx="495300" cy="1028701"/>
          </a:xfrm>
        </p:grpSpPr>
        <p:cxnSp>
          <p:nvCxnSpPr>
            <p:cNvPr id="112" name="直接连接符 111"/>
            <p:cNvCxnSpPr/>
            <p:nvPr/>
          </p:nvCxnSpPr>
          <p:spPr>
            <a:xfrm>
              <a:off x="1661160" y="3371850"/>
              <a:ext cx="269240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>
              <a:off x="1924050" y="2864643"/>
              <a:ext cx="0" cy="1028701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>
              <a:off x="1924050" y="2879692"/>
              <a:ext cx="232410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>
              <a:off x="1924050" y="3876642"/>
              <a:ext cx="232410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Text Box 79"/>
          <p:cNvSpPr txBox="1">
            <a:spLocks noChangeArrowheads="1"/>
          </p:cNvSpPr>
          <p:nvPr/>
        </p:nvSpPr>
        <p:spPr bwMode="auto">
          <a:xfrm>
            <a:off x="351466" y="2608313"/>
            <a:ext cx="845974" cy="316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状态行</a:t>
            </a:r>
          </a:p>
        </p:txBody>
      </p:sp>
      <p:sp>
        <p:nvSpPr>
          <p:cNvPr id="118" name="Text Box 79"/>
          <p:cNvSpPr txBox="1">
            <a:spLocks noChangeArrowheads="1"/>
          </p:cNvSpPr>
          <p:nvPr/>
        </p:nvSpPr>
        <p:spPr bwMode="auto">
          <a:xfrm>
            <a:off x="391931" y="3367402"/>
            <a:ext cx="805509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行</a:t>
            </a:r>
          </a:p>
        </p:txBody>
      </p:sp>
      <p:sp>
        <p:nvSpPr>
          <p:cNvPr id="194" name="Text Box 79"/>
          <p:cNvSpPr txBox="1">
            <a:spLocks noChangeArrowheads="1"/>
          </p:cNvSpPr>
          <p:nvPr/>
        </p:nvSpPr>
        <p:spPr bwMode="auto">
          <a:xfrm>
            <a:off x="581785" y="4147958"/>
            <a:ext cx="615655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空行</a:t>
            </a:r>
          </a:p>
        </p:txBody>
      </p:sp>
      <p:sp>
        <p:nvSpPr>
          <p:cNvPr id="195" name="Text Box 79"/>
          <p:cNvSpPr txBox="1">
            <a:spLocks noChangeArrowheads="1"/>
          </p:cNvSpPr>
          <p:nvPr/>
        </p:nvSpPr>
        <p:spPr bwMode="auto">
          <a:xfrm>
            <a:off x="201992" y="4880416"/>
            <a:ext cx="995448" cy="31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实体主体</a:t>
            </a:r>
          </a:p>
        </p:txBody>
      </p:sp>
      <p:grpSp>
        <p:nvGrpSpPr>
          <p:cNvPr id="196" name="组合 195"/>
          <p:cNvGrpSpPr/>
          <p:nvPr/>
        </p:nvGrpSpPr>
        <p:grpSpPr>
          <a:xfrm>
            <a:off x="1497860" y="2574331"/>
            <a:ext cx="5018430" cy="385729"/>
            <a:chOff x="1789262" y="2879131"/>
            <a:chExt cx="5018430" cy="385729"/>
          </a:xfrm>
        </p:grpSpPr>
        <p:grpSp>
          <p:nvGrpSpPr>
            <p:cNvPr id="197" name="组合 196"/>
            <p:cNvGrpSpPr/>
            <p:nvPr/>
          </p:nvGrpSpPr>
          <p:grpSpPr>
            <a:xfrm>
              <a:off x="1789262" y="2879131"/>
              <a:ext cx="954679" cy="385729"/>
              <a:chOff x="2165032" y="2133600"/>
              <a:chExt cx="1225868" cy="495300"/>
            </a:xfrm>
          </p:grpSpPr>
          <p:sp>
            <p:nvSpPr>
              <p:cNvPr id="216" name="矩形 215"/>
              <p:cNvSpPr/>
              <p:nvPr/>
            </p:nvSpPr>
            <p:spPr>
              <a:xfrm>
                <a:off x="2165032" y="2133600"/>
                <a:ext cx="1225868" cy="49530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17" name="Text Box 79"/>
              <p:cNvSpPr txBox="1">
                <a:spLocks noChangeArrowheads="1"/>
              </p:cNvSpPr>
              <p:nvPr/>
            </p:nvSpPr>
            <p:spPr bwMode="auto">
              <a:xfrm>
                <a:off x="2303329" y="2191986"/>
                <a:ext cx="949273" cy="406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版本</a:t>
                </a:r>
              </a:p>
            </p:txBody>
          </p:sp>
        </p:grpSp>
        <p:grpSp>
          <p:nvGrpSpPr>
            <p:cNvPr id="198" name="组合 197"/>
            <p:cNvGrpSpPr/>
            <p:nvPr/>
          </p:nvGrpSpPr>
          <p:grpSpPr>
            <a:xfrm>
              <a:off x="2738873" y="2879131"/>
              <a:ext cx="399575" cy="385729"/>
              <a:chOff x="3384391" y="2133600"/>
              <a:chExt cx="513080" cy="495300"/>
            </a:xfrm>
          </p:grpSpPr>
          <p:sp>
            <p:nvSpPr>
              <p:cNvPr id="214" name="矩形 213"/>
              <p:cNvSpPr/>
              <p:nvPr/>
            </p:nvSpPr>
            <p:spPr>
              <a:xfrm>
                <a:off x="339090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/>
              </a:p>
            </p:txBody>
          </p:sp>
          <p:sp>
            <p:nvSpPr>
              <p:cNvPr id="215" name="Text Box 79"/>
              <p:cNvSpPr txBox="1">
                <a:spLocks noChangeArrowheads="1"/>
              </p:cNvSpPr>
              <p:nvPr/>
            </p:nvSpPr>
            <p:spPr bwMode="auto">
              <a:xfrm>
                <a:off x="3384391" y="2133600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9" name="组合 198"/>
            <p:cNvGrpSpPr/>
            <p:nvPr/>
          </p:nvGrpSpPr>
          <p:grpSpPr>
            <a:xfrm>
              <a:off x="3129668" y="2879131"/>
              <a:ext cx="1157187" cy="385729"/>
              <a:chOff x="3886198" y="2133600"/>
              <a:chExt cx="1485901" cy="495300"/>
            </a:xfrm>
          </p:grpSpPr>
          <p:sp>
            <p:nvSpPr>
              <p:cNvPr id="212" name="矩形 211"/>
              <p:cNvSpPr/>
              <p:nvPr/>
            </p:nvSpPr>
            <p:spPr>
              <a:xfrm>
                <a:off x="3890962" y="2133600"/>
                <a:ext cx="1481137" cy="49530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13" name="Text Box 79"/>
              <p:cNvSpPr txBox="1">
                <a:spLocks noChangeArrowheads="1"/>
              </p:cNvSpPr>
              <p:nvPr/>
            </p:nvSpPr>
            <p:spPr bwMode="auto">
              <a:xfrm>
                <a:off x="3886198" y="2191986"/>
                <a:ext cx="1472881" cy="406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状态编码</a:t>
                </a:r>
              </a:p>
            </p:txBody>
          </p:sp>
        </p:grpSp>
        <p:grpSp>
          <p:nvGrpSpPr>
            <p:cNvPr id="200" name="组合 199"/>
            <p:cNvGrpSpPr/>
            <p:nvPr/>
          </p:nvGrpSpPr>
          <p:grpSpPr>
            <a:xfrm>
              <a:off x="4281785" y="2879131"/>
              <a:ext cx="399575" cy="385729"/>
              <a:chOff x="5365589" y="2133600"/>
              <a:chExt cx="513080" cy="495300"/>
            </a:xfrm>
          </p:grpSpPr>
          <p:sp>
            <p:nvSpPr>
              <p:cNvPr id="210" name="矩形 209"/>
              <p:cNvSpPr/>
              <p:nvPr/>
            </p:nvSpPr>
            <p:spPr>
              <a:xfrm>
                <a:off x="537210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/>
              </a:p>
            </p:txBody>
          </p:sp>
          <p:sp>
            <p:nvSpPr>
              <p:cNvPr id="211" name="Text Box 79"/>
              <p:cNvSpPr txBox="1">
                <a:spLocks noChangeArrowheads="1"/>
              </p:cNvSpPr>
              <p:nvPr/>
            </p:nvSpPr>
            <p:spPr bwMode="auto">
              <a:xfrm>
                <a:off x="5365589" y="2133600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1" name="组合 200"/>
            <p:cNvGrpSpPr/>
            <p:nvPr/>
          </p:nvGrpSpPr>
          <p:grpSpPr>
            <a:xfrm>
              <a:off x="4676293" y="2879131"/>
              <a:ext cx="1356234" cy="385729"/>
              <a:chOff x="5872161" y="2133600"/>
              <a:chExt cx="1741489" cy="495300"/>
            </a:xfrm>
          </p:grpSpPr>
          <p:sp>
            <p:nvSpPr>
              <p:cNvPr id="208" name="矩形 207"/>
              <p:cNvSpPr/>
              <p:nvPr/>
            </p:nvSpPr>
            <p:spPr>
              <a:xfrm>
                <a:off x="5872161" y="2133600"/>
                <a:ext cx="1741489" cy="49530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09" name="Text Box 79"/>
              <p:cNvSpPr txBox="1">
                <a:spLocks noChangeArrowheads="1"/>
              </p:cNvSpPr>
              <p:nvPr/>
            </p:nvSpPr>
            <p:spPr bwMode="auto">
              <a:xfrm>
                <a:off x="6264913" y="2191986"/>
                <a:ext cx="949274" cy="406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短语</a:t>
                </a:r>
              </a:p>
            </p:txBody>
          </p:sp>
        </p:grpSp>
        <p:grpSp>
          <p:nvGrpSpPr>
            <p:cNvPr id="202" name="组合 201"/>
            <p:cNvGrpSpPr/>
            <p:nvPr/>
          </p:nvGrpSpPr>
          <p:grpSpPr>
            <a:xfrm>
              <a:off x="6032526" y="2879131"/>
              <a:ext cx="389438" cy="385729"/>
              <a:chOff x="7613650" y="2133600"/>
              <a:chExt cx="500062" cy="495300"/>
            </a:xfrm>
          </p:grpSpPr>
          <p:sp>
            <p:nvSpPr>
              <p:cNvPr id="206" name="矩形 205"/>
              <p:cNvSpPr/>
              <p:nvPr/>
            </p:nvSpPr>
            <p:spPr>
              <a:xfrm>
                <a:off x="761365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07" name="Text Box 79"/>
              <p:cNvSpPr txBox="1">
                <a:spLocks noChangeArrowheads="1"/>
              </p:cNvSpPr>
              <p:nvPr/>
            </p:nvSpPr>
            <p:spPr bwMode="auto">
              <a:xfrm>
                <a:off x="7654357" y="2175136"/>
                <a:ext cx="421456" cy="3930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3" name="组合 202"/>
            <p:cNvGrpSpPr/>
            <p:nvPr/>
          </p:nvGrpSpPr>
          <p:grpSpPr>
            <a:xfrm>
              <a:off x="6418254" y="2879131"/>
              <a:ext cx="389438" cy="385729"/>
              <a:chOff x="8108950" y="2133600"/>
              <a:chExt cx="500062" cy="495300"/>
            </a:xfrm>
          </p:grpSpPr>
          <p:sp>
            <p:nvSpPr>
              <p:cNvPr id="204" name="矩形 203"/>
              <p:cNvSpPr/>
              <p:nvPr/>
            </p:nvSpPr>
            <p:spPr>
              <a:xfrm>
                <a:off x="8108950" y="21336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05" name="Text Box 79"/>
              <p:cNvSpPr txBox="1">
                <a:spLocks noChangeArrowheads="1"/>
              </p:cNvSpPr>
              <p:nvPr/>
            </p:nvSpPr>
            <p:spPr bwMode="auto">
              <a:xfrm>
                <a:off x="8108950" y="2173792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18" name="组合 217"/>
          <p:cNvGrpSpPr/>
          <p:nvPr/>
        </p:nvGrpSpPr>
        <p:grpSpPr>
          <a:xfrm>
            <a:off x="1494893" y="3731518"/>
            <a:ext cx="3846904" cy="385729"/>
            <a:chOff x="1786295" y="4036318"/>
            <a:chExt cx="3846904" cy="385729"/>
          </a:xfrm>
        </p:grpSpPr>
        <p:grpSp>
          <p:nvGrpSpPr>
            <p:cNvPr id="219" name="组合 218"/>
            <p:cNvGrpSpPr/>
            <p:nvPr/>
          </p:nvGrpSpPr>
          <p:grpSpPr>
            <a:xfrm>
              <a:off x="3517852" y="4036318"/>
              <a:ext cx="399575" cy="385729"/>
              <a:chOff x="4384651" y="3619500"/>
              <a:chExt cx="513080" cy="495300"/>
            </a:xfrm>
          </p:grpSpPr>
          <p:sp>
            <p:nvSpPr>
              <p:cNvPr id="232" name="矩形 231"/>
              <p:cNvSpPr/>
              <p:nvPr/>
            </p:nvSpPr>
            <p:spPr>
              <a:xfrm>
                <a:off x="4387850" y="36195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33" name="Text Box 79"/>
              <p:cNvSpPr txBox="1">
                <a:spLocks noChangeArrowheads="1"/>
              </p:cNvSpPr>
              <p:nvPr/>
            </p:nvSpPr>
            <p:spPr bwMode="auto">
              <a:xfrm>
                <a:off x="4384651" y="3637798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0" name="组合 219"/>
            <p:cNvGrpSpPr/>
            <p:nvPr/>
          </p:nvGrpSpPr>
          <p:grpSpPr>
            <a:xfrm>
              <a:off x="4853952" y="4036318"/>
              <a:ext cx="399575" cy="385729"/>
              <a:chOff x="6100286" y="3619500"/>
              <a:chExt cx="513080" cy="495300"/>
            </a:xfrm>
          </p:grpSpPr>
          <p:sp>
            <p:nvSpPr>
              <p:cNvPr id="230" name="矩形 229"/>
              <p:cNvSpPr/>
              <p:nvPr/>
            </p:nvSpPr>
            <p:spPr>
              <a:xfrm>
                <a:off x="6129338" y="3619500"/>
                <a:ext cx="466724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31" name="Text Box 79"/>
              <p:cNvSpPr txBox="1">
                <a:spLocks noChangeArrowheads="1"/>
              </p:cNvSpPr>
              <p:nvPr/>
            </p:nvSpPr>
            <p:spPr bwMode="auto">
              <a:xfrm>
                <a:off x="6100286" y="3630665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1" name="组合 220"/>
            <p:cNvGrpSpPr/>
            <p:nvPr/>
          </p:nvGrpSpPr>
          <p:grpSpPr>
            <a:xfrm>
              <a:off x="5243761" y="4036318"/>
              <a:ext cx="389438" cy="385729"/>
              <a:chOff x="6600826" y="3619500"/>
              <a:chExt cx="500062" cy="495300"/>
            </a:xfrm>
          </p:grpSpPr>
          <p:sp>
            <p:nvSpPr>
              <p:cNvPr id="228" name="矩形 227"/>
              <p:cNvSpPr/>
              <p:nvPr/>
            </p:nvSpPr>
            <p:spPr>
              <a:xfrm>
                <a:off x="6600826" y="36195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29" name="Text Box 79"/>
              <p:cNvSpPr txBox="1">
                <a:spLocks noChangeArrowheads="1"/>
              </p:cNvSpPr>
              <p:nvPr/>
            </p:nvSpPr>
            <p:spPr bwMode="auto">
              <a:xfrm>
                <a:off x="6648066" y="3661518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2" name="组合 221"/>
            <p:cNvGrpSpPr/>
            <p:nvPr/>
          </p:nvGrpSpPr>
          <p:grpSpPr>
            <a:xfrm>
              <a:off x="3916457" y="4036318"/>
              <a:ext cx="960119" cy="385729"/>
              <a:chOff x="4896484" y="3619500"/>
              <a:chExt cx="1232854" cy="495300"/>
            </a:xfrm>
          </p:grpSpPr>
          <p:sp>
            <p:nvSpPr>
              <p:cNvPr id="226" name="矩形 225"/>
              <p:cNvSpPr/>
              <p:nvPr/>
            </p:nvSpPr>
            <p:spPr>
              <a:xfrm>
                <a:off x="4896484" y="3619500"/>
                <a:ext cx="1232854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27" name="Text Box 79"/>
              <p:cNvSpPr txBox="1">
                <a:spLocks noChangeArrowheads="1"/>
              </p:cNvSpPr>
              <p:nvPr/>
            </p:nvSpPr>
            <p:spPr bwMode="auto">
              <a:xfrm>
                <a:off x="5028298" y="3670369"/>
                <a:ext cx="949274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值</a:t>
                </a:r>
              </a:p>
            </p:txBody>
          </p:sp>
        </p:grpSp>
        <p:grpSp>
          <p:nvGrpSpPr>
            <p:cNvPr id="223" name="组合 222"/>
            <p:cNvGrpSpPr/>
            <p:nvPr/>
          </p:nvGrpSpPr>
          <p:grpSpPr>
            <a:xfrm>
              <a:off x="1786295" y="4036318"/>
              <a:ext cx="1734049" cy="385729"/>
              <a:chOff x="2161222" y="3619500"/>
              <a:chExt cx="2226628" cy="495300"/>
            </a:xfrm>
          </p:grpSpPr>
          <p:sp>
            <p:nvSpPr>
              <p:cNvPr id="224" name="矩形 223"/>
              <p:cNvSpPr/>
              <p:nvPr/>
            </p:nvSpPr>
            <p:spPr>
              <a:xfrm>
                <a:off x="2161222" y="3619500"/>
                <a:ext cx="2226628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25" name="Text Box 79"/>
              <p:cNvSpPr txBox="1">
                <a:spLocks noChangeArrowheads="1"/>
              </p:cNvSpPr>
              <p:nvPr/>
            </p:nvSpPr>
            <p:spPr bwMode="auto">
              <a:xfrm>
                <a:off x="2502673" y="3670369"/>
                <a:ext cx="1607161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首部字段名：</a:t>
                </a:r>
              </a:p>
            </p:txBody>
          </p:sp>
        </p:grpSp>
      </p:grpSp>
      <p:grpSp>
        <p:nvGrpSpPr>
          <p:cNvPr id="234" name="组合 233"/>
          <p:cNvGrpSpPr/>
          <p:nvPr/>
        </p:nvGrpSpPr>
        <p:grpSpPr>
          <a:xfrm>
            <a:off x="1494893" y="3278852"/>
            <a:ext cx="3846903" cy="485516"/>
            <a:chOff x="2161222" y="3038249"/>
            <a:chExt cx="4939666" cy="623433"/>
          </a:xfrm>
        </p:grpSpPr>
        <p:sp>
          <p:nvSpPr>
            <p:cNvPr id="235" name="矩形 234"/>
            <p:cNvSpPr/>
            <p:nvPr/>
          </p:nvSpPr>
          <p:spPr>
            <a:xfrm>
              <a:off x="2161222" y="3124200"/>
              <a:ext cx="4939666" cy="4953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236" name="Text Box 79"/>
            <p:cNvSpPr txBox="1">
              <a:spLocks noChangeArrowheads="1"/>
            </p:cNvSpPr>
            <p:nvPr/>
          </p:nvSpPr>
          <p:spPr bwMode="auto">
            <a:xfrm rot="16200000" flipH="1">
              <a:off x="4250882" y="3153453"/>
              <a:ext cx="623433" cy="393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1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…</a:t>
              </a:r>
              <a:endParaRPr kumimoji="1" lang="zh-CN" altLang="en-US" sz="1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7" name="组合 236"/>
          <p:cNvGrpSpPr/>
          <p:nvPr/>
        </p:nvGrpSpPr>
        <p:grpSpPr>
          <a:xfrm>
            <a:off x="1487511" y="4117246"/>
            <a:ext cx="773153" cy="385729"/>
            <a:chOff x="1778913" y="4422046"/>
            <a:chExt cx="773153" cy="385729"/>
          </a:xfrm>
        </p:grpSpPr>
        <p:grpSp>
          <p:nvGrpSpPr>
            <p:cNvPr id="238" name="组合 237"/>
            <p:cNvGrpSpPr/>
            <p:nvPr/>
          </p:nvGrpSpPr>
          <p:grpSpPr>
            <a:xfrm>
              <a:off x="1778913" y="4422046"/>
              <a:ext cx="399575" cy="385729"/>
              <a:chOff x="2151743" y="4114800"/>
              <a:chExt cx="513080" cy="495300"/>
            </a:xfrm>
          </p:grpSpPr>
          <p:sp>
            <p:nvSpPr>
              <p:cNvPr id="242" name="矩形 241"/>
              <p:cNvSpPr/>
              <p:nvPr/>
            </p:nvSpPr>
            <p:spPr>
              <a:xfrm>
                <a:off x="2161222" y="4114800"/>
                <a:ext cx="47847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43" name="Text Box 79"/>
              <p:cNvSpPr txBox="1">
                <a:spLocks noChangeArrowheads="1"/>
              </p:cNvSpPr>
              <p:nvPr/>
            </p:nvSpPr>
            <p:spPr bwMode="auto">
              <a:xfrm>
                <a:off x="2151743" y="4128507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39" name="组合 238"/>
            <p:cNvGrpSpPr/>
            <p:nvPr/>
          </p:nvGrpSpPr>
          <p:grpSpPr>
            <a:xfrm>
              <a:off x="2162628" y="4422046"/>
              <a:ext cx="389438" cy="385729"/>
              <a:chOff x="2644458" y="4114800"/>
              <a:chExt cx="500062" cy="495300"/>
            </a:xfrm>
          </p:grpSpPr>
          <p:sp>
            <p:nvSpPr>
              <p:cNvPr id="240" name="矩形 239"/>
              <p:cNvSpPr/>
              <p:nvPr/>
            </p:nvSpPr>
            <p:spPr>
              <a:xfrm>
                <a:off x="2644458" y="41148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41" name="Text Box 79"/>
              <p:cNvSpPr txBox="1">
                <a:spLocks noChangeArrowheads="1"/>
              </p:cNvSpPr>
              <p:nvPr/>
            </p:nvSpPr>
            <p:spPr bwMode="auto">
              <a:xfrm>
                <a:off x="2699523" y="4135606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44" name="组合 243"/>
          <p:cNvGrpSpPr/>
          <p:nvPr/>
        </p:nvGrpSpPr>
        <p:grpSpPr>
          <a:xfrm>
            <a:off x="1494893" y="2960060"/>
            <a:ext cx="3846904" cy="385729"/>
            <a:chOff x="1786295" y="3264860"/>
            <a:chExt cx="3846904" cy="385729"/>
          </a:xfrm>
        </p:grpSpPr>
        <p:grpSp>
          <p:nvGrpSpPr>
            <p:cNvPr id="245" name="组合 244"/>
            <p:cNvGrpSpPr/>
            <p:nvPr/>
          </p:nvGrpSpPr>
          <p:grpSpPr>
            <a:xfrm>
              <a:off x="3517852" y="3264860"/>
              <a:ext cx="399575" cy="385729"/>
              <a:chOff x="4384651" y="2628900"/>
              <a:chExt cx="513080" cy="495300"/>
            </a:xfrm>
          </p:grpSpPr>
          <p:sp>
            <p:nvSpPr>
              <p:cNvPr id="258" name="矩形 257"/>
              <p:cNvSpPr/>
              <p:nvPr/>
            </p:nvSpPr>
            <p:spPr>
              <a:xfrm>
                <a:off x="4387850" y="26289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59" name="Text Box 79"/>
              <p:cNvSpPr txBox="1">
                <a:spLocks noChangeArrowheads="1"/>
              </p:cNvSpPr>
              <p:nvPr/>
            </p:nvSpPr>
            <p:spPr bwMode="auto">
              <a:xfrm>
                <a:off x="4384651" y="2646234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p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46" name="组合 245"/>
            <p:cNvGrpSpPr/>
            <p:nvPr/>
          </p:nvGrpSpPr>
          <p:grpSpPr>
            <a:xfrm>
              <a:off x="5243761" y="3264860"/>
              <a:ext cx="389438" cy="385729"/>
              <a:chOff x="6600826" y="2628900"/>
              <a:chExt cx="500062" cy="495300"/>
            </a:xfrm>
          </p:grpSpPr>
          <p:sp>
            <p:nvSpPr>
              <p:cNvPr id="256" name="矩形 255"/>
              <p:cNvSpPr/>
              <p:nvPr/>
            </p:nvSpPr>
            <p:spPr>
              <a:xfrm>
                <a:off x="6600826" y="2628900"/>
                <a:ext cx="50006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57" name="Text Box 79"/>
              <p:cNvSpPr txBox="1">
                <a:spLocks noChangeArrowheads="1"/>
              </p:cNvSpPr>
              <p:nvPr/>
            </p:nvSpPr>
            <p:spPr bwMode="auto">
              <a:xfrm>
                <a:off x="6648066" y="2669953"/>
                <a:ext cx="421456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lf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47" name="组合 246"/>
            <p:cNvGrpSpPr/>
            <p:nvPr/>
          </p:nvGrpSpPr>
          <p:grpSpPr>
            <a:xfrm>
              <a:off x="3916457" y="3264860"/>
              <a:ext cx="960119" cy="385729"/>
              <a:chOff x="4896484" y="2628900"/>
              <a:chExt cx="1232854" cy="495300"/>
            </a:xfrm>
          </p:grpSpPr>
          <p:sp>
            <p:nvSpPr>
              <p:cNvPr id="254" name="矩形 253"/>
              <p:cNvSpPr/>
              <p:nvPr/>
            </p:nvSpPr>
            <p:spPr>
              <a:xfrm>
                <a:off x="4896484" y="2628900"/>
                <a:ext cx="1232854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55" name="Text Box 79"/>
              <p:cNvSpPr txBox="1">
                <a:spLocks noChangeArrowheads="1"/>
              </p:cNvSpPr>
              <p:nvPr/>
            </p:nvSpPr>
            <p:spPr bwMode="auto">
              <a:xfrm>
                <a:off x="5028298" y="2678805"/>
                <a:ext cx="949274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值</a:t>
                </a:r>
              </a:p>
            </p:txBody>
          </p:sp>
        </p:grpSp>
        <p:grpSp>
          <p:nvGrpSpPr>
            <p:cNvPr id="248" name="组合 247"/>
            <p:cNvGrpSpPr/>
            <p:nvPr/>
          </p:nvGrpSpPr>
          <p:grpSpPr>
            <a:xfrm>
              <a:off x="1786295" y="3264860"/>
              <a:ext cx="1734049" cy="385729"/>
              <a:chOff x="2161222" y="2628900"/>
              <a:chExt cx="2226628" cy="495300"/>
            </a:xfrm>
          </p:grpSpPr>
          <p:sp>
            <p:nvSpPr>
              <p:cNvPr id="252" name="矩形 251"/>
              <p:cNvSpPr/>
              <p:nvPr/>
            </p:nvSpPr>
            <p:spPr>
              <a:xfrm>
                <a:off x="2161222" y="2628900"/>
                <a:ext cx="2226628" cy="4953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53" name="Text Box 79"/>
              <p:cNvSpPr txBox="1">
                <a:spLocks noChangeArrowheads="1"/>
              </p:cNvSpPr>
              <p:nvPr/>
            </p:nvSpPr>
            <p:spPr bwMode="auto">
              <a:xfrm>
                <a:off x="2502673" y="2678805"/>
                <a:ext cx="1607161" cy="3981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首部字段名：</a:t>
                </a:r>
              </a:p>
            </p:txBody>
          </p:sp>
        </p:grpSp>
        <p:grpSp>
          <p:nvGrpSpPr>
            <p:cNvPr id="249" name="组合 248"/>
            <p:cNvGrpSpPr/>
            <p:nvPr/>
          </p:nvGrpSpPr>
          <p:grpSpPr>
            <a:xfrm>
              <a:off x="4853952" y="3264860"/>
              <a:ext cx="399575" cy="385729"/>
              <a:chOff x="6100286" y="2628900"/>
              <a:chExt cx="513080" cy="495300"/>
            </a:xfrm>
          </p:grpSpPr>
          <p:sp>
            <p:nvSpPr>
              <p:cNvPr id="250" name="矩形 249"/>
              <p:cNvSpPr/>
              <p:nvPr/>
            </p:nvSpPr>
            <p:spPr>
              <a:xfrm>
                <a:off x="6117590" y="2628900"/>
                <a:ext cx="478472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51" name="Text Box 79"/>
              <p:cNvSpPr txBox="1">
                <a:spLocks noChangeArrowheads="1"/>
              </p:cNvSpPr>
              <p:nvPr/>
            </p:nvSpPr>
            <p:spPr bwMode="auto">
              <a:xfrm>
                <a:off x="6100286" y="2639099"/>
                <a:ext cx="513080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dirty="0" err="1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r</a:t>
                </a:r>
                <a:endPara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60" name="Rectangle 11"/>
          <p:cNvSpPr>
            <a:spLocks noChangeArrowheads="1"/>
          </p:cNvSpPr>
          <p:nvPr/>
        </p:nvSpPr>
        <p:spPr bwMode="auto">
          <a:xfrm>
            <a:off x="1957485" y="1582241"/>
            <a:ext cx="3939986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响应报文的一般格式</a:t>
            </a:r>
          </a:p>
        </p:txBody>
      </p:sp>
      <p:sp>
        <p:nvSpPr>
          <p:cNvPr id="261" name="Text Box 5"/>
          <p:cNvSpPr txBox="1">
            <a:spLocks noChangeArrowheads="1"/>
          </p:cNvSpPr>
          <p:nvPr/>
        </p:nvSpPr>
        <p:spPr bwMode="auto">
          <a:xfrm>
            <a:off x="6693264" y="2078995"/>
            <a:ext cx="271322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状态行</a:t>
            </a:r>
          </a:p>
          <a:p>
            <a:r>
              <a:rPr lang="en-US" altLang="zh-CN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协议状态码状态短语</a:t>
            </a:r>
            <a:r>
              <a:rPr lang="en-US" altLang="zh-CN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62" name="Freeform 7"/>
          <p:cNvSpPr/>
          <p:nvPr/>
        </p:nvSpPr>
        <p:spPr bwMode="auto">
          <a:xfrm>
            <a:off x="6693264" y="2907137"/>
            <a:ext cx="149225" cy="2458031"/>
          </a:xfrm>
          <a:custGeom>
            <a:avLst/>
            <a:gdLst>
              <a:gd name="T0" fmla="*/ 2147483646 w 150"/>
              <a:gd name="T1" fmla="*/ 2147483646 h 924"/>
              <a:gd name="T2" fmla="*/ 0 w 150"/>
              <a:gd name="T3" fmla="*/ 0 h 924"/>
              <a:gd name="T4" fmla="*/ 0 w 150"/>
              <a:gd name="T5" fmla="*/ 2147483646 h 924"/>
              <a:gd name="T6" fmla="*/ 2147483646 w 150"/>
              <a:gd name="T7" fmla="*/ 2147483646 h 924"/>
              <a:gd name="T8" fmla="*/ 0 60000 65536"/>
              <a:gd name="T9" fmla="*/ 0 60000 65536"/>
              <a:gd name="T10" fmla="*/ 0 60000 65536"/>
              <a:gd name="T11" fmla="*/ 0 60000 65536"/>
              <a:gd name="T12" fmla="*/ 0 w 150"/>
              <a:gd name="T13" fmla="*/ 0 h 924"/>
              <a:gd name="T14" fmla="*/ 150 w 150"/>
              <a:gd name="T15" fmla="*/ 924 h 9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0" h="924">
                <a:moveTo>
                  <a:pt x="122" y="6"/>
                </a:moveTo>
                <a:lnTo>
                  <a:pt x="0" y="0"/>
                </a:lnTo>
                <a:lnTo>
                  <a:pt x="0" y="924"/>
                </a:lnTo>
                <a:lnTo>
                  <a:pt x="150" y="918"/>
                </a:lnTo>
              </a:path>
            </a:pathLst>
          </a:custGeom>
          <a:noFill/>
          <a:ln w="19050">
            <a:solidFill>
              <a:srgbClr val="009FF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3" name="Text Box 8"/>
          <p:cNvSpPr txBox="1">
            <a:spLocks noChangeArrowheads="1"/>
          </p:cNvSpPr>
          <p:nvPr/>
        </p:nvSpPr>
        <p:spPr bwMode="auto">
          <a:xfrm>
            <a:off x="6038995" y="3519466"/>
            <a:ext cx="6463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</a:t>
            </a:r>
          </a:p>
          <a:p>
            <a:pPr algn="r"/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诸行</a:t>
            </a:r>
            <a:endParaRPr lang="en-US" altLang="zh-CN" dirty="0">
              <a:solidFill>
                <a:srgbClr val="009FF6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4" name="Text Box 11"/>
          <p:cNvSpPr txBox="1">
            <a:spLocks noChangeArrowheads="1"/>
          </p:cNvSpPr>
          <p:nvPr/>
        </p:nvSpPr>
        <p:spPr bwMode="auto">
          <a:xfrm>
            <a:off x="6693264" y="5647498"/>
            <a:ext cx="282162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数据</a:t>
            </a:r>
            <a:r>
              <a:rPr lang="en-US" altLang="zh-CN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e.g., </a:t>
            </a:r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被请求的</a:t>
            </a:r>
            <a:r>
              <a:rPr lang="en-US" altLang="zh-CN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ml</a:t>
            </a:r>
            <a:r>
              <a:rPr lang="zh-CN" altLang="en-US" sz="16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件</a:t>
            </a:r>
          </a:p>
        </p:txBody>
      </p:sp>
      <p:sp>
        <p:nvSpPr>
          <p:cNvPr id="270" name="Rectangle 11"/>
          <p:cNvSpPr>
            <a:spLocks noChangeArrowheads="1"/>
          </p:cNvSpPr>
          <p:nvPr/>
        </p:nvSpPr>
        <p:spPr bwMode="auto">
          <a:xfrm>
            <a:off x="6731141" y="2645939"/>
            <a:ext cx="2368409" cy="269824"/>
          </a:xfrm>
          <a:prstGeom prst="roundRect">
            <a:avLst>
              <a:gd name="adj" fmla="val 50000"/>
            </a:avLst>
          </a:prstGeom>
          <a:noFill/>
          <a:ln w="19050">
            <a:solidFill>
              <a:srgbClr val="009FF6"/>
            </a:solidFill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1" name="Rectangle 11"/>
          <p:cNvSpPr>
            <a:spLocks noChangeArrowheads="1"/>
          </p:cNvSpPr>
          <p:nvPr/>
        </p:nvSpPr>
        <p:spPr bwMode="auto">
          <a:xfrm>
            <a:off x="6737258" y="5372961"/>
            <a:ext cx="2821627" cy="269824"/>
          </a:xfrm>
          <a:prstGeom prst="roundRect">
            <a:avLst>
              <a:gd name="adj" fmla="val 50000"/>
            </a:avLst>
          </a:prstGeom>
          <a:noFill/>
          <a:ln w="19050">
            <a:solidFill>
              <a:srgbClr val="009FF6"/>
            </a:solidFill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kumimoji="1"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92" name="Rectangle 11">
            <a:extLst>
              <a:ext uri="{FF2B5EF4-FFF2-40B4-BE49-F238E27FC236}">
                <a16:creationId xmlns:a16="http://schemas.microsoft.com/office/drawing/2014/main" id="{CBF47B63-F3D1-43DF-9509-D0F3862F8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5151" y="1588432"/>
            <a:ext cx="5069620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一段典型的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响应报文（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SCII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1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6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1" presetID="14" presetClass="entr" presetSubtype="1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3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5500"/>
                            </p:stCondLst>
                            <p:childTnLst>
                              <p:par>
                                <p:cTn id="129" presetID="14" presetClass="entr" presetSubtype="1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37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9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4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 tmFilter="0, 0; .2, .5; .8, .5; 1, 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0" dur="250" autoRev="1" fill="hold"/>
                                        <p:tgtEl>
                                          <p:spTgt spid="1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1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 tmFilter="0, 0; .2, .5; .8, .5; 1, 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3" dur="250" autoRev="1" fill="hold"/>
                                        <p:tgtEl>
                                          <p:spTgt spid="10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4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 tmFilter="0, 0; .2, .5; .8, .5; 1, 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6" dur="250" autoRev="1" fill="hold"/>
                                        <p:tgtEl>
                                          <p:spTgt spid="19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7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 tmFilter="0, 0; .2, .5; .8, .5; 1, 0"/>
                                        <p:tgtEl>
                                          <p:spTgt spid="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9" dur="250" autoRev="1" fill="hold"/>
                                        <p:tgtEl>
                                          <p:spTgt spid="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 tmFilter="0, 0; .2, .5; .8, .5; 1, 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4" dur="250" autoRev="1" fill="hold"/>
                                        <p:tgtEl>
                                          <p:spTgt spid="1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5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 tmFilter="0, 0; .2, .5; .8, .5; 1, 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7" dur="250" autoRev="1" fill="hold"/>
                                        <p:tgtEl>
                                          <p:spTgt spid="1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8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 tmFilter="0, 0; .2, .5; .8, .5; 1, 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0" dur="250" autoRev="1" fill="hold"/>
                                        <p:tgtEl>
                                          <p:spTgt spid="2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1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 tmFilter="0, 0; .2, .5; .8, .5; 1, 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3" dur="250" autoRev="1" fill="hold"/>
                                        <p:tgtEl>
                                          <p:spTgt spid="2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4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 tmFilter="0, 0; .2, .5; .8, .5; 1, 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6" dur="250" autoRev="1" fill="hold"/>
                                        <p:tgtEl>
                                          <p:spTgt spid="2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7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 tmFilter="0, 0; .2, .5; .8, .5; 1, 0"/>
                                        <p:tgtEl>
                                          <p:spTgt spid="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9" dur="250" autoRev="1" fill="hold"/>
                                        <p:tgtEl>
                                          <p:spTgt spid="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0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 tmFilter="0, 0; .2, .5; .8, .5; 1, 0"/>
                                        <p:tgtEl>
                                          <p:spTgt spid="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2" dur="250" autoRev="1" fill="hold"/>
                                        <p:tgtEl>
                                          <p:spTgt spid="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3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 tmFilter="0, 0; .2, .5; .8, .5; 1, 0"/>
                                        <p:tgtEl>
                                          <p:spTgt spid="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5" dur="250" autoRev="1" fill="hold"/>
                                        <p:tgtEl>
                                          <p:spTgt spid="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6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 tmFilter="0, 0; .2, .5; .8, .5; 1, 0"/>
                                        <p:tgtEl>
                                          <p:spTgt spid="2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8" dur="250" autoRev="1" fill="hold"/>
                                        <p:tgtEl>
                                          <p:spTgt spid="2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9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 tmFilter="0, 0; .2, .5; .8, .5; 1, 0"/>
                                        <p:tgtEl>
                                          <p:spTgt spid="2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1" dur="250" autoRev="1" fill="hold"/>
                                        <p:tgtEl>
                                          <p:spTgt spid="2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2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 tmFilter="0, 0; .2, .5; .8, .5; 1, 0"/>
                                        <p:tgtEl>
                                          <p:spTgt spid="2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4" dur="250" autoRev="1" fill="hold"/>
                                        <p:tgtEl>
                                          <p:spTgt spid="2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5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 tmFilter="0, 0; .2, .5; .8, .5; 1, 0"/>
                                        <p:tgtEl>
                                          <p:spTgt spid="2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7" dur="250" autoRev="1" fill="hold"/>
                                        <p:tgtEl>
                                          <p:spTgt spid="2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8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 tmFilter="0, 0; .2, .5; .8, .5; 1, 0"/>
                                        <p:tgtEl>
                                          <p:spTgt spid="2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0" dur="250" autoRev="1" fill="hold"/>
                                        <p:tgtEl>
                                          <p:spTgt spid="2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1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 tmFilter="0, 0; .2, .5; .8, .5; 1, 0"/>
                                        <p:tgtEl>
                                          <p:spTgt spid="2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3" dur="250" autoRev="1" fill="hold"/>
                                        <p:tgtEl>
                                          <p:spTgt spid="2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4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 tmFilter="0, 0; .2, .5; .8, .5; 1, 0"/>
                                        <p:tgtEl>
                                          <p:spTgt spid="2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6" dur="250" autoRev="1" fill="hold"/>
                                        <p:tgtEl>
                                          <p:spTgt spid="2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 tmFilter="0, 0; .2, .5; .8, .5; 1, 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1" dur="250" autoRev="1" fill="hold"/>
                                        <p:tgtEl>
                                          <p:spTgt spid="19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2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 tmFilter="0, 0; .2, .5; .8, .5; 1, 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4" dur="250" autoRev="1" fill="hold"/>
                                        <p:tgtEl>
                                          <p:spTgt spid="1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5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 tmFilter="0, 0; .2, .5; .8, .5; 1, 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7" dur="250" autoRev="1" fill="hold"/>
                                        <p:tgtEl>
                                          <p:spTgt spid="10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8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 tmFilter="0, 0; .2, .5; .8, .5; 1, 0"/>
                                        <p:tgtEl>
                                          <p:spTgt spid="26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0" dur="250" autoRev="1" fill="hold"/>
                                        <p:tgtEl>
                                          <p:spTgt spid="26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" grpId="0" uiExpand="1" build="p"/>
      <p:bldP spid="265" grpId="1" uiExpand="1" build="allAtOnce"/>
      <p:bldP spid="106" grpId="0" animBg="1"/>
      <p:bldP spid="106" grpId="1" animBg="1"/>
      <p:bldP spid="117" grpId="0"/>
      <p:bldP spid="117" grpId="1"/>
      <p:bldP spid="118" grpId="0"/>
      <p:bldP spid="118" grpId="1"/>
      <p:bldP spid="194" grpId="0"/>
      <p:bldP spid="195" grpId="0"/>
      <p:bldP spid="195" grpId="1"/>
      <p:bldP spid="260" grpId="0" animBg="1"/>
      <p:bldP spid="261" grpId="0"/>
      <p:bldP spid="262" grpId="0" animBg="1"/>
      <p:bldP spid="263" grpId="0"/>
      <p:bldP spid="264" grpId="0"/>
      <p:bldP spid="270" grpId="0" animBg="1"/>
      <p:bldP spid="271" grpId="0" animBg="1"/>
      <p:bldP spid="9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729049" cy="1428589"/>
            <a:chOff x="551030" y="-368704"/>
            <a:chExt cx="7729049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7078447" cy="675443"/>
              <a:chOff x="1839059" y="967769"/>
              <a:chExt cx="7078447" cy="675443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707844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1" y="1027020"/>
                <a:ext cx="613141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常见的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HTTP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响应状态码和短语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818219" y="2936079"/>
            <a:ext cx="6314298" cy="2902856"/>
            <a:chOff x="201992" y="2574331"/>
            <a:chExt cx="6314298" cy="2902856"/>
          </a:xfrm>
        </p:grpSpPr>
        <p:sp>
          <p:nvSpPr>
            <p:cNvPr id="106" name="矩形 105"/>
            <p:cNvSpPr/>
            <p:nvPr/>
          </p:nvSpPr>
          <p:spPr>
            <a:xfrm>
              <a:off x="1494893" y="4502974"/>
              <a:ext cx="5017689" cy="974213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cxnSp>
          <p:nvCxnSpPr>
            <p:cNvPr id="107" name="直接连接符 106"/>
            <p:cNvCxnSpPr/>
            <p:nvPr/>
          </p:nvCxnSpPr>
          <p:spPr>
            <a:xfrm>
              <a:off x="1105456" y="2769642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>
            <a:xfrm>
              <a:off x="1105456" y="4312557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>
            <a:xfrm>
              <a:off x="1105456" y="5044453"/>
              <a:ext cx="385729" cy="0"/>
            </a:xfrm>
            <a:prstGeom prst="line">
              <a:avLst/>
            </a:prstGeom>
            <a:ln w="28575">
              <a:solidFill>
                <a:srgbClr val="009FF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1" name="组合 110"/>
            <p:cNvGrpSpPr/>
            <p:nvPr/>
          </p:nvGrpSpPr>
          <p:grpSpPr>
            <a:xfrm>
              <a:off x="1105456" y="3143651"/>
              <a:ext cx="385729" cy="801130"/>
              <a:chOff x="1661160" y="2864643"/>
              <a:chExt cx="495300" cy="1028701"/>
            </a:xfrm>
          </p:grpSpPr>
          <p:cxnSp>
            <p:nvCxnSpPr>
              <p:cNvPr id="112" name="直接连接符 111"/>
              <p:cNvCxnSpPr/>
              <p:nvPr/>
            </p:nvCxnSpPr>
            <p:spPr>
              <a:xfrm>
                <a:off x="1661160" y="3371850"/>
                <a:ext cx="26924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直接连接符 112"/>
              <p:cNvCxnSpPr/>
              <p:nvPr/>
            </p:nvCxnSpPr>
            <p:spPr>
              <a:xfrm>
                <a:off x="1924050" y="2864643"/>
                <a:ext cx="0" cy="1028701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/>
              <p:cNvCxnSpPr/>
              <p:nvPr/>
            </p:nvCxnSpPr>
            <p:spPr>
              <a:xfrm>
                <a:off x="1924050" y="2879692"/>
                <a:ext cx="23241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/>
              <p:nvPr/>
            </p:nvCxnSpPr>
            <p:spPr>
              <a:xfrm>
                <a:off x="1924050" y="3876642"/>
                <a:ext cx="232410" cy="0"/>
              </a:xfrm>
              <a:prstGeom prst="line">
                <a:avLst/>
              </a:prstGeom>
              <a:ln w="28575"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7" name="Text Box 79"/>
            <p:cNvSpPr txBox="1">
              <a:spLocks noChangeArrowheads="1"/>
            </p:cNvSpPr>
            <p:nvPr/>
          </p:nvSpPr>
          <p:spPr bwMode="auto">
            <a:xfrm>
              <a:off x="351466" y="2608313"/>
              <a:ext cx="845974" cy="316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状态行</a:t>
              </a:r>
            </a:p>
          </p:txBody>
        </p:sp>
        <p:sp>
          <p:nvSpPr>
            <p:cNvPr id="118" name="Text Box 79"/>
            <p:cNvSpPr txBox="1">
              <a:spLocks noChangeArrowheads="1"/>
            </p:cNvSpPr>
            <p:nvPr/>
          </p:nvSpPr>
          <p:spPr bwMode="auto">
            <a:xfrm>
              <a:off x="391931" y="3367402"/>
              <a:ext cx="805509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首部行</a:t>
              </a:r>
            </a:p>
          </p:txBody>
        </p:sp>
        <p:sp>
          <p:nvSpPr>
            <p:cNvPr id="194" name="Text Box 79"/>
            <p:cNvSpPr txBox="1">
              <a:spLocks noChangeArrowheads="1"/>
            </p:cNvSpPr>
            <p:nvPr/>
          </p:nvSpPr>
          <p:spPr bwMode="auto">
            <a:xfrm>
              <a:off x="581785" y="4147958"/>
              <a:ext cx="615655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空行</a:t>
              </a:r>
            </a:p>
          </p:txBody>
        </p:sp>
        <p:sp>
          <p:nvSpPr>
            <p:cNvPr id="195" name="Text Box 79"/>
            <p:cNvSpPr txBox="1">
              <a:spLocks noChangeArrowheads="1"/>
            </p:cNvSpPr>
            <p:nvPr/>
          </p:nvSpPr>
          <p:spPr bwMode="auto">
            <a:xfrm>
              <a:off x="201992" y="4880416"/>
              <a:ext cx="995448" cy="310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实体主体</a:t>
              </a:r>
            </a:p>
          </p:txBody>
        </p:sp>
        <p:grpSp>
          <p:nvGrpSpPr>
            <p:cNvPr id="196" name="组合 195"/>
            <p:cNvGrpSpPr/>
            <p:nvPr/>
          </p:nvGrpSpPr>
          <p:grpSpPr>
            <a:xfrm>
              <a:off x="1497860" y="2574331"/>
              <a:ext cx="5018430" cy="385729"/>
              <a:chOff x="1789262" y="2879131"/>
              <a:chExt cx="5018430" cy="385729"/>
            </a:xfrm>
          </p:grpSpPr>
          <p:grpSp>
            <p:nvGrpSpPr>
              <p:cNvPr id="197" name="组合 196"/>
              <p:cNvGrpSpPr/>
              <p:nvPr/>
            </p:nvGrpSpPr>
            <p:grpSpPr>
              <a:xfrm>
                <a:off x="1789262" y="2879131"/>
                <a:ext cx="954679" cy="385729"/>
                <a:chOff x="2165032" y="2133600"/>
                <a:chExt cx="1225868" cy="495300"/>
              </a:xfrm>
            </p:grpSpPr>
            <p:sp>
              <p:nvSpPr>
                <p:cNvPr id="216" name="矩形 215"/>
                <p:cNvSpPr/>
                <p:nvPr/>
              </p:nvSpPr>
              <p:spPr>
                <a:xfrm>
                  <a:off x="2165032" y="2133600"/>
                  <a:ext cx="1225868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1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303329" y="2191986"/>
                  <a:ext cx="949273" cy="406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版本</a:t>
                  </a:r>
                </a:p>
              </p:txBody>
            </p:sp>
          </p:grpSp>
          <p:grpSp>
            <p:nvGrpSpPr>
              <p:cNvPr id="198" name="组合 197"/>
              <p:cNvGrpSpPr/>
              <p:nvPr/>
            </p:nvGrpSpPr>
            <p:grpSpPr>
              <a:xfrm>
                <a:off x="2738873" y="2879131"/>
                <a:ext cx="399575" cy="385729"/>
                <a:chOff x="3384391" y="2133600"/>
                <a:chExt cx="513080" cy="495300"/>
              </a:xfrm>
            </p:grpSpPr>
            <p:sp>
              <p:nvSpPr>
                <p:cNvPr id="214" name="矩形 213"/>
                <p:cNvSpPr/>
                <p:nvPr/>
              </p:nvSpPr>
              <p:spPr>
                <a:xfrm>
                  <a:off x="339090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215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384391" y="2133600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99" name="组合 198"/>
              <p:cNvGrpSpPr/>
              <p:nvPr/>
            </p:nvGrpSpPr>
            <p:grpSpPr>
              <a:xfrm>
                <a:off x="3129668" y="2879131"/>
                <a:ext cx="1157187" cy="385729"/>
                <a:chOff x="3886198" y="2133600"/>
                <a:chExt cx="1485901" cy="495300"/>
              </a:xfrm>
            </p:grpSpPr>
            <p:sp>
              <p:nvSpPr>
                <p:cNvPr id="212" name="矩形 211"/>
                <p:cNvSpPr/>
                <p:nvPr/>
              </p:nvSpPr>
              <p:spPr>
                <a:xfrm>
                  <a:off x="3890962" y="2133600"/>
                  <a:ext cx="1481137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13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886198" y="2191986"/>
                  <a:ext cx="1472881" cy="406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状态编码</a:t>
                  </a:r>
                </a:p>
              </p:txBody>
            </p:sp>
          </p:grpSp>
          <p:grpSp>
            <p:nvGrpSpPr>
              <p:cNvPr id="200" name="组合 199"/>
              <p:cNvGrpSpPr/>
              <p:nvPr/>
            </p:nvGrpSpPr>
            <p:grpSpPr>
              <a:xfrm>
                <a:off x="4281785" y="2879131"/>
                <a:ext cx="399575" cy="385729"/>
                <a:chOff x="5365589" y="2133600"/>
                <a:chExt cx="513080" cy="495300"/>
              </a:xfrm>
            </p:grpSpPr>
            <p:sp>
              <p:nvSpPr>
                <p:cNvPr id="210" name="矩形 209"/>
                <p:cNvSpPr/>
                <p:nvPr/>
              </p:nvSpPr>
              <p:spPr>
                <a:xfrm>
                  <a:off x="537210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 dirty="0"/>
                </a:p>
              </p:txBody>
            </p:sp>
            <p:sp>
              <p:nvSpPr>
                <p:cNvPr id="211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365589" y="2133600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01" name="组合 200"/>
              <p:cNvGrpSpPr/>
              <p:nvPr/>
            </p:nvGrpSpPr>
            <p:grpSpPr>
              <a:xfrm>
                <a:off x="4676293" y="2879131"/>
                <a:ext cx="1356234" cy="385729"/>
                <a:chOff x="5872161" y="2133600"/>
                <a:chExt cx="1741489" cy="495300"/>
              </a:xfrm>
            </p:grpSpPr>
            <p:sp>
              <p:nvSpPr>
                <p:cNvPr id="208" name="矩形 207"/>
                <p:cNvSpPr/>
                <p:nvPr/>
              </p:nvSpPr>
              <p:spPr>
                <a:xfrm>
                  <a:off x="5872161" y="2133600"/>
                  <a:ext cx="1741489" cy="495300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09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264913" y="2191986"/>
                  <a:ext cx="949274" cy="406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短语</a:t>
                  </a:r>
                </a:p>
              </p:txBody>
            </p:sp>
          </p:grpSp>
          <p:grpSp>
            <p:nvGrpSpPr>
              <p:cNvPr id="202" name="组合 201"/>
              <p:cNvGrpSpPr/>
              <p:nvPr/>
            </p:nvGrpSpPr>
            <p:grpSpPr>
              <a:xfrm>
                <a:off x="6032526" y="2879131"/>
                <a:ext cx="389438" cy="385729"/>
                <a:chOff x="7613650" y="2133600"/>
                <a:chExt cx="500062" cy="495300"/>
              </a:xfrm>
            </p:grpSpPr>
            <p:sp>
              <p:nvSpPr>
                <p:cNvPr id="206" name="矩形 205"/>
                <p:cNvSpPr/>
                <p:nvPr/>
              </p:nvSpPr>
              <p:spPr>
                <a:xfrm>
                  <a:off x="761365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0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7654357" y="2175136"/>
                  <a:ext cx="421456" cy="3930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03" name="组合 202"/>
              <p:cNvGrpSpPr/>
              <p:nvPr/>
            </p:nvGrpSpPr>
            <p:grpSpPr>
              <a:xfrm>
                <a:off x="6418254" y="2879131"/>
                <a:ext cx="389438" cy="385729"/>
                <a:chOff x="8108950" y="2133600"/>
                <a:chExt cx="500062" cy="495300"/>
              </a:xfrm>
            </p:grpSpPr>
            <p:sp>
              <p:nvSpPr>
                <p:cNvPr id="204" name="矩形 203"/>
                <p:cNvSpPr/>
                <p:nvPr/>
              </p:nvSpPr>
              <p:spPr>
                <a:xfrm>
                  <a:off x="8108950" y="21336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05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8108950" y="2173792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18" name="组合 217"/>
            <p:cNvGrpSpPr/>
            <p:nvPr/>
          </p:nvGrpSpPr>
          <p:grpSpPr>
            <a:xfrm>
              <a:off x="1494893" y="3731518"/>
              <a:ext cx="3846904" cy="385729"/>
              <a:chOff x="1786295" y="4036318"/>
              <a:chExt cx="3846904" cy="385729"/>
            </a:xfrm>
          </p:grpSpPr>
          <p:grpSp>
            <p:nvGrpSpPr>
              <p:cNvPr id="219" name="组合 218"/>
              <p:cNvGrpSpPr/>
              <p:nvPr/>
            </p:nvGrpSpPr>
            <p:grpSpPr>
              <a:xfrm>
                <a:off x="3517852" y="4036318"/>
                <a:ext cx="399575" cy="385729"/>
                <a:chOff x="4384651" y="3619500"/>
                <a:chExt cx="513080" cy="495300"/>
              </a:xfrm>
            </p:grpSpPr>
            <p:sp>
              <p:nvSpPr>
                <p:cNvPr id="232" name="矩形 231"/>
                <p:cNvSpPr/>
                <p:nvPr/>
              </p:nvSpPr>
              <p:spPr>
                <a:xfrm>
                  <a:off x="4387850" y="36195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33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384651" y="3637798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20" name="组合 219"/>
              <p:cNvGrpSpPr/>
              <p:nvPr/>
            </p:nvGrpSpPr>
            <p:grpSpPr>
              <a:xfrm>
                <a:off x="4853952" y="4036318"/>
                <a:ext cx="399575" cy="385729"/>
                <a:chOff x="6100286" y="3619500"/>
                <a:chExt cx="513080" cy="495300"/>
              </a:xfrm>
            </p:grpSpPr>
            <p:sp>
              <p:nvSpPr>
                <p:cNvPr id="230" name="矩形 229"/>
                <p:cNvSpPr/>
                <p:nvPr/>
              </p:nvSpPr>
              <p:spPr>
                <a:xfrm>
                  <a:off x="6129338" y="3619500"/>
                  <a:ext cx="466724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31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100286" y="3630665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21" name="组合 220"/>
              <p:cNvGrpSpPr/>
              <p:nvPr/>
            </p:nvGrpSpPr>
            <p:grpSpPr>
              <a:xfrm>
                <a:off x="5243761" y="4036318"/>
                <a:ext cx="389438" cy="385729"/>
                <a:chOff x="6600826" y="3619500"/>
                <a:chExt cx="500062" cy="495300"/>
              </a:xfrm>
            </p:grpSpPr>
            <p:sp>
              <p:nvSpPr>
                <p:cNvPr id="228" name="矩形 227"/>
                <p:cNvSpPr/>
                <p:nvPr/>
              </p:nvSpPr>
              <p:spPr>
                <a:xfrm>
                  <a:off x="6600826" y="36195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29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648066" y="3661518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22" name="组合 221"/>
              <p:cNvGrpSpPr/>
              <p:nvPr/>
            </p:nvGrpSpPr>
            <p:grpSpPr>
              <a:xfrm>
                <a:off x="3916457" y="4036318"/>
                <a:ext cx="960119" cy="385729"/>
                <a:chOff x="4896484" y="3619500"/>
                <a:chExt cx="1232854" cy="495300"/>
              </a:xfrm>
            </p:grpSpPr>
            <p:sp>
              <p:nvSpPr>
                <p:cNvPr id="226" name="矩形 225"/>
                <p:cNvSpPr/>
                <p:nvPr/>
              </p:nvSpPr>
              <p:spPr>
                <a:xfrm>
                  <a:off x="4896484" y="3619500"/>
                  <a:ext cx="1232854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2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028298" y="3670369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值</a:t>
                  </a:r>
                </a:p>
              </p:txBody>
            </p:sp>
          </p:grpSp>
          <p:grpSp>
            <p:nvGrpSpPr>
              <p:cNvPr id="223" name="组合 222"/>
              <p:cNvGrpSpPr/>
              <p:nvPr/>
            </p:nvGrpSpPr>
            <p:grpSpPr>
              <a:xfrm>
                <a:off x="1786295" y="4036318"/>
                <a:ext cx="1734049" cy="385729"/>
                <a:chOff x="2161222" y="3619500"/>
                <a:chExt cx="2226628" cy="495300"/>
              </a:xfrm>
            </p:grpSpPr>
            <p:sp>
              <p:nvSpPr>
                <p:cNvPr id="224" name="矩形 223"/>
                <p:cNvSpPr/>
                <p:nvPr/>
              </p:nvSpPr>
              <p:spPr>
                <a:xfrm>
                  <a:off x="2161222" y="3619500"/>
                  <a:ext cx="2226628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25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02673" y="3670369"/>
                  <a:ext cx="1607161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首部字段名：</a:t>
                  </a:r>
                </a:p>
              </p:txBody>
            </p:sp>
          </p:grpSp>
        </p:grpSp>
        <p:grpSp>
          <p:nvGrpSpPr>
            <p:cNvPr id="234" name="组合 233"/>
            <p:cNvGrpSpPr/>
            <p:nvPr/>
          </p:nvGrpSpPr>
          <p:grpSpPr>
            <a:xfrm>
              <a:off x="1494893" y="3278852"/>
              <a:ext cx="3846903" cy="485516"/>
              <a:chOff x="2161222" y="3038249"/>
              <a:chExt cx="4939666" cy="623433"/>
            </a:xfrm>
          </p:grpSpPr>
          <p:sp>
            <p:nvSpPr>
              <p:cNvPr id="235" name="矩形 234"/>
              <p:cNvSpPr/>
              <p:nvPr/>
            </p:nvSpPr>
            <p:spPr>
              <a:xfrm>
                <a:off x="2161222" y="3124200"/>
                <a:ext cx="4939666" cy="495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/>
              </a:p>
            </p:txBody>
          </p:sp>
          <p:sp>
            <p:nvSpPr>
              <p:cNvPr id="236" name="Text Box 79"/>
              <p:cNvSpPr txBox="1">
                <a:spLocks noChangeArrowheads="1"/>
              </p:cNvSpPr>
              <p:nvPr/>
            </p:nvSpPr>
            <p:spPr bwMode="auto">
              <a:xfrm rot="16200000" flipH="1">
                <a:off x="4250882" y="3153453"/>
                <a:ext cx="623433" cy="39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10000"/>
                  </a:lnSpc>
                </a:pPr>
                <a:r>
                  <a:rPr kumimoji="1" lang="en-US" altLang="zh-CN" sz="1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…</a:t>
                </a:r>
                <a:endParaRPr kumimoji="1" lang="zh-CN" altLang="en-US" sz="1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37" name="组合 236"/>
            <p:cNvGrpSpPr/>
            <p:nvPr/>
          </p:nvGrpSpPr>
          <p:grpSpPr>
            <a:xfrm>
              <a:off x="1487511" y="4117246"/>
              <a:ext cx="773153" cy="385729"/>
              <a:chOff x="1778913" y="4422046"/>
              <a:chExt cx="773153" cy="385729"/>
            </a:xfrm>
          </p:grpSpPr>
          <p:grpSp>
            <p:nvGrpSpPr>
              <p:cNvPr id="238" name="组合 237"/>
              <p:cNvGrpSpPr/>
              <p:nvPr/>
            </p:nvGrpSpPr>
            <p:grpSpPr>
              <a:xfrm>
                <a:off x="1778913" y="4422046"/>
                <a:ext cx="399575" cy="385729"/>
                <a:chOff x="2151743" y="4114800"/>
                <a:chExt cx="513080" cy="495300"/>
              </a:xfrm>
            </p:grpSpPr>
            <p:sp>
              <p:nvSpPr>
                <p:cNvPr id="242" name="矩形 241"/>
                <p:cNvSpPr/>
                <p:nvPr/>
              </p:nvSpPr>
              <p:spPr>
                <a:xfrm>
                  <a:off x="2161222" y="4114800"/>
                  <a:ext cx="47847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43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151743" y="4128507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9" name="组合 238"/>
              <p:cNvGrpSpPr/>
              <p:nvPr/>
            </p:nvGrpSpPr>
            <p:grpSpPr>
              <a:xfrm>
                <a:off x="2162628" y="4422046"/>
                <a:ext cx="389438" cy="385729"/>
                <a:chOff x="2644458" y="4114800"/>
                <a:chExt cx="500062" cy="495300"/>
              </a:xfrm>
            </p:grpSpPr>
            <p:sp>
              <p:nvSpPr>
                <p:cNvPr id="240" name="矩形 239"/>
                <p:cNvSpPr/>
                <p:nvPr/>
              </p:nvSpPr>
              <p:spPr>
                <a:xfrm>
                  <a:off x="2644458" y="41148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41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699523" y="4135606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44" name="组合 243"/>
            <p:cNvGrpSpPr/>
            <p:nvPr/>
          </p:nvGrpSpPr>
          <p:grpSpPr>
            <a:xfrm>
              <a:off x="1494893" y="2960060"/>
              <a:ext cx="3846904" cy="385729"/>
              <a:chOff x="1786295" y="3264860"/>
              <a:chExt cx="3846904" cy="385729"/>
            </a:xfrm>
          </p:grpSpPr>
          <p:grpSp>
            <p:nvGrpSpPr>
              <p:cNvPr id="245" name="组合 244"/>
              <p:cNvGrpSpPr/>
              <p:nvPr/>
            </p:nvGrpSpPr>
            <p:grpSpPr>
              <a:xfrm>
                <a:off x="3517852" y="3264860"/>
                <a:ext cx="399575" cy="385729"/>
                <a:chOff x="4384651" y="2628900"/>
                <a:chExt cx="513080" cy="495300"/>
              </a:xfrm>
            </p:grpSpPr>
            <p:sp>
              <p:nvSpPr>
                <p:cNvPr id="258" name="矩形 257"/>
                <p:cNvSpPr/>
                <p:nvPr/>
              </p:nvSpPr>
              <p:spPr>
                <a:xfrm>
                  <a:off x="4387850" y="26289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59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384651" y="2646234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p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46" name="组合 245"/>
              <p:cNvGrpSpPr/>
              <p:nvPr/>
            </p:nvGrpSpPr>
            <p:grpSpPr>
              <a:xfrm>
                <a:off x="5243761" y="3264860"/>
                <a:ext cx="389438" cy="385729"/>
                <a:chOff x="6600826" y="2628900"/>
                <a:chExt cx="500062" cy="495300"/>
              </a:xfrm>
            </p:grpSpPr>
            <p:sp>
              <p:nvSpPr>
                <p:cNvPr id="256" name="矩形 255"/>
                <p:cNvSpPr/>
                <p:nvPr/>
              </p:nvSpPr>
              <p:spPr>
                <a:xfrm>
                  <a:off x="6600826" y="2628900"/>
                  <a:ext cx="50006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5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648066" y="2669953"/>
                  <a:ext cx="421456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lf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47" name="组合 246"/>
              <p:cNvGrpSpPr/>
              <p:nvPr/>
            </p:nvGrpSpPr>
            <p:grpSpPr>
              <a:xfrm>
                <a:off x="3916457" y="3264860"/>
                <a:ext cx="960119" cy="385729"/>
                <a:chOff x="4896484" y="2628900"/>
                <a:chExt cx="1232854" cy="495300"/>
              </a:xfrm>
            </p:grpSpPr>
            <p:sp>
              <p:nvSpPr>
                <p:cNvPr id="254" name="矩形 253"/>
                <p:cNvSpPr/>
                <p:nvPr/>
              </p:nvSpPr>
              <p:spPr>
                <a:xfrm>
                  <a:off x="4896484" y="2628900"/>
                  <a:ext cx="1232854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55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5028298" y="2678805"/>
                  <a:ext cx="949274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值</a:t>
                  </a:r>
                </a:p>
              </p:txBody>
            </p:sp>
          </p:grpSp>
          <p:grpSp>
            <p:nvGrpSpPr>
              <p:cNvPr id="248" name="组合 247"/>
              <p:cNvGrpSpPr/>
              <p:nvPr/>
            </p:nvGrpSpPr>
            <p:grpSpPr>
              <a:xfrm>
                <a:off x="1786295" y="3264860"/>
                <a:ext cx="1734049" cy="385729"/>
                <a:chOff x="2161222" y="2628900"/>
                <a:chExt cx="2226628" cy="495300"/>
              </a:xfrm>
            </p:grpSpPr>
            <p:sp>
              <p:nvSpPr>
                <p:cNvPr id="252" name="矩形 251"/>
                <p:cNvSpPr/>
                <p:nvPr/>
              </p:nvSpPr>
              <p:spPr>
                <a:xfrm>
                  <a:off x="2161222" y="2628900"/>
                  <a:ext cx="2226628" cy="495300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53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502673" y="2678805"/>
                  <a:ext cx="1607161" cy="3981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zh-CN" altLang="en-US" sz="14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首部字段名：</a:t>
                  </a:r>
                </a:p>
              </p:txBody>
            </p:sp>
          </p:grpSp>
          <p:grpSp>
            <p:nvGrpSpPr>
              <p:cNvPr id="249" name="组合 248"/>
              <p:cNvGrpSpPr/>
              <p:nvPr/>
            </p:nvGrpSpPr>
            <p:grpSpPr>
              <a:xfrm>
                <a:off x="4853952" y="3264860"/>
                <a:ext cx="399575" cy="385729"/>
                <a:chOff x="6100286" y="2628900"/>
                <a:chExt cx="513080" cy="495300"/>
              </a:xfrm>
            </p:grpSpPr>
            <p:sp>
              <p:nvSpPr>
                <p:cNvPr id="250" name="矩形 249"/>
                <p:cNvSpPr/>
                <p:nvPr/>
              </p:nvSpPr>
              <p:spPr>
                <a:xfrm>
                  <a:off x="6117590" y="2628900"/>
                  <a:ext cx="478472" cy="495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/>
                </a:p>
              </p:txBody>
            </p:sp>
            <p:sp>
              <p:nvSpPr>
                <p:cNvPr id="251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100286" y="2639099"/>
                  <a:ext cx="513080" cy="3930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10000"/>
                    </a:lnSpc>
                  </a:pPr>
                  <a:r>
                    <a:rPr kumimoji="1" lang="en-US" altLang="zh-CN" sz="1400" dirty="0" err="1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r</a:t>
                  </a:r>
                  <a:endParaRPr kumimoji="1" lang="zh-CN" altLang="en-US" sz="1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95" name="Rectangle 11"/>
          <p:cNvSpPr>
            <a:spLocks noChangeArrowheads="1"/>
          </p:cNvSpPr>
          <p:nvPr/>
        </p:nvSpPr>
        <p:spPr bwMode="auto">
          <a:xfrm>
            <a:off x="903604" y="1696382"/>
            <a:ext cx="1536743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00 OK</a:t>
            </a:r>
          </a:p>
        </p:txBody>
      </p:sp>
      <p:sp>
        <p:nvSpPr>
          <p:cNvPr id="96" name="Text Box 16"/>
          <p:cNvSpPr txBox="1">
            <a:spLocks noChangeArrowheads="1"/>
          </p:cNvSpPr>
          <p:nvPr/>
        </p:nvSpPr>
        <p:spPr bwMode="auto">
          <a:xfrm>
            <a:off x="2695213" y="1710687"/>
            <a:ext cx="48097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成功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被请求的对象在报文中</a:t>
            </a:r>
          </a:p>
        </p:txBody>
      </p:sp>
      <p:sp>
        <p:nvSpPr>
          <p:cNvPr id="98" name="Rectangle 11"/>
          <p:cNvSpPr>
            <a:spLocks noChangeArrowheads="1"/>
          </p:cNvSpPr>
          <p:nvPr/>
        </p:nvSpPr>
        <p:spPr bwMode="auto">
          <a:xfrm>
            <a:off x="903604" y="2583312"/>
            <a:ext cx="3553604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301 Moved Permanently</a:t>
            </a:r>
          </a:p>
        </p:txBody>
      </p:sp>
      <p:sp>
        <p:nvSpPr>
          <p:cNvPr id="99" name="Text Box 16"/>
          <p:cNvSpPr txBox="1">
            <a:spLocks noChangeArrowheads="1"/>
          </p:cNvSpPr>
          <p:nvPr/>
        </p:nvSpPr>
        <p:spPr bwMode="auto">
          <a:xfrm>
            <a:off x="4456271" y="2499533"/>
            <a:ext cx="7395533" cy="1133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被请求的对象被移动过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新的位置在报文中有说明 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Location:)</a:t>
            </a:r>
          </a:p>
        </p:txBody>
      </p:sp>
      <p:sp>
        <p:nvSpPr>
          <p:cNvPr id="100" name="Rectangle 11"/>
          <p:cNvSpPr>
            <a:spLocks noChangeArrowheads="1"/>
          </p:cNvSpPr>
          <p:nvPr/>
        </p:nvSpPr>
        <p:spPr bwMode="auto">
          <a:xfrm>
            <a:off x="888865" y="3794430"/>
            <a:ext cx="2797466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00 Bad Request</a:t>
            </a:r>
          </a:p>
        </p:txBody>
      </p:sp>
      <p:sp>
        <p:nvSpPr>
          <p:cNvPr id="101" name="Text Box 16"/>
          <p:cNvSpPr txBox="1">
            <a:spLocks noChangeArrowheads="1"/>
          </p:cNvSpPr>
          <p:nvPr/>
        </p:nvSpPr>
        <p:spPr bwMode="auto">
          <a:xfrm>
            <a:off x="3805624" y="3666820"/>
            <a:ext cx="3718974" cy="587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不懂请求报文</a:t>
            </a:r>
          </a:p>
        </p:txBody>
      </p:sp>
      <p:sp>
        <p:nvSpPr>
          <p:cNvPr id="102" name="Rectangle 11"/>
          <p:cNvSpPr>
            <a:spLocks noChangeArrowheads="1"/>
          </p:cNvSpPr>
          <p:nvPr/>
        </p:nvSpPr>
        <p:spPr bwMode="auto">
          <a:xfrm>
            <a:off x="890681" y="4457251"/>
            <a:ext cx="2797466" cy="4762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 404 Not Found</a:t>
            </a:r>
          </a:p>
        </p:txBody>
      </p:sp>
      <p:sp>
        <p:nvSpPr>
          <p:cNvPr id="103" name="Text Box 16"/>
          <p:cNvSpPr txBox="1">
            <a:spLocks noChangeArrowheads="1"/>
          </p:cNvSpPr>
          <p:nvPr/>
        </p:nvSpPr>
        <p:spPr bwMode="auto">
          <a:xfrm>
            <a:off x="3805624" y="4306529"/>
            <a:ext cx="428029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上找不到请求的对象</a:t>
            </a:r>
          </a:p>
        </p:txBody>
      </p:sp>
      <p:sp>
        <p:nvSpPr>
          <p:cNvPr id="104" name="Rectangle 11"/>
          <p:cNvSpPr>
            <a:spLocks noChangeArrowheads="1"/>
          </p:cNvSpPr>
          <p:nvPr/>
        </p:nvSpPr>
        <p:spPr bwMode="auto">
          <a:xfrm>
            <a:off x="854512" y="5069959"/>
            <a:ext cx="3045046" cy="84252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05 HTTP Version </a:t>
            </a:r>
          </a:p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Not Supported</a:t>
            </a:r>
          </a:p>
        </p:txBody>
      </p:sp>
      <p:sp>
        <p:nvSpPr>
          <p:cNvPr id="105" name="Text Box 16"/>
          <p:cNvSpPr txBox="1">
            <a:spLocks noChangeArrowheads="1"/>
          </p:cNvSpPr>
          <p:nvPr/>
        </p:nvSpPr>
        <p:spPr bwMode="auto">
          <a:xfrm>
            <a:off x="3933151" y="5152026"/>
            <a:ext cx="6986221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Clr>
                <a:schemeClr val="accent2"/>
              </a:buClr>
              <a:buSzPct val="85000"/>
              <a:buFont typeface="ZapfDingbats" pitchFamily="8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不支持请求报文使用的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协议版本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96" grpId="0" uiExpand="1" build="p"/>
      <p:bldP spid="96" grpId="1" uiExpand="1" build="allAtOnce"/>
      <p:bldP spid="98" grpId="0" animBg="1"/>
      <p:bldP spid="99" grpId="0" uiExpand="1" build="p"/>
      <p:bldP spid="99" grpId="1" uiExpand="1" build="allAtOnce"/>
      <p:bldP spid="100" grpId="0" animBg="1"/>
      <p:bldP spid="101" grpId="0" uiExpand="1" build="p"/>
      <p:bldP spid="101" grpId="1" uiExpand="1" build="allAtOnce"/>
      <p:bldP spid="102" grpId="0" animBg="1"/>
      <p:bldP spid="103" grpId="0" uiExpand="1" build="p"/>
      <p:bldP spid="103" grpId="1" uiExpand="1" build="allAtOnce"/>
      <p:bldP spid="104" grpId="0" animBg="1"/>
      <p:bldP spid="105" grpId="0" uiExpand="1" build="p"/>
      <p:bldP spid="105" grpId="1" uiExpand="1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5665788" cy="1428589"/>
            <a:chOff x="551030" y="-368704"/>
            <a:chExt cx="566578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015186" cy="687997"/>
              <a:chOff x="1839059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4" y="1009435"/>
                <a:ext cx="3706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常见的网络应用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7" name="组合 6"/>
          <p:cNvGrpSpPr/>
          <p:nvPr/>
        </p:nvGrpSpPr>
        <p:grpSpPr>
          <a:xfrm>
            <a:off x="647164" y="1588421"/>
            <a:ext cx="2761371" cy="476221"/>
            <a:chOff x="1403750" y="3593123"/>
            <a:chExt cx="2761371" cy="476221"/>
          </a:xfrm>
        </p:grpSpPr>
        <p:grpSp>
          <p:nvGrpSpPr>
            <p:cNvPr id="8" name="组合 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" name="对话气泡: 椭圆形 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217918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网络游戏对战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645611" y="1588421"/>
            <a:ext cx="2082653" cy="476221"/>
            <a:chOff x="1403750" y="3593123"/>
            <a:chExt cx="2082653" cy="476221"/>
          </a:xfrm>
        </p:grpSpPr>
        <p:grpSp>
          <p:nvGrpSpPr>
            <p:cNvPr id="51" name="组合 5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6" name="对话气泡: 椭圆形 55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4" name="Text Box 79"/>
            <p:cNvSpPr txBox="1">
              <a:spLocks noChangeArrowheads="1"/>
            </p:cNvSpPr>
            <p:nvPr/>
          </p:nvSpPr>
          <p:spPr bwMode="auto">
            <a:xfrm>
              <a:off x="1985933" y="3593123"/>
              <a:ext cx="1500470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资源共享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433187" y="1936504"/>
            <a:ext cx="5624126" cy="3762836"/>
            <a:chOff x="1433187" y="1936504"/>
            <a:chExt cx="5624126" cy="3762836"/>
          </a:xfrm>
        </p:grpSpPr>
        <p:grpSp>
          <p:nvGrpSpPr>
            <p:cNvPr id="13" name="组合 12"/>
            <p:cNvGrpSpPr/>
            <p:nvPr/>
          </p:nvGrpSpPr>
          <p:grpSpPr>
            <a:xfrm>
              <a:off x="1433187" y="2128435"/>
              <a:ext cx="1574153" cy="1415896"/>
              <a:chOff x="1433187" y="2128435"/>
              <a:chExt cx="1574153" cy="1415896"/>
            </a:xfrm>
          </p:grpSpPr>
          <p:grpSp>
            <p:nvGrpSpPr>
              <p:cNvPr id="46" name="组合 45"/>
              <p:cNvGrpSpPr/>
              <p:nvPr/>
            </p:nvGrpSpPr>
            <p:grpSpPr>
              <a:xfrm>
                <a:off x="1433187" y="2939575"/>
                <a:ext cx="1574153" cy="604756"/>
                <a:chOff x="605411" y="5899906"/>
                <a:chExt cx="1574153" cy="604756"/>
              </a:xfrm>
            </p:grpSpPr>
            <p:sp>
              <p:nvSpPr>
                <p:cNvPr id="47" name="矩形: 圆角 46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Rectangle 15"/>
                <p:cNvSpPr/>
                <p:nvPr/>
              </p:nvSpPr>
              <p:spPr>
                <a:xfrm>
                  <a:off x="797813" y="5899906"/>
                  <a:ext cx="1222119" cy="58894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CS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32724" y="2128435"/>
                <a:ext cx="908224" cy="908224"/>
              </a:xfrm>
              <a:prstGeom prst="rect">
                <a:avLst/>
              </a:prstGeom>
            </p:spPr>
          </p:pic>
        </p:grpSp>
        <p:grpSp>
          <p:nvGrpSpPr>
            <p:cNvPr id="17" name="组合 16"/>
            <p:cNvGrpSpPr/>
            <p:nvPr/>
          </p:nvGrpSpPr>
          <p:grpSpPr>
            <a:xfrm>
              <a:off x="3435790" y="2238112"/>
              <a:ext cx="1574157" cy="1313754"/>
              <a:chOff x="3435790" y="2238112"/>
              <a:chExt cx="1574157" cy="1313754"/>
            </a:xfrm>
          </p:grpSpPr>
          <p:grpSp>
            <p:nvGrpSpPr>
              <p:cNvPr id="50" name="组合 49"/>
              <p:cNvGrpSpPr/>
              <p:nvPr/>
            </p:nvGrpSpPr>
            <p:grpSpPr>
              <a:xfrm>
                <a:off x="3435790" y="2935817"/>
                <a:ext cx="1574157" cy="616049"/>
                <a:chOff x="1256597" y="5879257"/>
                <a:chExt cx="885301" cy="616049"/>
              </a:xfrm>
            </p:grpSpPr>
            <p:sp>
              <p:nvSpPr>
                <p:cNvPr id="52" name="矩形: 圆角 51"/>
                <p:cNvSpPr/>
                <p:nvPr/>
              </p:nvSpPr>
              <p:spPr>
                <a:xfrm>
                  <a:off x="1256597" y="5977845"/>
                  <a:ext cx="885301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Rectangle 15"/>
                <p:cNvSpPr/>
                <p:nvPr/>
              </p:nvSpPr>
              <p:spPr>
                <a:xfrm>
                  <a:off x="1293177" y="5879257"/>
                  <a:ext cx="816021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魔兽世界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15" name="图片 14"/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899" t="18421" r="15863" b="24986"/>
              <a:stretch>
                <a:fillRect/>
              </a:stretch>
            </p:blipFill>
            <p:spPr>
              <a:xfrm>
                <a:off x="3499139" y="2238112"/>
                <a:ext cx="1420116" cy="725484"/>
              </a:xfrm>
              <a:prstGeom prst="rect">
                <a:avLst/>
              </a:prstGeom>
            </p:spPr>
          </p:pic>
        </p:grpSp>
        <p:grpSp>
          <p:nvGrpSpPr>
            <p:cNvPr id="21" name="组合 20"/>
            <p:cNvGrpSpPr/>
            <p:nvPr/>
          </p:nvGrpSpPr>
          <p:grpSpPr>
            <a:xfrm>
              <a:off x="5483159" y="1936504"/>
              <a:ext cx="1574154" cy="1607827"/>
              <a:chOff x="5483159" y="1936504"/>
              <a:chExt cx="1574154" cy="1607827"/>
            </a:xfrm>
          </p:grpSpPr>
          <p:grpSp>
            <p:nvGrpSpPr>
              <p:cNvPr id="55" name="组合 54"/>
              <p:cNvGrpSpPr/>
              <p:nvPr/>
            </p:nvGrpSpPr>
            <p:grpSpPr>
              <a:xfrm>
                <a:off x="5483159" y="2939630"/>
                <a:ext cx="1574154" cy="604701"/>
                <a:chOff x="1501343" y="5197312"/>
                <a:chExt cx="976715" cy="604701"/>
              </a:xfrm>
            </p:grpSpPr>
            <p:sp>
              <p:nvSpPr>
                <p:cNvPr id="57" name="矩形: 圆角 56"/>
                <p:cNvSpPr/>
                <p:nvPr/>
              </p:nvSpPr>
              <p:spPr>
                <a:xfrm>
                  <a:off x="1501343" y="5284552"/>
                  <a:ext cx="976715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Rectangle 15"/>
                <p:cNvSpPr/>
                <p:nvPr/>
              </p:nvSpPr>
              <p:spPr>
                <a:xfrm>
                  <a:off x="1642087" y="5197312"/>
                  <a:ext cx="732155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zh-CN" altLang="en-US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联众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20" name="图片 19"/>
              <p:cNvPicPr>
                <a:picLocks noChangeAspect="1"/>
              </p:cNvPicPr>
              <p:nvPr/>
            </p:nvPicPr>
            <p:blipFill rotWithShape="1"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7556"/>
              <a:stretch>
                <a:fillRect/>
              </a:stretch>
            </p:blipFill>
            <p:spPr>
              <a:xfrm>
                <a:off x="5640602" y="1936504"/>
                <a:ext cx="1281754" cy="1061967"/>
              </a:xfrm>
              <a:prstGeom prst="rect">
                <a:avLst/>
              </a:prstGeom>
            </p:spPr>
          </p:pic>
        </p:grpSp>
        <p:pic>
          <p:nvPicPr>
            <p:cNvPr id="3074" name="Picture 2" descr="http://5b0988e595225.cdn.sohucs.com/images/20180223/a28ea63480a94b1a8f1e47aa8f6531a9.jpeg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968" t="17444" r="40032" b="29934"/>
            <a:stretch>
              <a:fillRect/>
            </a:stretch>
          </p:blipFill>
          <p:spPr bwMode="auto">
            <a:xfrm>
              <a:off x="2534478" y="3860003"/>
              <a:ext cx="1096051" cy="1120919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" name="组合 2"/>
            <p:cNvGrpSpPr/>
            <p:nvPr/>
          </p:nvGrpSpPr>
          <p:grpSpPr>
            <a:xfrm>
              <a:off x="2263842" y="5053009"/>
              <a:ext cx="1637325" cy="646331"/>
              <a:chOff x="1671108" y="5676736"/>
              <a:chExt cx="1637325" cy="646331"/>
            </a:xfrm>
          </p:grpSpPr>
          <p:sp>
            <p:nvSpPr>
              <p:cNvPr id="62" name="矩形: 圆角 46"/>
              <p:cNvSpPr/>
              <p:nvPr/>
            </p:nvSpPr>
            <p:spPr>
              <a:xfrm>
                <a:off x="1671108" y="5764031"/>
                <a:ext cx="1574153" cy="517461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Rectangle 15"/>
              <p:cNvSpPr/>
              <p:nvPr/>
            </p:nvSpPr>
            <p:spPr>
              <a:xfrm>
                <a:off x="1671108" y="5676736"/>
                <a:ext cx="1637325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绝地逃生</a:t>
                </a:r>
                <a:endPara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endParaRPr>
              </a:p>
            </p:txBody>
          </p:sp>
        </p:grpSp>
        <p:pic>
          <p:nvPicPr>
            <p:cNvPr id="3076" name="Picture 4" descr="http://img.zcool.cn/community/016f0c5a28f35ca801216e8d28d7e0.jpg@1280w_1l_2o_100sh.jpg"/>
            <p:cNvPicPr>
              <a:picLocks noChangeAspect="1" noChangeArrowheads="1"/>
            </p:cNvPicPr>
            <p:nvPr/>
          </p:nvPicPr>
          <p:blipFill rotWithShape="1">
            <a:blip r:embed="rId8" cstate="print">
              <a:clrChange>
                <a:clrFrom>
                  <a:srgbClr val="282832"/>
                </a:clrFrom>
                <a:clrTo>
                  <a:srgbClr val="282832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670" t="8377" r="14775" b="54788"/>
            <a:stretch>
              <a:fillRect/>
            </a:stretch>
          </p:blipFill>
          <p:spPr bwMode="auto">
            <a:xfrm>
              <a:off x="4525026" y="3730886"/>
              <a:ext cx="1570975" cy="14596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7" name="组合 66"/>
            <p:cNvGrpSpPr/>
            <p:nvPr/>
          </p:nvGrpSpPr>
          <p:grpSpPr>
            <a:xfrm>
              <a:off x="4458676" y="5053009"/>
              <a:ext cx="1637325" cy="604756"/>
              <a:chOff x="1671108" y="5676736"/>
              <a:chExt cx="1637325" cy="604756"/>
            </a:xfrm>
          </p:grpSpPr>
          <p:sp>
            <p:nvSpPr>
              <p:cNvPr id="69" name="矩形: 圆角 46"/>
              <p:cNvSpPr/>
              <p:nvPr/>
            </p:nvSpPr>
            <p:spPr>
              <a:xfrm>
                <a:off x="1671108" y="5764031"/>
                <a:ext cx="1574153" cy="517461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Rectangle 15"/>
              <p:cNvSpPr/>
              <p:nvPr/>
            </p:nvSpPr>
            <p:spPr>
              <a:xfrm>
                <a:off x="1671108" y="5676736"/>
                <a:ext cx="1637325" cy="5870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王者荣耀</a:t>
                </a:r>
              </a:p>
            </p:txBody>
          </p:sp>
        </p:grpSp>
      </p:grpSp>
      <p:grpSp>
        <p:nvGrpSpPr>
          <p:cNvPr id="14" name="组合 13"/>
          <p:cNvGrpSpPr/>
          <p:nvPr/>
        </p:nvGrpSpPr>
        <p:grpSpPr>
          <a:xfrm>
            <a:off x="1431634" y="2266224"/>
            <a:ext cx="4641907" cy="3152393"/>
            <a:chOff x="9781678" y="2998471"/>
            <a:chExt cx="4641907" cy="3152393"/>
          </a:xfrm>
        </p:grpSpPr>
        <p:grpSp>
          <p:nvGrpSpPr>
            <p:cNvPr id="24" name="组合 23"/>
            <p:cNvGrpSpPr/>
            <p:nvPr/>
          </p:nvGrpSpPr>
          <p:grpSpPr>
            <a:xfrm>
              <a:off x="9781678" y="3034990"/>
              <a:ext cx="1574153" cy="1345081"/>
              <a:chOff x="1433187" y="4506559"/>
              <a:chExt cx="1574153" cy="1345081"/>
            </a:xfrm>
          </p:grpSpPr>
          <p:grpSp>
            <p:nvGrpSpPr>
              <p:cNvPr id="61" name="组合 60"/>
              <p:cNvGrpSpPr/>
              <p:nvPr/>
            </p:nvGrpSpPr>
            <p:grpSpPr>
              <a:xfrm>
                <a:off x="1433187" y="5246884"/>
                <a:ext cx="1574153" cy="604756"/>
                <a:chOff x="605411" y="5899906"/>
                <a:chExt cx="1574153" cy="604756"/>
              </a:xfrm>
            </p:grpSpPr>
            <p:sp>
              <p:nvSpPr>
                <p:cNvPr id="63" name="矩形: 圆角 62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Rectangle 15"/>
                <p:cNvSpPr/>
                <p:nvPr/>
              </p:nvSpPr>
              <p:spPr>
                <a:xfrm>
                  <a:off x="797813" y="5899906"/>
                  <a:ext cx="1222119" cy="58894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FTP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23" name="图片 22"/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27178" y="4506559"/>
                <a:ext cx="719316" cy="719316"/>
              </a:xfrm>
              <a:prstGeom prst="rect">
                <a:avLst/>
              </a:prstGeom>
            </p:spPr>
          </p:pic>
        </p:grpSp>
        <p:grpSp>
          <p:nvGrpSpPr>
            <p:cNvPr id="34" name="组合 33"/>
            <p:cNvGrpSpPr/>
            <p:nvPr/>
          </p:nvGrpSpPr>
          <p:grpSpPr>
            <a:xfrm>
              <a:off x="12849428" y="2998471"/>
              <a:ext cx="1574157" cy="1389135"/>
              <a:chOff x="3435790" y="4470040"/>
              <a:chExt cx="1574157" cy="1389135"/>
            </a:xfrm>
          </p:grpSpPr>
          <p:grpSp>
            <p:nvGrpSpPr>
              <p:cNvPr id="68" name="组合 67"/>
              <p:cNvGrpSpPr/>
              <p:nvPr/>
            </p:nvGrpSpPr>
            <p:grpSpPr>
              <a:xfrm>
                <a:off x="3435790" y="5243126"/>
                <a:ext cx="1574157" cy="616049"/>
                <a:chOff x="1256597" y="5879257"/>
                <a:chExt cx="885301" cy="616049"/>
              </a:xfrm>
            </p:grpSpPr>
            <p:sp>
              <p:nvSpPr>
                <p:cNvPr id="70" name="矩形: 圆角 69"/>
                <p:cNvSpPr/>
                <p:nvPr/>
              </p:nvSpPr>
              <p:spPr>
                <a:xfrm>
                  <a:off x="1256597" y="5977845"/>
                  <a:ext cx="885301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Rectangle 15"/>
                <p:cNvSpPr/>
                <p:nvPr/>
              </p:nvSpPr>
              <p:spPr>
                <a:xfrm>
                  <a:off x="1293177" y="5879257"/>
                  <a:ext cx="816021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BT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33" name="图片 32"/>
              <p:cNvPicPr>
                <a:picLocks noChangeAspect="1"/>
              </p:cNvPicPr>
              <p:nvPr/>
            </p:nvPicPr>
            <p:blipFill rotWithShape="1">
              <a:blip r:embed="rId1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8558" t="12376" r="16968" b="12673"/>
              <a:stretch>
                <a:fillRect/>
              </a:stretch>
            </p:blipFill>
            <p:spPr>
              <a:xfrm>
                <a:off x="3768630" y="4470040"/>
                <a:ext cx="963022" cy="842645"/>
              </a:xfrm>
              <a:prstGeom prst="rect">
                <a:avLst/>
              </a:prstGeom>
            </p:spPr>
          </p:pic>
        </p:grpSp>
        <p:grpSp>
          <p:nvGrpSpPr>
            <p:cNvPr id="37" name="组合 36"/>
            <p:cNvGrpSpPr/>
            <p:nvPr/>
          </p:nvGrpSpPr>
          <p:grpSpPr>
            <a:xfrm>
              <a:off x="9822457" y="4739424"/>
              <a:ext cx="1574154" cy="1406746"/>
              <a:chOff x="5483159" y="4444894"/>
              <a:chExt cx="1574154" cy="1406746"/>
            </a:xfrm>
          </p:grpSpPr>
          <p:grpSp>
            <p:nvGrpSpPr>
              <p:cNvPr id="74" name="组合 73"/>
              <p:cNvGrpSpPr/>
              <p:nvPr/>
            </p:nvGrpSpPr>
            <p:grpSpPr>
              <a:xfrm>
                <a:off x="5483159" y="5246939"/>
                <a:ext cx="1574154" cy="604701"/>
                <a:chOff x="1501343" y="5197312"/>
                <a:chExt cx="976715" cy="604701"/>
              </a:xfrm>
            </p:grpSpPr>
            <p:sp>
              <p:nvSpPr>
                <p:cNvPr id="78" name="矩形: 圆角 77"/>
                <p:cNvSpPr/>
                <p:nvPr/>
              </p:nvSpPr>
              <p:spPr>
                <a:xfrm>
                  <a:off x="1501343" y="5284552"/>
                  <a:ext cx="976715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Rectangle 15"/>
                <p:cNvSpPr/>
                <p:nvPr/>
              </p:nvSpPr>
              <p:spPr>
                <a:xfrm>
                  <a:off x="1627156" y="5197312"/>
                  <a:ext cx="732155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zh-CN" altLang="en-US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电驴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36" name="图片 35"/>
              <p:cNvPicPr>
                <a:picLocks noChangeAspect="1"/>
              </p:cNvPicPr>
              <p:nvPr/>
            </p:nvPicPr>
            <p:blipFill>
              <a:blip r:embed="rId11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914620" y="4444894"/>
                <a:ext cx="770748" cy="842646"/>
              </a:xfrm>
              <a:prstGeom prst="rect">
                <a:avLst/>
              </a:prstGeom>
            </p:spPr>
          </p:pic>
        </p:grpSp>
        <p:pic>
          <p:nvPicPr>
            <p:cNvPr id="3078" name="Picture 6" descr="http://images.liqucn.com/img/h98/h55/img_localize_f26f53ba1f924aa85409cd1fbf260eab_560x350.jpg"/>
            <p:cNvPicPr>
              <a:picLocks noChangeAspect="1" noChangeArrowheads="1"/>
            </p:cNvPicPr>
            <p:nvPr/>
          </p:nvPicPr>
          <p:blipFill rotWithShape="1"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948" r="15703"/>
            <a:stretch>
              <a:fillRect/>
            </a:stretch>
          </p:blipFill>
          <p:spPr bwMode="auto">
            <a:xfrm>
              <a:off x="13094639" y="4629700"/>
              <a:ext cx="1083734" cy="9767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5" name="组合 4"/>
            <p:cNvGrpSpPr/>
            <p:nvPr/>
          </p:nvGrpSpPr>
          <p:grpSpPr>
            <a:xfrm>
              <a:off x="12783334" y="5546163"/>
              <a:ext cx="1574154" cy="604701"/>
              <a:chOff x="9788233" y="5136242"/>
              <a:chExt cx="1574154" cy="604701"/>
            </a:xfrm>
          </p:grpSpPr>
          <p:sp>
            <p:nvSpPr>
              <p:cNvPr id="73" name="矩形: 圆角 77"/>
              <p:cNvSpPr/>
              <p:nvPr/>
            </p:nvSpPr>
            <p:spPr>
              <a:xfrm>
                <a:off x="9788233" y="5223482"/>
                <a:ext cx="1574154" cy="517461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Rectangle 15"/>
              <p:cNvSpPr/>
              <p:nvPr/>
            </p:nvSpPr>
            <p:spPr>
              <a:xfrm>
                <a:off x="9991004" y="5136242"/>
                <a:ext cx="1180001" cy="5870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迅雷</a:t>
                </a:r>
                <a:endPara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组合 90"/>
          <p:cNvGrpSpPr/>
          <p:nvPr/>
        </p:nvGrpSpPr>
        <p:grpSpPr>
          <a:xfrm>
            <a:off x="430213" y="0"/>
            <a:ext cx="7429500" cy="1428589"/>
            <a:chOff x="551030" y="-368704"/>
            <a:chExt cx="7429500" cy="1428589"/>
          </a:xfrm>
        </p:grpSpPr>
        <p:grpSp>
          <p:nvGrpSpPr>
            <p:cNvPr id="98" name="组合 97"/>
            <p:cNvGrpSpPr/>
            <p:nvPr/>
          </p:nvGrpSpPr>
          <p:grpSpPr>
            <a:xfrm>
              <a:off x="1201633" y="303925"/>
              <a:ext cx="6778897" cy="687997"/>
              <a:chOff x="1839060" y="967769"/>
              <a:chExt cx="6778897" cy="687997"/>
            </a:xfrm>
          </p:grpSpPr>
          <p:sp>
            <p:nvSpPr>
              <p:cNvPr id="100" name="矩形: 圆角 99"/>
              <p:cNvSpPr/>
              <p:nvPr/>
            </p:nvSpPr>
            <p:spPr>
              <a:xfrm>
                <a:off x="1839060" y="967769"/>
                <a:ext cx="677889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01" name="文本框 100"/>
              <p:cNvSpPr txBox="1"/>
              <p:nvPr/>
            </p:nvSpPr>
            <p:spPr>
              <a:xfrm>
                <a:off x="2786092" y="1009435"/>
                <a:ext cx="55921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用户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-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服务器交互：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Cookie</a:t>
                </a:r>
              </a:p>
            </p:txBody>
          </p:sp>
        </p:grpSp>
        <p:pic>
          <p:nvPicPr>
            <p:cNvPr id="99" name="图片 98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19" name="组合 118"/>
          <p:cNvGrpSpPr/>
          <p:nvPr/>
        </p:nvGrpSpPr>
        <p:grpSpPr>
          <a:xfrm>
            <a:off x="827379" y="1624997"/>
            <a:ext cx="4691067" cy="476221"/>
            <a:chOff x="1403750" y="3593123"/>
            <a:chExt cx="4691067" cy="476221"/>
          </a:xfrm>
        </p:grpSpPr>
        <p:grpSp>
          <p:nvGrpSpPr>
            <p:cNvPr id="120" name="组合 11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2" name="对话气泡: 椭圆形 121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23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1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108886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B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站点使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ookie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目的</a:t>
              </a:r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827379" y="3527259"/>
            <a:ext cx="4691067" cy="476221"/>
            <a:chOff x="1403750" y="3593123"/>
            <a:chExt cx="4691067" cy="476221"/>
          </a:xfrm>
        </p:grpSpPr>
        <p:grpSp>
          <p:nvGrpSpPr>
            <p:cNvPr id="125" name="组合 12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7" name="对话气泡: 椭圆形 12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2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108886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ookie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技术的组成部分</a:t>
              </a:r>
            </a:p>
          </p:txBody>
        </p:sp>
      </p:grpSp>
      <p:sp>
        <p:nvSpPr>
          <p:cNvPr id="155" name="Text Box 79"/>
          <p:cNvSpPr txBox="1">
            <a:spLocks noChangeArrowheads="1"/>
          </p:cNvSpPr>
          <p:nvPr/>
        </p:nvSpPr>
        <p:spPr bwMode="auto">
          <a:xfrm>
            <a:off x="1028209" y="2107589"/>
            <a:ext cx="4490237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限制用户的访问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把内容和用户身份关联起来</a:t>
            </a:r>
          </a:p>
        </p:txBody>
      </p:sp>
      <p:sp>
        <p:nvSpPr>
          <p:cNvPr id="156" name="Text Box 79"/>
          <p:cNvSpPr txBox="1">
            <a:spLocks noChangeArrowheads="1"/>
          </p:cNvSpPr>
          <p:nvPr/>
        </p:nvSpPr>
        <p:spPr bwMode="auto">
          <a:xfrm>
            <a:off x="1028208" y="4014523"/>
            <a:ext cx="10074378" cy="2242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响应报文中有一个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okie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行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TT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请求报文中也有一个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okie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行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用户的端系统中保留了一个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okie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件，由用户浏览器负责管理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e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点有一个后端数据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 build="p"/>
      <p:bldP spid="156" grpId="0" uiExpand="1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组合 90"/>
          <p:cNvGrpSpPr/>
          <p:nvPr/>
        </p:nvGrpSpPr>
        <p:grpSpPr>
          <a:xfrm>
            <a:off x="430213" y="0"/>
            <a:ext cx="7429500" cy="1428589"/>
            <a:chOff x="551030" y="-368704"/>
            <a:chExt cx="7429500" cy="1428589"/>
          </a:xfrm>
        </p:grpSpPr>
        <p:grpSp>
          <p:nvGrpSpPr>
            <p:cNvPr id="98" name="组合 97"/>
            <p:cNvGrpSpPr/>
            <p:nvPr/>
          </p:nvGrpSpPr>
          <p:grpSpPr>
            <a:xfrm>
              <a:off x="1201633" y="303925"/>
              <a:ext cx="6778897" cy="687997"/>
              <a:chOff x="1839060" y="967769"/>
              <a:chExt cx="6778897" cy="687997"/>
            </a:xfrm>
          </p:grpSpPr>
          <p:sp>
            <p:nvSpPr>
              <p:cNvPr id="100" name="矩形: 圆角 99"/>
              <p:cNvSpPr/>
              <p:nvPr/>
            </p:nvSpPr>
            <p:spPr>
              <a:xfrm>
                <a:off x="1839060" y="967769"/>
                <a:ext cx="677889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01" name="文本框 100"/>
              <p:cNvSpPr txBox="1"/>
              <p:nvPr/>
            </p:nvSpPr>
            <p:spPr>
              <a:xfrm>
                <a:off x="2786092" y="1009435"/>
                <a:ext cx="55921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Cookie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工作流程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造字工房朗倩（非商用）细体" pitchFamily="50" charset="-122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99" name="图片 98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2" name="Line 4"/>
          <p:cNvSpPr>
            <a:spLocks noChangeShapeType="1"/>
          </p:cNvSpPr>
          <p:nvPr/>
        </p:nvSpPr>
        <p:spPr bwMode="auto">
          <a:xfrm>
            <a:off x="4154351" y="2079855"/>
            <a:ext cx="3305175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3519351" y="1470255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u="sng">
                <a:ea typeface="楷体" panose="02010609060101010101" pitchFamily="49" charset="-122"/>
                <a:cs typeface="Arial" panose="020B0604020202020204" pitchFamily="34" charset="0"/>
              </a:rPr>
              <a:t>客户端</a:t>
            </a:r>
            <a:endParaRPr lang="zh-CN" altLang="en-US" sz="2400" b="1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7210289" y="1490893"/>
            <a:ext cx="110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u="sng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  <a:endParaRPr lang="zh-CN" altLang="en-US" sz="2400" b="1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4438514" y="1998893"/>
            <a:ext cx="2681287" cy="4619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http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请求报文</a:t>
            </a:r>
            <a:endParaRPr lang="zh-CN" altLang="en-US" sz="240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6" name="Line 8"/>
          <p:cNvSpPr>
            <a:spLocks noChangeShapeType="1"/>
          </p:cNvSpPr>
          <p:nvPr/>
        </p:nvSpPr>
        <p:spPr bwMode="auto">
          <a:xfrm flipH="1">
            <a:off x="4182926" y="2527530"/>
            <a:ext cx="3305175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4463914" y="2516418"/>
            <a:ext cx="2643187" cy="6810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http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响应报文 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+</a:t>
            </a:r>
          </a:p>
          <a:p>
            <a:pPr algn="ctr"/>
            <a:r>
              <a:rPr lang="en-US" altLang="zh-CN" sz="2000" b="1">
                <a:ea typeface="楷体" panose="02010609060101010101" pitchFamily="49" charset="-122"/>
                <a:cs typeface="Arial" panose="020B0604020202020204" pitchFamily="34" charset="0"/>
              </a:rPr>
              <a:t>Set-cookie: 1678 </a:t>
            </a:r>
          </a:p>
        </p:txBody>
      </p:sp>
      <p:sp>
        <p:nvSpPr>
          <p:cNvPr id="28" name="Line 10"/>
          <p:cNvSpPr>
            <a:spLocks noChangeShapeType="1"/>
          </p:cNvSpPr>
          <p:nvPr/>
        </p:nvSpPr>
        <p:spPr bwMode="auto">
          <a:xfrm>
            <a:off x="4163876" y="3670530"/>
            <a:ext cx="3305175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" name="Group 11"/>
          <p:cNvGrpSpPr/>
          <p:nvPr/>
        </p:nvGrpSpPr>
        <p:grpSpPr bwMode="auto">
          <a:xfrm>
            <a:off x="4427401" y="3473680"/>
            <a:ext cx="2681288" cy="681038"/>
            <a:chOff x="3124" y="2762"/>
            <a:chExt cx="1689" cy="429"/>
          </a:xfrm>
        </p:grpSpPr>
        <p:sp>
          <p:nvSpPr>
            <p:cNvPr id="30" name="Rectangle 12"/>
            <p:cNvSpPr>
              <a:spLocks noChangeArrowheads="1"/>
            </p:cNvSpPr>
            <p:nvPr/>
          </p:nvSpPr>
          <p:spPr bwMode="auto">
            <a:xfrm>
              <a:off x="3186" y="2791"/>
              <a:ext cx="1578" cy="35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1" name="Text Box 13"/>
            <p:cNvSpPr txBox="1">
              <a:spLocks noChangeArrowheads="1"/>
            </p:cNvSpPr>
            <p:nvPr/>
          </p:nvSpPr>
          <p:spPr bwMode="auto">
            <a:xfrm>
              <a:off x="3124" y="2762"/>
              <a:ext cx="1689" cy="42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>
                  <a:ea typeface="楷体" panose="02010609060101010101" pitchFamily="49" charset="-122"/>
                  <a:cs typeface="Arial" panose="020B0604020202020204" pitchFamily="34" charset="0"/>
                </a:rPr>
                <a:t>http</a:t>
              </a:r>
              <a:r>
                <a:rPr lang="zh-CN" altLang="en-US">
                  <a:ea typeface="楷体" panose="02010609060101010101" pitchFamily="49" charset="-122"/>
                  <a:cs typeface="Arial" panose="020B0604020202020204" pitchFamily="34" charset="0"/>
                </a:rPr>
                <a:t>请求报文</a:t>
              </a:r>
            </a:p>
            <a:p>
              <a:pPr algn="ctr"/>
              <a:r>
                <a:rPr lang="en-US" altLang="zh-CN" sz="2000" b="1">
                  <a:ea typeface="楷体" panose="02010609060101010101" pitchFamily="49" charset="-122"/>
                  <a:cs typeface="Arial" panose="020B0604020202020204" pitchFamily="34" charset="0"/>
                </a:rPr>
                <a:t>cookie: 1678</a:t>
              </a:r>
            </a:p>
          </p:txBody>
        </p:sp>
      </p:grpSp>
      <p:sp>
        <p:nvSpPr>
          <p:cNvPr id="32" name="Line 14"/>
          <p:cNvSpPr>
            <a:spLocks noChangeShapeType="1"/>
          </p:cNvSpPr>
          <p:nvPr/>
        </p:nvSpPr>
        <p:spPr bwMode="auto">
          <a:xfrm flipH="1">
            <a:off x="4154351" y="4156305"/>
            <a:ext cx="3305175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3" name="Group 15"/>
          <p:cNvGrpSpPr/>
          <p:nvPr/>
        </p:nvGrpSpPr>
        <p:grpSpPr bwMode="auto">
          <a:xfrm>
            <a:off x="4370251" y="4188055"/>
            <a:ext cx="2767013" cy="461963"/>
            <a:chOff x="3268" y="2846"/>
            <a:chExt cx="1743" cy="291"/>
          </a:xfrm>
        </p:grpSpPr>
        <p:sp>
          <p:nvSpPr>
            <p:cNvPr id="34" name="Rectangle 16"/>
            <p:cNvSpPr>
              <a:spLocks noChangeArrowheads="1"/>
            </p:cNvSpPr>
            <p:nvPr/>
          </p:nvSpPr>
          <p:spPr bwMode="auto">
            <a:xfrm>
              <a:off x="3282" y="2856"/>
              <a:ext cx="1692" cy="19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5" name="Text Box 17"/>
            <p:cNvSpPr txBox="1">
              <a:spLocks noChangeArrowheads="1"/>
            </p:cNvSpPr>
            <p:nvPr/>
          </p:nvSpPr>
          <p:spPr bwMode="auto">
            <a:xfrm>
              <a:off x="3268" y="2846"/>
              <a:ext cx="1743" cy="29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>
                  <a:ea typeface="楷体" panose="02010609060101010101" pitchFamily="49" charset="-122"/>
                  <a:cs typeface="Arial" panose="020B0604020202020204" pitchFamily="34" charset="0"/>
                </a:rPr>
                <a:t>http</a:t>
              </a:r>
              <a:r>
                <a:rPr lang="zh-CN" altLang="en-US">
                  <a:ea typeface="楷体" panose="02010609060101010101" pitchFamily="49" charset="-122"/>
                  <a:cs typeface="Arial" panose="020B0604020202020204" pitchFamily="34" charset="0"/>
                </a:rPr>
                <a:t>响应报文</a:t>
              </a:r>
              <a:endParaRPr lang="zh-CN" altLang="en-US" sz="24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36" name="Line 18"/>
          <p:cNvSpPr>
            <a:spLocks noChangeShapeType="1"/>
          </p:cNvSpPr>
          <p:nvPr/>
        </p:nvSpPr>
        <p:spPr bwMode="auto">
          <a:xfrm>
            <a:off x="4135301" y="5156430"/>
            <a:ext cx="3305175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7" name="Group 19"/>
          <p:cNvGrpSpPr/>
          <p:nvPr/>
        </p:nvGrpSpPr>
        <p:grpSpPr bwMode="auto">
          <a:xfrm>
            <a:off x="4408351" y="4978630"/>
            <a:ext cx="2681288" cy="681038"/>
            <a:chOff x="3124" y="2762"/>
            <a:chExt cx="1689" cy="429"/>
          </a:xfrm>
        </p:grpSpPr>
        <p:sp>
          <p:nvSpPr>
            <p:cNvPr id="38" name="Rectangle 20"/>
            <p:cNvSpPr>
              <a:spLocks noChangeArrowheads="1"/>
            </p:cNvSpPr>
            <p:nvPr/>
          </p:nvSpPr>
          <p:spPr bwMode="auto">
            <a:xfrm>
              <a:off x="3186" y="2791"/>
              <a:ext cx="1578" cy="35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9" name="Text Box 21"/>
            <p:cNvSpPr txBox="1">
              <a:spLocks noChangeArrowheads="1"/>
            </p:cNvSpPr>
            <p:nvPr/>
          </p:nvSpPr>
          <p:spPr bwMode="auto">
            <a:xfrm>
              <a:off x="3124" y="2762"/>
              <a:ext cx="1689" cy="42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>
                  <a:ea typeface="楷体" panose="02010609060101010101" pitchFamily="49" charset="-122"/>
                  <a:cs typeface="Arial" panose="020B0604020202020204" pitchFamily="34" charset="0"/>
                </a:rPr>
                <a:t>http</a:t>
              </a:r>
              <a:r>
                <a:rPr lang="zh-CN" altLang="en-US">
                  <a:ea typeface="楷体" panose="02010609060101010101" pitchFamily="49" charset="-122"/>
                  <a:cs typeface="Arial" panose="020B0604020202020204" pitchFamily="34" charset="0"/>
                </a:rPr>
                <a:t>请求报文</a:t>
              </a:r>
            </a:p>
            <a:p>
              <a:pPr algn="ctr"/>
              <a:r>
                <a:rPr lang="en-US" altLang="zh-CN" sz="2000" b="1">
                  <a:ea typeface="楷体" panose="02010609060101010101" pitchFamily="49" charset="-122"/>
                  <a:cs typeface="Arial" panose="020B0604020202020204" pitchFamily="34" charset="0"/>
                </a:rPr>
                <a:t>cookie: 1678</a:t>
              </a:r>
            </a:p>
          </p:txBody>
        </p:sp>
      </p:grpSp>
      <p:sp>
        <p:nvSpPr>
          <p:cNvPr id="40" name="Line 22"/>
          <p:cNvSpPr>
            <a:spLocks noChangeShapeType="1"/>
          </p:cNvSpPr>
          <p:nvPr/>
        </p:nvSpPr>
        <p:spPr bwMode="auto">
          <a:xfrm flipH="1">
            <a:off x="4163876" y="5651730"/>
            <a:ext cx="3305175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" name="Group 23"/>
          <p:cNvGrpSpPr/>
          <p:nvPr/>
        </p:nvGrpSpPr>
        <p:grpSpPr bwMode="auto">
          <a:xfrm>
            <a:off x="4379776" y="5683480"/>
            <a:ext cx="2767013" cy="461963"/>
            <a:chOff x="3268" y="2846"/>
            <a:chExt cx="1743" cy="291"/>
          </a:xfrm>
        </p:grpSpPr>
        <p:sp>
          <p:nvSpPr>
            <p:cNvPr id="42" name="Rectangle 24"/>
            <p:cNvSpPr>
              <a:spLocks noChangeArrowheads="1"/>
            </p:cNvSpPr>
            <p:nvPr/>
          </p:nvSpPr>
          <p:spPr bwMode="auto">
            <a:xfrm>
              <a:off x="3282" y="2856"/>
              <a:ext cx="1692" cy="19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3" name="Text Box 25"/>
            <p:cNvSpPr txBox="1">
              <a:spLocks noChangeArrowheads="1"/>
            </p:cNvSpPr>
            <p:nvPr/>
          </p:nvSpPr>
          <p:spPr bwMode="auto">
            <a:xfrm>
              <a:off x="3268" y="2846"/>
              <a:ext cx="1743" cy="29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>
                  <a:ea typeface="楷体" panose="02010609060101010101" pitchFamily="49" charset="-122"/>
                  <a:cs typeface="Arial" panose="020B0604020202020204" pitchFamily="34" charset="0"/>
                </a:rPr>
                <a:t>http</a:t>
              </a:r>
              <a:r>
                <a:rPr lang="zh-CN" altLang="en-US">
                  <a:ea typeface="楷体" panose="02010609060101010101" pitchFamily="49" charset="-122"/>
                  <a:cs typeface="Arial" panose="020B0604020202020204" pitchFamily="34" charset="0"/>
                </a:rPr>
                <a:t>响应报文</a:t>
              </a:r>
              <a:endParaRPr lang="zh-CN" altLang="en-US" sz="24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44" name="Text Box 26"/>
          <p:cNvSpPr txBox="1">
            <a:spLocks noChangeArrowheads="1"/>
          </p:cNvSpPr>
          <p:nvPr/>
        </p:nvSpPr>
        <p:spPr bwMode="auto">
          <a:xfrm>
            <a:off x="7410314" y="3654655"/>
            <a:ext cx="1327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>
                <a:solidFill>
                  <a:schemeClr val="accent2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Cookie</a:t>
            </a:r>
          </a:p>
          <a:p>
            <a:pPr algn="ctr"/>
            <a:r>
              <a:rPr lang="zh-CN" altLang="en-US">
                <a:solidFill>
                  <a:schemeClr val="accent2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标明的动作</a:t>
            </a:r>
            <a:endParaRPr lang="zh-CN" altLang="en-US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5" name="Text Box 27"/>
          <p:cNvSpPr txBox="1">
            <a:spLocks noChangeArrowheads="1"/>
          </p:cNvSpPr>
          <p:nvPr/>
        </p:nvSpPr>
        <p:spPr bwMode="auto">
          <a:xfrm>
            <a:off x="7459526" y="5131030"/>
            <a:ext cx="1327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>
                <a:solidFill>
                  <a:schemeClr val="accent2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Cookie</a:t>
            </a:r>
          </a:p>
          <a:p>
            <a:pPr algn="ctr"/>
            <a:r>
              <a:rPr lang="zh-CN" altLang="en-US">
                <a:solidFill>
                  <a:schemeClr val="accent2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标明的动作</a:t>
            </a:r>
            <a:endParaRPr lang="zh-CN" altLang="en-US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6" name="Text Box 28"/>
          <p:cNvSpPr txBox="1">
            <a:spLocks noChangeArrowheads="1"/>
          </p:cNvSpPr>
          <p:nvPr/>
        </p:nvSpPr>
        <p:spPr bwMode="auto">
          <a:xfrm>
            <a:off x="7418251" y="2168755"/>
            <a:ext cx="145732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>
                <a:solidFill>
                  <a:schemeClr val="accent2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服务器为</a:t>
            </a:r>
          </a:p>
          <a:p>
            <a:pPr algn="ctr"/>
            <a:r>
              <a:rPr lang="zh-CN" altLang="en-US">
                <a:solidFill>
                  <a:schemeClr val="accent2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用户创建</a:t>
            </a:r>
            <a:r>
              <a:rPr lang="en-US" altLang="zh-CN">
                <a:solidFill>
                  <a:schemeClr val="accent2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ID:</a:t>
            </a:r>
          </a:p>
          <a:p>
            <a:pPr algn="ctr"/>
            <a:r>
              <a:rPr lang="en-US" altLang="zh-CN">
                <a:solidFill>
                  <a:schemeClr val="accent2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1678</a:t>
            </a:r>
            <a:endParaRPr lang="en-US" altLang="zh-CN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47" name="Group 29"/>
          <p:cNvGrpSpPr/>
          <p:nvPr/>
        </p:nvGrpSpPr>
        <p:grpSpPr bwMode="auto">
          <a:xfrm>
            <a:off x="9999526" y="3419705"/>
            <a:ext cx="293688" cy="395288"/>
            <a:chOff x="5115" y="1292"/>
            <a:chExt cx="185" cy="249"/>
          </a:xfrm>
        </p:grpSpPr>
        <p:sp>
          <p:nvSpPr>
            <p:cNvPr id="48" name="Oval 30"/>
            <p:cNvSpPr>
              <a:spLocks noChangeArrowheads="1"/>
            </p:cNvSpPr>
            <p:nvPr/>
          </p:nvSpPr>
          <p:spPr bwMode="auto">
            <a:xfrm>
              <a:off x="5115" y="1292"/>
              <a:ext cx="177" cy="6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9" name="Oval 31"/>
            <p:cNvSpPr>
              <a:spLocks noChangeArrowheads="1"/>
            </p:cNvSpPr>
            <p:nvPr/>
          </p:nvSpPr>
          <p:spPr bwMode="auto">
            <a:xfrm>
              <a:off x="5119" y="1472"/>
              <a:ext cx="177" cy="6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0" name="Line 32"/>
            <p:cNvSpPr>
              <a:spLocks noChangeShapeType="1"/>
            </p:cNvSpPr>
            <p:nvPr/>
          </p:nvSpPr>
          <p:spPr bwMode="auto">
            <a:xfrm>
              <a:off x="5300" y="1315"/>
              <a:ext cx="0" cy="1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33"/>
            <p:cNvSpPr>
              <a:spLocks noChangeShapeType="1"/>
            </p:cNvSpPr>
            <p:nvPr/>
          </p:nvSpPr>
          <p:spPr bwMode="auto">
            <a:xfrm>
              <a:off x="5115" y="1331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" name="Line 34"/>
          <p:cNvSpPr>
            <a:spLocks noChangeShapeType="1"/>
          </p:cNvSpPr>
          <p:nvPr/>
        </p:nvSpPr>
        <p:spPr bwMode="auto">
          <a:xfrm>
            <a:off x="9096239" y="2786293"/>
            <a:ext cx="866775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Text Box 35"/>
          <p:cNvSpPr txBox="1">
            <a:spLocks noChangeArrowheads="1"/>
          </p:cNvSpPr>
          <p:nvPr/>
        </p:nvSpPr>
        <p:spPr bwMode="auto">
          <a:xfrm rot="2225390">
            <a:off x="8927964" y="2360843"/>
            <a:ext cx="12001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1600">
                <a:ea typeface="楷体" panose="02010609060101010101" pitchFamily="49" charset="-122"/>
                <a:cs typeface="Arial" panose="020B0604020202020204" pitchFamily="34" charset="0"/>
              </a:rPr>
              <a:t>后端数据库</a:t>
            </a:r>
          </a:p>
          <a:p>
            <a:pPr algn="ctr"/>
            <a:r>
              <a:rPr lang="zh-CN" altLang="en-US" sz="1600">
                <a:ea typeface="楷体" panose="02010609060101010101" pitchFamily="49" charset="-122"/>
                <a:cs typeface="Arial" panose="020B0604020202020204" pitchFamily="34" charset="0"/>
              </a:rPr>
              <a:t>的记录</a:t>
            </a:r>
          </a:p>
        </p:txBody>
      </p:sp>
      <p:sp>
        <p:nvSpPr>
          <p:cNvPr id="54" name="Line 36"/>
          <p:cNvSpPr>
            <a:spLocks noChangeShapeType="1"/>
          </p:cNvSpPr>
          <p:nvPr/>
        </p:nvSpPr>
        <p:spPr bwMode="auto">
          <a:xfrm flipV="1">
            <a:off x="8718414" y="3714980"/>
            <a:ext cx="1098550" cy="427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Text Box 37"/>
          <p:cNvSpPr txBox="1">
            <a:spLocks noChangeArrowheads="1"/>
          </p:cNvSpPr>
          <p:nvPr/>
        </p:nvSpPr>
        <p:spPr bwMode="auto">
          <a:xfrm rot="20455586">
            <a:off x="9015276" y="3878493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>
                <a:ea typeface="楷体" panose="02010609060101010101" pitchFamily="49" charset="-122"/>
                <a:cs typeface="Arial" panose="020B0604020202020204" pitchFamily="34" charset="0"/>
              </a:rPr>
              <a:t>访问</a:t>
            </a:r>
          </a:p>
        </p:txBody>
      </p:sp>
      <p:sp>
        <p:nvSpPr>
          <p:cNvPr id="56" name="Line 38"/>
          <p:cNvSpPr>
            <a:spLocks noChangeShapeType="1"/>
          </p:cNvSpPr>
          <p:nvPr/>
        </p:nvSpPr>
        <p:spPr bwMode="auto">
          <a:xfrm flipV="1">
            <a:off x="8840651" y="3970568"/>
            <a:ext cx="1195388" cy="128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Text Box 39"/>
          <p:cNvSpPr txBox="1">
            <a:spLocks noChangeArrowheads="1"/>
          </p:cNvSpPr>
          <p:nvPr/>
        </p:nvSpPr>
        <p:spPr bwMode="auto">
          <a:xfrm rot="18871725">
            <a:off x="9286739" y="4592868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>
                <a:ea typeface="楷体" panose="02010609060101010101" pitchFamily="49" charset="-122"/>
                <a:cs typeface="Arial" panose="020B0604020202020204" pitchFamily="34" charset="0"/>
              </a:rPr>
              <a:t>访问</a:t>
            </a:r>
          </a:p>
        </p:txBody>
      </p:sp>
      <p:grpSp>
        <p:nvGrpSpPr>
          <p:cNvPr id="58" name="Group 40"/>
          <p:cNvGrpSpPr/>
          <p:nvPr/>
        </p:nvGrpSpPr>
        <p:grpSpPr bwMode="auto">
          <a:xfrm>
            <a:off x="1831839" y="3410180"/>
            <a:ext cx="1787525" cy="936625"/>
            <a:chOff x="654" y="1693"/>
            <a:chExt cx="1126" cy="590"/>
          </a:xfrm>
        </p:grpSpPr>
        <p:sp>
          <p:nvSpPr>
            <p:cNvPr id="59" name="AutoShape 41"/>
            <p:cNvSpPr>
              <a:spLocks noChangeArrowheads="1"/>
            </p:cNvSpPr>
            <p:nvPr/>
          </p:nvSpPr>
          <p:spPr bwMode="auto">
            <a:xfrm>
              <a:off x="654" y="1700"/>
              <a:ext cx="1126" cy="576"/>
            </a:xfrm>
            <a:prstGeom prst="parallelogram">
              <a:avLst>
                <a:gd name="adj" fmla="val 48872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16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60" name="Group 42"/>
            <p:cNvGrpSpPr/>
            <p:nvPr/>
          </p:nvGrpSpPr>
          <p:grpSpPr bwMode="auto">
            <a:xfrm>
              <a:off x="765" y="1693"/>
              <a:ext cx="986" cy="590"/>
              <a:chOff x="765" y="1693"/>
              <a:chExt cx="986" cy="590"/>
            </a:xfrm>
          </p:grpSpPr>
          <p:sp>
            <p:nvSpPr>
              <p:cNvPr id="61" name="Text Box 43"/>
              <p:cNvSpPr txBox="1">
                <a:spLocks noChangeArrowheads="1"/>
              </p:cNvSpPr>
              <p:nvPr/>
            </p:nvSpPr>
            <p:spPr bwMode="auto">
              <a:xfrm>
                <a:off x="980" y="1693"/>
                <a:ext cx="771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600" b="1">
                    <a:ea typeface="楷体" panose="02010609060101010101" pitchFamily="49" charset="-122"/>
                    <a:cs typeface="Arial" panose="020B0604020202020204" pitchFamily="34" charset="0"/>
                  </a:rPr>
                  <a:t>Cookie file</a:t>
                </a:r>
                <a:endParaRPr lang="en-US" altLang="zh-CN" sz="16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62" name="Text Box 44"/>
              <p:cNvSpPr txBox="1">
                <a:spLocks noChangeArrowheads="1"/>
              </p:cNvSpPr>
              <p:nvPr/>
            </p:nvSpPr>
            <p:spPr bwMode="auto">
              <a:xfrm>
                <a:off x="765" y="1915"/>
                <a:ext cx="935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600">
                    <a:ea typeface="楷体" panose="02010609060101010101" pitchFamily="49" charset="-122"/>
                    <a:cs typeface="Arial" panose="020B0604020202020204" pitchFamily="34" charset="0"/>
                  </a:rPr>
                  <a:t>amazon: 1678</a:t>
                </a:r>
              </a:p>
              <a:p>
                <a:r>
                  <a:rPr lang="en-US" altLang="zh-CN" sz="1600">
                    <a:ea typeface="楷体" panose="02010609060101010101" pitchFamily="49" charset="-122"/>
                    <a:cs typeface="Arial" panose="020B0604020202020204" pitchFamily="34" charset="0"/>
                  </a:rPr>
                  <a:t>ebay: 8734</a:t>
                </a:r>
              </a:p>
            </p:txBody>
          </p:sp>
        </p:grpSp>
      </p:grpSp>
      <p:sp>
        <p:nvSpPr>
          <p:cNvPr id="63" name="AutoShape 45"/>
          <p:cNvSpPr>
            <a:spLocks noChangeArrowheads="1"/>
          </p:cNvSpPr>
          <p:nvPr/>
        </p:nvSpPr>
        <p:spPr bwMode="auto">
          <a:xfrm>
            <a:off x="1898514" y="2157643"/>
            <a:ext cx="1787525" cy="914400"/>
          </a:xfrm>
          <a:prstGeom prst="parallelogram">
            <a:avLst>
              <a:gd name="adj" fmla="val 4887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 sz="160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64" name="Group 46"/>
          <p:cNvGrpSpPr/>
          <p:nvPr/>
        </p:nvGrpSpPr>
        <p:grpSpPr bwMode="auto">
          <a:xfrm>
            <a:off x="2074726" y="2133830"/>
            <a:ext cx="1565275" cy="936625"/>
            <a:chOff x="765" y="1693"/>
            <a:chExt cx="986" cy="590"/>
          </a:xfrm>
        </p:grpSpPr>
        <p:sp>
          <p:nvSpPr>
            <p:cNvPr id="65" name="Text Box 47"/>
            <p:cNvSpPr txBox="1">
              <a:spLocks noChangeArrowheads="1"/>
            </p:cNvSpPr>
            <p:nvPr/>
          </p:nvSpPr>
          <p:spPr bwMode="auto">
            <a:xfrm>
              <a:off x="980" y="1693"/>
              <a:ext cx="77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600" b="1">
                  <a:ea typeface="楷体" panose="02010609060101010101" pitchFamily="49" charset="-122"/>
                  <a:cs typeface="Arial" panose="020B0604020202020204" pitchFamily="34" charset="0"/>
                </a:rPr>
                <a:t>Cookie file</a:t>
              </a:r>
              <a:endParaRPr lang="en-US" altLang="zh-CN" sz="16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66" name="Text Box 48"/>
            <p:cNvSpPr txBox="1">
              <a:spLocks noChangeArrowheads="1"/>
            </p:cNvSpPr>
            <p:nvPr/>
          </p:nvSpPr>
          <p:spPr bwMode="auto">
            <a:xfrm>
              <a:off x="765" y="1915"/>
              <a:ext cx="76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en-US" altLang="zh-CN" sz="160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r>
                <a:rPr lang="en-US" altLang="zh-CN" sz="1600">
                  <a:ea typeface="楷体" panose="02010609060101010101" pitchFamily="49" charset="-122"/>
                  <a:cs typeface="Arial" panose="020B0604020202020204" pitchFamily="34" charset="0"/>
                </a:rPr>
                <a:t>ebay: 8734</a:t>
              </a:r>
            </a:p>
          </p:txBody>
        </p:sp>
      </p:grpSp>
      <p:grpSp>
        <p:nvGrpSpPr>
          <p:cNvPr id="67" name="Group 49"/>
          <p:cNvGrpSpPr/>
          <p:nvPr/>
        </p:nvGrpSpPr>
        <p:grpSpPr bwMode="auto">
          <a:xfrm>
            <a:off x="1873114" y="5089755"/>
            <a:ext cx="1787525" cy="936625"/>
            <a:chOff x="654" y="1693"/>
            <a:chExt cx="1126" cy="590"/>
          </a:xfrm>
        </p:grpSpPr>
        <p:sp>
          <p:nvSpPr>
            <p:cNvPr id="68" name="AutoShape 50"/>
            <p:cNvSpPr>
              <a:spLocks noChangeArrowheads="1"/>
            </p:cNvSpPr>
            <p:nvPr/>
          </p:nvSpPr>
          <p:spPr bwMode="auto">
            <a:xfrm>
              <a:off x="654" y="1700"/>
              <a:ext cx="1126" cy="576"/>
            </a:xfrm>
            <a:prstGeom prst="parallelogram">
              <a:avLst>
                <a:gd name="adj" fmla="val 48872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16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69" name="Group 51"/>
            <p:cNvGrpSpPr/>
            <p:nvPr/>
          </p:nvGrpSpPr>
          <p:grpSpPr bwMode="auto">
            <a:xfrm>
              <a:off x="765" y="1693"/>
              <a:ext cx="986" cy="590"/>
              <a:chOff x="765" y="1693"/>
              <a:chExt cx="986" cy="590"/>
            </a:xfrm>
          </p:grpSpPr>
          <p:sp>
            <p:nvSpPr>
              <p:cNvPr id="70" name="Text Box 52"/>
              <p:cNvSpPr txBox="1">
                <a:spLocks noChangeArrowheads="1"/>
              </p:cNvSpPr>
              <p:nvPr/>
            </p:nvSpPr>
            <p:spPr bwMode="auto">
              <a:xfrm>
                <a:off x="980" y="1693"/>
                <a:ext cx="771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600" b="1">
                    <a:ea typeface="楷体" panose="02010609060101010101" pitchFamily="49" charset="-122"/>
                    <a:cs typeface="Arial" panose="020B0604020202020204" pitchFamily="34" charset="0"/>
                  </a:rPr>
                  <a:t>Cookie file</a:t>
                </a:r>
                <a:endParaRPr lang="en-US" altLang="zh-CN" sz="16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71" name="Text Box 53"/>
              <p:cNvSpPr txBox="1">
                <a:spLocks noChangeArrowheads="1"/>
              </p:cNvSpPr>
              <p:nvPr/>
            </p:nvSpPr>
            <p:spPr bwMode="auto">
              <a:xfrm>
                <a:off x="765" y="1915"/>
                <a:ext cx="935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600">
                    <a:ea typeface="楷体" panose="02010609060101010101" pitchFamily="49" charset="-122"/>
                    <a:cs typeface="Arial" panose="020B0604020202020204" pitchFamily="34" charset="0"/>
                  </a:rPr>
                  <a:t>amazon: 1678</a:t>
                </a:r>
              </a:p>
              <a:p>
                <a:r>
                  <a:rPr lang="en-US" altLang="zh-CN" sz="1600">
                    <a:ea typeface="楷体" panose="02010609060101010101" pitchFamily="49" charset="-122"/>
                    <a:cs typeface="Arial" panose="020B0604020202020204" pitchFamily="34" charset="0"/>
                  </a:rPr>
                  <a:t>ebay: 8734</a:t>
                </a:r>
              </a:p>
            </p:txBody>
          </p:sp>
        </p:grpSp>
      </p:grpSp>
      <p:sp>
        <p:nvSpPr>
          <p:cNvPr id="72" name="Text Box 54"/>
          <p:cNvSpPr txBox="1">
            <a:spLocks noChangeArrowheads="1"/>
          </p:cNvSpPr>
          <p:nvPr/>
        </p:nvSpPr>
        <p:spPr bwMode="auto">
          <a:xfrm>
            <a:off x="1811201" y="4584930"/>
            <a:ext cx="1171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一周以后</a:t>
            </a:r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5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50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500"/>
                            </p:stCondLst>
                            <p:childTnLst>
                              <p:par>
                                <p:cTn id="6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9500"/>
                            </p:stCondLst>
                            <p:childTnLst>
                              <p:par>
                                <p:cTn id="7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500"/>
                            </p:stCondLst>
                            <p:childTnLst>
                              <p:par>
                                <p:cTn id="7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1500"/>
                            </p:stCondLst>
                            <p:childTnLst>
                              <p:par>
                                <p:cTn id="8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2500"/>
                            </p:stCondLst>
                            <p:childTnLst>
                              <p:par>
                                <p:cTn id="8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3500"/>
                            </p:stCondLst>
                            <p:childTnLst>
                              <p:par>
                                <p:cTn id="9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7" grpId="0" animBg="1"/>
      <p:bldP spid="44" grpId="0"/>
      <p:bldP spid="45" grpId="0"/>
      <p:bldP spid="46" grpId="0"/>
      <p:bldP spid="53" grpId="0"/>
      <p:bldP spid="55" grpId="0"/>
      <p:bldP spid="57" grpId="0"/>
      <p:bldP spid="63" grpId="0" animBg="1"/>
      <p:bldP spid="7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组合 90"/>
          <p:cNvGrpSpPr/>
          <p:nvPr/>
        </p:nvGrpSpPr>
        <p:grpSpPr>
          <a:xfrm>
            <a:off x="430213" y="0"/>
            <a:ext cx="7429500" cy="1428589"/>
            <a:chOff x="551030" y="-368704"/>
            <a:chExt cx="7429500" cy="1428589"/>
          </a:xfrm>
        </p:grpSpPr>
        <p:grpSp>
          <p:nvGrpSpPr>
            <p:cNvPr id="98" name="组合 97"/>
            <p:cNvGrpSpPr/>
            <p:nvPr/>
          </p:nvGrpSpPr>
          <p:grpSpPr>
            <a:xfrm>
              <a:off x="1201633" y="303925"/>
              <a:ext cx="6778897" cy="687997"/>
              <a:chOff x="1839060" y="967769"/>
              <a:chExt cx="6778897" cy="687997"/>
            </a:xfrm>
          </p:grpSpPr>
          <p:sp>
            <p:nvSpPr>
              <p:cNvPr id="100" name="矩形: 圆角 99"/>
              <p:cNvSpPr/>
              <p:nvPr/>
            </p:nvSpPr>
            <p:spPr>
              <a:xfrm>
                <a:off x="1839060" y="967769"/>
                <a:ext cx="677889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01" name="文本框 100"/>
              <p:cNvSpPr txBox="1"/>
              <p:nvPr/>
            </p:nvSpPr>
            <p:spPr>
              <a:xfrm>
                <a:off x="2786092" y="1009435"/>
                <a:ext cx="55921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用户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-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服务器交互：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造字工房朗倩（非商用）细体" pitchFamily="50" charset="-122"/>
                    <a:cs typeface="Times New Roman" panose="02020603050405020304" pitchFamily="18" charset="0"/>
                  </a:rPr>
                  <a:t>Cookie</a:t>
                </a:r>
              </a:p>
            </p:txBody>
          </p:sp>
        </p:grpSp>
        <p:pic>
          <p:nvPicPr>
            <p:cNvPr id="99" name="图片 98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19" name="组合 118"/>
          <p:cNvGrpSpPr/>
          <p:nvPr/>
        </p:nvGrpSpPr>
        <p:grpSpPr>
          <a:xfrm>
            <a:off x="689825" y="1631316"/>
            <a:ext cx="5640637" cy="476221"/>
            <a:chOff x="1403750" y="3593123"/>
            <a:chExt cx="5640637" cy="476221"/>
          </a:xfrm>
        </p:grpSpPr>
        <p:grpSp>
          <p:nvGrpSpPr>
            <p:cNvPr id="120" name="组合 11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2" name="对话气泡: 椭圆形 121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23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1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058456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ookie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能为我们带来什么好处呢？</a:t>
              </a:r>
            </a:p>
          </p:txBody>
        </p:sp>
      </p:grp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1080816" y="3707931"/>
            <a:ext cx="9832990" cy="2524327"/>
          </a:xfrm>
          <a:prstGeom prst="rect">
            <a:avLst/>
          </a:prstGeom>
          <a:noFill/>
          <a:ln w="19050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009FF6"/>
              </a:buClr>
              <a:buSzPct val="65000"/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okies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允许网站获得相当多的用户的信息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009FF6"/>
              </a:buClr>
              <a:buSzPct val="65000"/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你可能会向网站提供你的姓名和</a:t>
            </a:r>
            <a:r>
              <a:rPr lang="en-US" altLang="zh-CN" sz="24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E_Mail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地址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009FF6"/>
              </a:buClr>
              <a:buSzPct val="65000"/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搜索引擎也可以使用</a:t>
            </a:r>
            <a:r>
              <a:rPr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okie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重定向技术获得很多的信息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009FF6"/>
              </a:buClr>
              <a:buSzPct val="65000"/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广告公司也可以通过用户访问过的网站来获得用户的相关信息</a:t>
            </a:r>
          </a:p>
        </p:txBody>
      </p:sp>
      <p:sp>
        <p:nvSpPr>
          <p:cNvPr id="25" name="Text Box 79"/>
          <p:cNvSpPr txBox="1">
            <a:spLocks noChangeArrowheads="1"/>
          </p:cNvSpPr>
          <p:nvPr/>
        </p:nvSpPr>
        <p:spPr bwMode="auto">
          <a:xfrm>
            <a:off x="2981901" y="2314760"/>
            <a:ext cx="800219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zh-CN" altLang="en-US" sz="2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认证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Text Box 79"/>
          <p:cNvSpPr txBox="1">
            <a:spLocks noChangeArrowheads="1"/>
          </p:cNvSpPr>
          <p:nvPr/>
        </p:nvSpPr>
        <p:spPr bwMode="auto">
          <a:xfrm>
            <a:off x="3854381" y="2317684"/>
            <a:ext cx="1723549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“购物车”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Text Box 79"/>
          <p:cNvSpPr txBox="1">
            <a:spLocks noChangeArrowheads="1"/>
          </p:cNvSpPr>
          <p:nvPr/>
        </p:nvSpPr>
        <p:spPr bwMode="auto">
          <a:xfrm>
            <a:off x="5650191" y="2317683"/>
            <a:ext cx="1415772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“推荐”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Text Box 79"/>
          <p:cNvSpPr txBox="1">
            <a:spLocks noChangeArrowheads="1"/>
          </p:cNvSpPr>
          <p:nvPr/>
        </p:nvSpPr>
        <p:spPr bwMode="auto">
          <a:xfrm>
            <a:off x="7138225" y="2310264"/>
            <a:ext cx="2108269" cy="875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  <a:buClr>
                <a:srgbClr val="009FF6"/>
              </a:buClr>
            </a:pPr>
            <a:r>
              <a:rPr kumimoji="1"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用户会话状态 </a:t>
            </a:r>
            <a:endParaRPr kumimoji="1" lang="en-US" altLang="zh-CN" sz="2400" dirty="0">
              <a:solidFill>
                <a:prstClr val="black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Web e-mail)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710414" y="3097029"/>
            <a:ext cx="2557887" cy="402789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ookies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私密性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p"/>
      <p:bldP spid="25" grpId="0"/>
      <p:bldP spid="26" grpId="0"/>
      <p:bldP spid="27" grpId="0"/>
      <p:bldP spid="28" grpId="0"/>
      <p:bldP spid="2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>
            <a:extLst>
              <a:ext uri="{FF2B5EF4-FFF2-40B4-BE49-F238E27FC236}">
                <a16:creationId xmlns:a16="http://schemas.microsoft.com/office/drawing/2014/main" id="{E2FC0143-51AC-4948-80E8-9BC500126F3B}"/>
              </a:ext>
            </a:extLst>
          </p:cNvPr>
          <p:cNvSpPr/>
          <p:nvPr/>
        </p:nvSpPr>
        <p:spPr>
          <a:xfrm>
            <a:off x="1154174" y="1371153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B92D39A8-AB88-49CB-9F6C-292F75EFDE9A}"/>
              </a:ext>
            </a:extLst>
          </p:cNvPr>
          <p:cNvGrpSpPr/>
          <p:nvPr/>
        </p:nvGrpSpPr>
        <p:grpSpPr>
          <a:xfrm>
            <a:off x="2504218" y="2122348"/>
            <a:ext cx="7802137" cy="2392134"/>
            <a:chOff x="2387558" y="2350356"/>
            <a:chExt cx="7802137" cy="2392134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F55A1D8A-4D59-4C3E-9792-84427F80460F}"/>
                </a:ext>
              </a:extLst>
            </p:cNvPr>
            <p:cNvGrpSpPr/>
            <p:nvPr/>
          </p:nvGrpSpPr>
          <p:grpSpPr>
            <a:xfrm>
              <a:off x="2387558" y="2350356"/>
              <a:ext cx="7802137" cy="1971975"/>
              <a:chOff x="1790670" y="1762766"/>
              <a:chExt cx="5851609" cy="1478981"/>
            </a:xfrm>
          </p:grpSpPr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805C810-6795-4D6E-898A-AF23AF458D1E}"/>
                  </a:ext>
                </a:extLst>
              </p:cNvPr>
              <p:cNvSpPr/>
              <p:nvPr/>
            </p:nvSpPr>
            <p:spPr>
              <a:xfrm>
                <a:off x="1790670" y="1762766"/>
                <a:ext cx="5851609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因特网中的电子邮件</a:t>
                </a:r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CAE3ADA4-6A7B-4810-A6BF-06EC6E884194}"/>
                  </a:ext>
                </a:extLst>
              </p:cNvPr>
              <p:cNvSpPr/>
              <p:nvPr/>
            </p:nvSpPr>
            <p:spPr>
              <a:xfrm>
                <a:off x="3193352" y="2618499"/>
                <a:ext cx="4424534" cy="6232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mail in the Internet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737ECEF2-992A-4D91-B174-42C0AE07C39B}"/>
                  </a:ext>
                </a:extLst>
              </p:cNvPr>
              <p:cNvSpPr/>
              <p:nvPr/>
            </p:nvSpPr>
            <p:spPr>
              <a:xfrm>
                <a:off x="2866209" y="2259730"/>
                <a:ext cx="514805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90C97EEE-77C3-4880-BD41-77E47DDB18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866209" y="3171568"/>
                <a:ext cx="4599515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05F598D7-8728-4BBE-BF11-D00616B8EDF1}"/>
                </a:ext>
              </a:extLst>
            </p:cNvPr>
            <p:cNvSpPr/>
            <p:nvPr/>
          </p:nvSpPr>
          <p:spPr>
            <a:xfrm>
              <a:off x="8714846" y="4034604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8A7B8671-A919-4B28-968F-F4685045CCFF}"/>
              </a:ext>
            </a:extLst>
          </p:cNvPr>
          <p:cNvGrpSpPr/>
          <p:nvPr/>
        </p:nvGrpSpPr>
        <p:grpSpPr>
          <a:xfrm>
            <a:off x="824456" y="1780458"/>
            <a:ext cx="1479553" cy="1353390"/>
            <a:chOff x="787397" y="1578243"/>
            <a:chExt cx="1679793" cy="1536555"/>
          </a:xfrm>
        </p:grpSpPr>
        <p:sp>
          <p:nvSpPr>
            <p:cNvPr id="21" name="Oval 6">
              <a:extLst>
                <a:ext uri="{FF2B5EF4-FFF2-40B4-BE49-F238E27FC236}">
                  <a16:creationId xmlns:a16="http://schemas.microsoft.com/office/drawing/2014/main" id="{243BE39F-F63C-4DD7-8AE3-F5E2181CF1DA}"/>
                </a:ext>
              </a:extLst>
            </p:cNvPr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98402D77-7B74-48B7-A371-74D826D404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16607"/>
            <a:stretch/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2105812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461654" cy="1428589"/>
            <a:chOff x="551030" y="-368704"/>
            <a:chExt cx="6461654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811053" cy="687997"/>
              <a:chOff x="1839058" y="967769"/>
              <a:chExt cx="5811053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811053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4" y="1009435"/>
                <a:ext cx="461001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电子邮件系统的构成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6" name="组合 15"/>
          <p:cNvGrpSpPr/>
          <p:nvPr/>
        </p:nvGrpSpPr>
        <p:grpSpPr>
          <a:xfrm>
            <a:off x="1246472" y="2376607"/>
            <a:ext cx="4083545" cy="584775"/>
            <a:chOff x="1263765" y="4127662"/>
            <a:chExt cx="2742830" cy="584775"/>
          </a:xfrm>
        </p:grpSpPr>
        <p:sp>
          <p:nvSpPr>
            <p:cNvPr id="17" name="矩形: 圆角 16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1263765" y="4189216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代理 </a:t>
              </a: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246469" y="3384653"/>
            <a:ext cx="4083545" cy="584775"/>
            <a:chOff x="1263765" y="4127662"/>
            <a:chExt cx="2742830" cy="584775"/>
          </a:xfrm>
        </p:grpSpPr>
        <p:sp>
          <p:nvSpPr>
            <p:cNvPr id="20" name="矩形: 圆角 19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FFC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263765" y="4189216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邮件服务器 </a:t>
              </a: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246468" y="4353125"/>
            <a:ext cx="4083545" cy="584775"/>
            <a:chOff x="1263765" y="4127662"/>
            <a:chExt cx="2742830" cy="584775"/>
          </a:xfrm>
        </p:grpSpPr>
        <p:sp>
          <p:nvSpPr>
            <p:cNvPr id="23" name="矩形: 圆角 22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263765" y="4189216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简单邮件传输协议</a:t>
              </a: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SMTP</a:t>
              </a:r>
            </a:p>
          </p:txBody>
        </p:sp>
      </p:grpSp>
      <p:grpSp>
        <p:nvGrpSpPr>
          <p:cNvPr id="148" name="组合 147"/>
          <p:cNvGrpSpPr/>
          <p:nvPr/>
        </p:nvGrpSpPr>
        <p:grpSpPr>
          <a:xfrm>
            <a:off x="8375517" y="1428589"/>
            <a:ext cx="2744080" cy="4343935"/>
            <a:chOff x="5355830" y="1639428"/>
            <a:chExt cx="2744080" cy="4343935"/>
          </a:xfrm>
        </p:grpSpPr>
        <p:grpSp>
          <p:nvGrpSpPr>
            <p:cNvPr id="125" name="组合 124"/>
            <p:cNvGrpSpPr/>
            <p:nvPr/>
          </p:nvGrpSpPr>
          <p:grpSpPr>
            <a:xfrm>
              <a:off x="5394535" y="1639428"/>
              <a:ext cx="1404152" cy="1567507"/>
              <a:chOff x="5394535" y="1736862"/>
              <a:chExt cx="1404152" cy="1567507"/>
            </a:xfrm>
          </p:grpSpPr>
          <p:grpSp>
            <p:nvGrpSpPr>
              <p:cNvPr id="2" name="组合 1"/>
              <p:cNvGrpSpPr/>
              <p:nvPr/>
            </p:nvGrpSpPr>
            <p:grpSpPr>
              <a:xfrm>
                <a:off x="5976219" y="1736862"/>
                <a:ext cx="822468" cy="884944"/>
                <a:chOff x="6146773" y="1825201"/>
                <a:chExt cx="822468" cy="884944"/>
              </a:xfrm>
            </p:grpSpPr>
            <p:pic>
              <p:nvPicPr>
                <p:cNvPr id="44" name="图片 43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146773" y="1825201"/>
                  <a:ext cx="822468" cy="584775"/>
                </a:xfrm>
                <a:prstGeom prst="rect">
                  <a:avLst/>
                </a:prstGeom>
              </p:spPr>
            </p:pic>
            <p:sp>
              <p:nvSpPr>
                <p:cNvPr id="47" name="文本框 46"/>
                <p:cNvSpPr txBox="1"/>
                <p:nvPr/>
              </p:nvSpPr>
              <p:spPr>
                <a:xfrm>
                  <a:off x="6181850" y="2311190"/>
                  <a:ext cx="701516" cy="3989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user </a:t>
                  </a:r>
                </a:p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agent</a:t>
                  </a:r>
                </a:p>
              </p:txBody>
            </p:sp>
          </p:grpSp>
          <p:grpSp>
            <p:nvGrpSpPr>
              <p:cNvPr id="3" name="组合 2"/>
              <p:cNvGrpSpPr/>
              <p:nvPr/>
            </p:nvGrpSpPr>
            <p:grpSpPr>
              <a:xfrm>
                <a:off x="5394535" y="2076777"/>
                <a:ext cx="701520" cy="1079673"/>
                <a:chOff x="5394480" y="2386646"/>
                <a:chExt cx="701520" cy="1079673"/>
              </a:xfrm>
            </p:grpSpPr>
            <p:pic>
              <p:nvPicPr>
                <p:cNvPr id="45" name="图片 44"/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94484" y="2386646"/>
                  <a:ext cx="701516" cy="701516"/>
                </a:xfrm>
                <a:prstGeom prst="rect">
                  <a:avLst/>
                </a:prstGeom>
              </p:spPr>
            </p:pic>
            <p:sp>
              <p:nvSpPr>
                <p:cNvPr id="48" name="文本框 47"/>
                <p:cNvSpPr txBox="1"/>
                <p:nvPr/>
              </p:nvSpPr>
              <p:spPr>
                <a:xfrm>
                  <a:off x="5394480" y="3067364"/>
                  <a:ext cx="701516" cy="3989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mail</a:t>
                  </a:r>
                </a:p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erver</a:t>
                  </a:r>
                </a:p>
              </p:txBody>
            </p:sp>
          </p:grpSp>
          <p:grpSp>
            <p:nvGrpSpPr>
              <p:cNvPr id="51" name="组合 50"/>
              <p:cNvGrpSpPr/>
              <p:nvPr/>
            </p:nvGrpSpPr>
            <p:grpSpPr>
              <a:xfrm>
                <a:off x="5554184" y="3096831"/>
                <a:ext cx="386060" cy="207538"/>
                <a:chOff x="5554129" y="3364001"/>
                <a:chExt cx="386060" cy="264693"/>
              </a:xfrm>
            </p:grpSpPr>
            <p:grpSp>
              <p:nvGrpSpPr>
                <p:cNvPr id="15" name="组合 14"/>
                <p:cNvGrpSpPr/>
                <p:nvPr/>
              </p:nvGrpSpPr>
              <p:grpSpPr>
                <a:xfrm>
                  <a:off x="5554129" y="3364001"/>
                  <a:ext cx="386060" cy="129998"/>
                  <a:chOff x="5554128" y="4009292"/>
                  <a:chExt cx="541867" cy="196948"/>
                </a:xfrm>
              </p:grpSpPr>
              <p:sp>
                <p:nvSpPr>
                  <p:cNvPr id="8" name="矩形 7"/>
                  <p:cNvSpPr/>
                  <p:nvPr/>
                </p:nvSpPr>
                <p:spPr>
                  <a:xfrm>
                    <a:off x="5554128" y="4009292"/>
                    <a:ext cx="541867" cy="196948"/>
                  </a:xfrm>
                  <a:prstGeom prst="rect">
                    <a:avLst/>
                  </a:prstGeom>
                  <a:solidFill>
                    <a:srgbClr val="5BCCF6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1" name="直接连接符 10"/>
                  <p:cNvCxnSpPr/>
                  <p:nvPr/>
                </p:nvCxnSpPr>
                <p:spPr>
                  <a:xfrm>
                    <a:off x="6022331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直接连接符 51"/>
                  <p:cNvCxnSpPr/>
                  <p:nvPr/>
                </p:nvCxnSpPr>
                <p:spPr>
                  <a:xfrm>
                    <a:off x="5943776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直接连接符 52"/>
                  <p:cNvCxnSpPr/>
                  <p:nvPr/>
                </p:nvCxnSpPr>
                <p:spPr>
                  <a:xfrm>
                    <a:off x="5865930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直接连接符 57"/>
                  <p:cNvCxnSpPr/>
                  <p:nvPr/>
                </p:nvCxnSpPr>
                <p:spPr>
                  <a:xfrm>
                    <a:off x="5787375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" name="直接连接符 58"/>
                  <p:cNvCxnSpPr/>
                  <p:nvPr/>
                </p:nvCxnSpPr>
                <p:spPr>
                  <a:xfrm>
                    <a:off x="5708820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" name="直接连接符 60"/>
                  <p:cNvCxnSpPr/>
                  <p:nvPr/>
                </p:nvCxnSpPr>
                <p:spPr>
                  <a:xfrm>
                    <a:off x="5630443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0" name="组合 49"/>
                <p:cNvGrpSpPr/>
                <p:nvPr/>
              </p:nvGrpSpPr>
              <p:grpSpPr>
                <a:xfrm>
                  <a:off x="5554129" y="3529616"/>
                  <a:ext cx="386060" cy="99078"/>
                  <a:chOff x="5554129" y="3537344"/>
                  <a:chExt cx="386060" cy="99078"/>
                </a:xfrm>
              </p:grpSpPr>
              <p:sp>
                <p:nvSpPr>
                  <p:cNvPr id="49" name="矩形 48"/>
                  <p:cNvSpPr/>
                  <p:nvPr/>
                </p:nvSpPr>
                <p:spPr>
                  <a:xfrm>
                    <a:off x="5554129" y="3537344"/>
                    <a:ext cx="48871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2" name="矩形 61"/>
                  <p:cNvSpPr/>
                  <p:nvPr/>
                </p:nvSpPr>
                <p:spPr>
                  <a:xfrm flipH="1">
                    <a:off x="5641481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3" name="矩形 62"/>
                  <p:cNvSpPr/>
                  <p:nvPr/>
                </p:nvSpPr>
                <p:spPr>
                  <a:xfrm>
                    <a:off x="5726679" y="3537344"/>
                    <a:ext cx="48871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4" name="矩形 63"/>
                  <p:cNvSpPr/>
                  <p:nvPr/>
                </p:nvSpPr>
                <p:spPr>
                  <a:xfrm flipH="1">
                    <a:off x="5814031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5" name="矩形 64"/>
                  <p:cNvSpPr/>
                  <p:nvPr/>
                </p:nvSpPr>
                <p:spPr>
                  <a:xfrm flipH="1">
                    <a:off x="5894470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</p:grpSp>
        <p:grpSp>
          <p:nvGrpSpPr>
            <p:cNvPr id="66" name="组合 65"/>
            <p:cNvGrpSpPr/>
            <p:nvPr/>
          </p:nvGrpSpPr>
          <p:grpSpPr>
            <a:xfrm>
              <a:off x="5713064" y="5098419"/>
              <a:ext cx="822468" cy="884944"/>
              <a:chOff x="6096000" y="1701179"/>
              <a:chExt cx="822468" cy="884944"/>
            </a:xfrm>
          </p:grpSpPr>
          <p:pic>
            <p:nvPicPr>
              <p:cNvPr id="67" name="图片 66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68" name="文本框 67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69" name="组合 68"/>
            <p:cNvGrpSpPr/>
            <p:nvPr/>
          </p:nvGrpSpPr>
          <p:grpSpPr>
            <a:xfrm>
              <a:off x="6298955" y="4618782"/>
              <a:ext cx="822468" cy="884944"/>
              <a:chOff x="6096000" y="1701179"/>
              <a:chExt cx="822468" cy="884944"/>
            </a:xfrm>
          </p:grpSpPr>
          <p:pic>
            <p:nvPicPr>
              <p:cNvPr id="70" name="图片 69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71" name="文本框 70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75" name="组合 74"/>
            <p:cNvGrpSpPr/>
            <p:nvPr/>
          </p:nvGrpSpPr>
          <p:grpSpPr>
            <a:xfrm>
              <a:off x="6690174" y="3030489"/>
              <a:ext cx="701520" cy="1079673"/>
              <a:chOff x="5394480" y="2386646"/>
              <a:chExt cx="701520" cy="1079673"/>
            </a:xfrm>
          </p:grpSpPr>
          <p:pic>
            <p:nvPicPr>
              <p:cNvPr id="76" name="图片 75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94484" y="2386646"/>
                <a:ext cx="701516" cy="701516"/>
              </a:xfrm>
              <a:prstGeom prst="rect">
                <a:avLst/>
              </a:prstGeom>
            </p:spPr>
          </p:pic>
          <p:sp>
            <p:nvSpPr>
              <p:cNvPr id="77" name="文本框 76"/>
              <p:cNvSpPr txBox="1"/>
              <p:nvPr/>
            </p:nvSpPr>
            <p:spPr>
              <a:xfrm>
                <a:off x="5394480" y="3067364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ail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erver</a:t>
                </a:r>
              </a:p>
            </p:txBody>
          </p:sp>
        </p:grpSp>
        <p:grpSp>
          <p:nvGrpSpPr>
            <p:cNvPr id="78" name="组合 77"/>
            <p:cNvGrpSpPr/>
            <p:nvPr/>
          </p:nvGrpSpPr>
          <p:grpSpPr>
            <a:xfrm>
              <a:off x="6849823" y="4050543"/>
              <a:ext cx="386060" cy="207538"/>
              <a:chOff x="5554129" y="3364001"/>
              <a:chExt cx="386060" cy="264693"/>
            </a:xfrm>
          </p:grpSpPr>
          <p:grpSp>
            <p:nvGrpSpPr>
              <p:cNvPr id="79" name="组合 78"/>
              <p:cNvGrpSpPr/>
              <p:nvPr/>
            </p:nvGrpSpPr>
            <p:grpSpPr>
              <a:xfrm>
                <a:off x="5554129" y="3364001"/>
                <a:ext cx="386060" cy="129998"/>
                <a:chOff x="5554128" y="4009292"/>
                <a:chExt cx="541867" cy="196948"/>
              </a:xfrm>
            </p:grpSpPr>
            <p:sp>
              <p:nvSpPr>
                <p:cNvPr id="86" name="矩形 85"/>
                <p:cNvSpPr/>
                <p:nvPr/>
              </p:nvSpPr>
              <p:spPr>
                <a:xfrm>
                  <a:off x="5554128" y="4009292"/>
                  <a:ext cx="541867" cy="196948"/>
                </a:xfrm>
                <a:prstGeom prst="rect">
                  <a:avLst/>
                </a:prstGeom>
                <a:solidFill>
                  <a:srgbClr val="5BCCF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87" name="直接连接符 86"/>
                <p:cNvCxnSpPr/>
                <p:nvPr/>
              </p:nvCxnSpPr>
              <p:spPr>
                <a:xfrm>
                  <a:off x="6022331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连接符 87"/>
                <p:cNvCxnSpPr/>
                <p:nvPr/>
              </p:nvCxnSpPr>
              <p:spPr>
                <a:xfrm>
                  <a:off x="5943776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88"/>
                <p:cNvCxnSpPr/>
                <p:nvPr/>
              </p:nvCxnSpPr>
              <p:spPr>
                <a:xfrm>
                  <a:off x="586593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直接连接符 89"/>
                <p:cNvCxnSpPr/>
                <p:nvPr/>
              </p:nvCxnSpPr>
              <p:spPr>
                <a:xfrm>
                  <a:off x="5787375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直接连接符 90"/>
                <p:cNvCxnSpPr/>
                <p:nvPr/>
              </p:nvCxnSpPr>
              <p:spPr>
                <a:xfrm>
                  <a:off x="570882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连接符 91"/>
                <p:cNvCxnSpPr/>
                <p:nvPr/>
              </p:nvCxnSpPr>
              <p:spPr>
                <a:xfrm>
                  <a:off x="5630443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0" name="组合 79"/>
              <p:cNvGrpSpPr/>
              <p:nvPr/>
            </p:nvGrpSpPr>
            <p:grpSpPr>
              <a:xfrm>
                <a:off x="5554129" y="3529616"/>
                <a:ext cx="386060" cy="99078"/>
                <a:chOff x="5554129" y="3537344"/>
                <a:chExt cx="386060" cy="99078"/>
              </a:xfrm>
            </p:grpSpPr>
            <p:sp>
              <p:nvSpPr>
                <p:cNvPr id="81" name="矩形 80"/>
                <p:cNvSpPr/>
                <p:nvPr/>
              </p:nvSpPr>
              <p:spPr>
                <a:xfrm>
                  <a:off x="555412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2" name="矩形 81"/>
                <p:cNvSpPr/>
                <p:nvPr/>
              </p:nvSpPr>
              <p:spPr>
                <a:xfrm flipH="1">
                  <a:off x="564148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3" name="矩形 82"/>
                <p:cNvSpPr/>
                <p:nvPr/>
              </p:nvSpPr>
              <p:spPr>
                <a:xfrm>
                  <a:off x="572667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4" name="矩形 83"/>
                <p:cNvSpPr/>
                <p:nvPr/>
              </p:nvSpPr>
              <p:spPr>
                <a:xfrm flipH="1">
                  <a:off x="581403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5" name="矩形 84"/>
                <p:cNvSpPr/>
                <p:nvPr/>
              </p:nvSpPr>
              <p:spPr>
                <a:xfrm flipH="1">
                  <a:off x="5894470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93" name="组合 92"/>
            <p:cNvGrpSpPr/>
            <p:nvPr/>
          </p:nvGrpSpPr>
          <p:grpSpPr>
            <a:xfrm>
              <a:off x="6912973" y="2075310"/>
              <a:ext cx="822468" cy="884944"/>
              <a:chOff x="6096000" y="1701179"/>
              <a:chExt cx="822468" cy="884944"/>
            </a:xfrm>
          </p:grpSpPr>
          <p:pic>
            <p:nvPicPr>
              <p:cNvPr id="94" name="图片 93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95" name="文本框 94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96" name="组合 95"/>
            <p:cNvGrpSpPr/>
            <p:nvPr/>
          </p:nvGrpSpPr>
          <p:grpSpPr>
            <a:xfrm>
              <a:off x="7251292" y="2958126"/>
              <a:ext cx="822468" cy="884944"/>
              <a:chOff x="6096000" y="1701179"/>
              <a:chExt cx="822468" cy="884944"/>
            </a:xfrm>
          </p:grpSpPr>
          <p:pic>
            <p:nvPicPr>
              <p:cNvPr id="97" name="图片 96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98" name="文本框 97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99" name="组合 98"/>
            <p:cNvGrpSpPr/>
            <p:nvPr/>
          </p:nvGrpSpPr>
          <p:grpSpPr>
            <a:xfrm>
              <a:off x="7277442" y="3934782"/>
              <a:ext cx="822468" cy="884944"/>
              <a:chOff x="6096000" y="1701179"/>
              <a:chExt cx="822468" cy="884944"/>
            </a:xfrm>
          </p:grpSpPr>
          <p:pic>
            <p:nvPicPr>
              <p:cNvPr id="100" name="图片 99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101" name="文本框 100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104" name="组合 103"/>
            <p:cNvGrpSpPr/>
            <p:nvPr/>
          </p:nvGrpSpPr>
          <p:grpSpPr>
            <a:xfrm>
              <a:off x="5392487" y="3863966"/>
              <a:ext cx="701520" cy="1079673"/>
              <a:chOff x="5394480" y="2386646"/>
              <a:chExt cx="701520" cy="1079673"/>
            </a:xfrm>
          </p:grpSpPr>
          <p:pic>
            <p:nvPicPr>
              <p:cNvPr id="105" name="图片 104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94484" y="2386646"/>
                <a:ext cx="701516" cy="701516"/>
              </a:xfrm>
              <a:prstGeom prst="rect">
                <a:avLst/>
              </a:prstGeom>
            </p:spPr>
          </p:pic>
          <p:sp>
            <p:nvSpPr>
              <p:cNvPr id="106" name="文本框 105"/>
              <p:cNvSpPr txBox="1"/>
              <p:nvPr/>
            </p:nvSpPr>
            <p:spPr>
              <a:xfrm>
                <a:off x="5394480" y="3067364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ail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erver</a:t>
                </a:r>
              </a:p>
            </p:txBody>
          </p:sp>
        </p:grpSp>
        <p:grpSp>
          <p:nvGrpSpPr>
            <p:cNvPr id="107" name="组合 106"/>
            <p:cNvGrpSpPr/>
            <p:nvPr/>
          </p:nvGrpSpPr>
          <p:grpSpPr>
            <a:xfrm>
              <a:off x="5552136" y="4884020"/>
              <a:ext cx="386060" cy="207538"/>
              <a:chOff x="5554129" y="3364001"/>
              <a:chExt cx="386060" cy="264693"/>
            </a:xfrm>
          </p:grpSpPr>
          <p:grpSp>
            <p:nvGrpSpPr>
              <p:cNvPr id="108" name="组合 107"/>
              <p:cNvGrpSpPr/>
              <p:nvPr/>
            </p:nvGrpSpPr>
            <p:grpSpPr>
              <a:xfrm>
                <a:off x="5554129" y="3364001"/>
                <a:ext cx="386060" cy="129998"/>
                <a:chOff x="5554128" y="4009292"/>
                <a:chExt cx="541867" cy="196948"/>
              </a:xfrm>
            </p:grpSpPr>
            <p:sp>
              <p:nvSpPr>
                <p:cNvPr id="115" name="矩形 114"/>
                <p:cNvSpPr/>
                <p:nvPr/>
              </p:nvSpPr>
              <p:spPr>
                <a:xfrm>
                  <a:off x="5554128" y="4009292"/>
                  <a:ext cx="541867" cy="196948"/>
                </a:xfrm>
                <a:prstGeom prst="rect">
                  <a:avLst/>
                </a:prstGeom>
                <a:solidFill>
                  <a:srgbClr val="5BCCF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16" name="直接连接符 115"/>
                <p:cNvCxnSpPr/>
                <p:nvPr/>
              </p:nvCxnSpPr>
              <p:spPr>
                <a:xfrm>
                  <a:off x="6022331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连接符 116"/>
                <p:cNvCxnSpPr/>
                <p:nvPr/>
              </p:nvCxnSpPr>
              <p:spPr>
                <a:xfrm>
                  <a:off x="5943776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直接连接符 117"/>
                <p:cNvCxnSpPr/>
                <p:nvPr/>
              </p:nvCxnSpPr>
              <p:spPr>
                <a:xfrm>
                  <a:off x="586593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直接连接符 118"/>
                <p:cNvCxnSpPr/>
                <p:nvPr/>
              </p:nvCxnSpPr>
              <p:spPr>
                <a:xfrm>
                  <a:off x="5787375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直接连接符 119"/>
                <p:cNvCxnSpPr/>
                <p:nvPr/>
              </p:nvCxnSpPr>
              <p:spPr>
                <a:xfrm>
                  <a:off x="570882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直接连接符 120"/>
                <p:cNvCxnSpPr/>
                <p:nvPr/>
              </p:nvCxnSpPr>
              <p:spPr>
                <a:xfrm>
                  <a:off x="5630443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9" name="组合 108"/>
              <p:cNvGrpSpPr/>
              <p:nvPr/>
            </p:nvGrpSpPr>
            <p:grpSpPr>
              <a:xfrm>
                <a:off x="5554129" y="3529616"/>
                <a:ext cx="386060" cy="99078"/>
                <a:chOff x="5554129" y="3537344"/>
                <a:chExt cx="386060" cy="99078"/>
              </a:xfrm>
            </p:grpSpPr>
            <p:sp>
              <p:nvSpPr>
                <p:cNvPr id="110" name="矩形 109"/>
                <p:cNvSpPr/>
                <p:nvPr/>
              </p:nvSpPr>
              <p:spPr>
                <a:xfrm>
                  <a:off x="555412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1" name="矩形 110"/>
                <p:cNvSpPr/>
                <p:nvPr/>
              </p:nvSpPr>
              <p:spPr>
                <a:xfrm flipH="1">
                  <a:off x="564148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2" name="矩形 111"/>
                <p:cNvSpPr/>
                <p:nvPr/>
              </p:nvSpPr>
              <p:spPr>
                <a:xfrm>
                  <a:off x="572667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3" name="矩形 112"/>
                <p:cNvSpPr/>
                <p:nvPr/>
              </p:nvSpPr>
              <p:spPr>
                <a:xfrm flipH="1">
                  <a:off x="581403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4" name="矩形 113"/>
                <p:cNvSpPr/>
                <p:nvPr/>
              </p:nvSpPr>
              <p:spPr>
                <a:xfrm flipH="1">
                  <a:off x="5894470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cxnSp>
          <p:nvCxnSpPr>
            <p:cNvPr id="103" name="直接箭头连接符 102"/>
            <p:cNvCxnSpPr/>
            <p:nvPr/>
          </p:nvCxnSpPr>
          <p:spPr>
            <a:xfrm>
              <a:off x="5720364" y="3209527"/>
              <a:ext cx="0" cy="1674493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箭头连接符 128"/>
            <p:cNvCxnSpPr/>
            <p:nvPr/>
          </p:nvCxnSpPr>
          <p:spPr>
            <a:xfrm flipH="1">
              <a:off x="6011312" y="4110162"/>
              <a:ext cx="763189" cy="707809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箭头连接符 131"/>
            <p:cNvCxnSpPr/>
            <p:nvPr/>
          </p:nvCxnSpPr>
          <p:spPr>
            <a:xfrm flipH="1" flipV="1">
              <a:off x="6022475" y="3042297"/>
              <a:ext cx="751903" cy="727798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8" name="组合 137"/>
            <p:cNvGrpSpPr/>
            <p:nvPr/>
          </p:nvGrpSpPr>
          <p:grpSpPr>
            <a:xfrm>
              <a:off x="5355830" y="3428718"/>
              <a:ext cx="764165" cy="349401"/>
              <a:chOff x="2183431" y="5135466"/>
              <a:chExt cx="764165" cy="349401"/>
            </a:xfrm>
          </p:grpSpPr>
          <p:sp>
            <p:nvSpPr>
              <p:cNvPr id="136" name="矩形: 圆角 135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37" name="文本框 136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2" name="组合 141"/>
            <p:cNvGrpSpPr/>
            <p:nvPr/>
          </p:nvGrpSpPr>
          <p:grpSpPr>
            <a:xfrm>
              <a:off x="6104398" y="3250006"/>
              <a:ext cx="764165" cy="349401"/>
              <a:chOff x="2183431" y="5135466"/>
              <a:chExt cx="764165" cy="349401"/>
            </a:xfrm>
          </p:grpSpPr>
          <p:sp>
            <p:nvSpPr>
              <p:cNvPr id="143" name="矩形: 圆角 142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44" name="文本框 143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5" name="组合 144"/>
            <p:cNvGrpSpPr/>
            <p:nvPr/>
          </p:nvGrpSpPr>
          <p:grpSpPr>
            <a:xfrm>
              <a:off x="6044764" y="4280228"/>
              <a:ext cx="764165" cy="349401"/>
              <a:chOff x="2183431" y="5135466"/>
              <a:chExt cx="764165" cy="349401"/>
            </a:xfrm>
          </p:grpSpPr>
          <p:sp>
            <p:nvSpPr>
              <p:cNvPr id="146" name="矩形: 圆角 145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47" name="文本框 146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40" name="组合 239"/>
          <p:cNvGrpSpPr/>
          <p:nvPr/>
        </p:nvGrpSpPr>
        <p:grpSpPr>
          <a:xfrm>
            <a:off x="9601512" y="5386218"/>
            <a:ext cx="1825398" cy="687534"/>
            <a:chOff x="2553204" y="5432727"/>
            <a:chExt cx="1825398" cy="687534"/>
          </a:xfrm>
        </p:grpSpPr>
        <p:sp>
          <p:nvSpPr>
            <p:cNvPr id="235" name="矩形: 圆角 234"/>
            <p:cNvSpPr/>
            <p:nvPr/>
          </p:nvSpPr>
          <p:spPr>
            <a:xfrm>
              <a:off x="2553204" y="5432727"/>
              <a:ext cx="1825398" cy="681096"/>
            </a:xfrm>
            <a:prstGeom prst="roundRect">
              <a:avLst>
                <a:gd name="adj" fmla="val 4058"/>
              </a:avLst>
            </a:prstGeom>
            <a:solidFill>
              <a:srgbClr val="FEF6E5"/>
            </a:solidFill>
            <a:ln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236" name="直接连接符 235"/>
            <p:cNvCxnSpPr/>
            <p:nvPr/>
          </p:nvCxnSpPr>
          <p:spPr>
            <a:xfrm>
              <a:off x="2638218" y="5781958"/>
              <a:ext cx="1591862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7" name="Text Box 10"/>
            <p:cNvSpPr txBox="1">
              <a:spLocks noChangeArrowheads="1"/>
            </p:cNvSpPr>
            <p:nvPr/>
          </p:nvSpPr>
          <p:spPr bwMode="auto">
            <a:xfrm>
              <a:off x="2978295" y="5461556"/>
              <a:ext cx="1400307" cy="335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  <a:defRPr/>
              </a:pPr>
              <a:r>
                <a:rPr lang="zh-CN" altLang="en-US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外发报文队列</a:t>
              </a:r>
            </a:p>
          </p:txBody>
        </p:sp>
        <p:sp>
          <p:nvSpPr>
            <p:cNvPr id="238" name="Text Box 10"/>
            <p:cNvSpPr txBox="1">
              <a:spLocks noChangeArrowheads="1"/>
            </p:cNvSpPr>
            <p:nvPr/>
          </p:nvSpPr>
          <p:spPr bwMode="auto">
            <a:xfrm>
              <a:off x="2978296" y="5784931"/>
              <a:ext cx="1251784" cy="335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  <a:defRPr/>
              </a:pPr>
              <a:r>
                <a:rPr lang="zh-CN" altLang="en-US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邮箱</a:t>
              </a:r>
            </a:p>
          </p:txBody>
        </p:sp>
        <p:grpSp>
          <p:nvGrpSpPr>
            <p:cNvPr id="172" name="组合 171"/>
            <p:cNvGrpSpPr/>
            <p:nvPr/>
          </p:nvGrpSpPr>
          <p:grpSpPr>
            <a:xfrm>
              <a:off x="2615227" y="5567327"/>
              <a:ext cx="386060" cy="101928"/>
              <a:chOff x="5554128" y="4009292"/>
              <a:chExt cx="541867" cy="196948"/>
            </a:xfrm>
          </p:grpSpPr>
          <p:sp>
            <p:nvSpPr>
              <p:cNvPr id="179" name="矩形 178"/>
              <p:cNvSpPr/>
              <p:nvPr/>
            </p:nvSpPr>
            <p:spPr>
              <a:xfrm>
                <a:off x="5554128" y="4009292"/>
                <a:ext cx="541867" cy="196948"/>
              </a:xfrm>
              <a:prstGeom prst="rect">
                <a:avLst/>
              </a:prstGeom>
              <a:solidFill>
                <a:srgbClr val="5BCCF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80" name="直接连接符 179"/>
              <p:cNvCxnSpPr/>
              <p:nvPr/>
            </p:nvCxnSpPr>
            <p:spPr>
              <a:xfrm>
                <a:off x="6022331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直接连接符 180"/>
              <p:cNvCxnSpPr/>
              <p:nvPr/>
            </p:nvCxnSpPr>
            <p:spPr>
              <a:xfrm>
                <a:off x="5943776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直接连接符 181"/>
              <p:cNvCxnSpPr/>
              <p:nvPr/>
            </p:nvCxnSpPr>
            <p:spPr>
              <a:xfrm>
                <a:off x="5865930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直接连接符 182"/>
              <p:cNvCxnSpPr/>
              <p:nvPr/>
            </p:nvCxnSpPr>
            <p:spPr>
              <a:xfrm>
                <a:off x="5787375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直接连接符 183"/>
              <p:cNvCxnSpPr/>
              <p:nvPr/>
            </p:nvCxnSpPr>
            <p:spPr>
              <a:xfrm>
                <a:off x="5708820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直接连接符 184"/>
              <p:cNvCxnSpPr/>
              <p:nvPr/>
            </p:nvCxnSpPr>
            <p:spPr>
              <a:xfrm>
                <a:off x="5630443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3" name="组合 172"/>
            <p:cNvGrpSpPr/>
            <p:nvPr/>
          </p:nvGrpSpPr>
          <p:grpSpPr>
            <a:xfrm>
              <a:off x="2615227" y="5926141"/>
              <a:ext cx="386060" cy="77684"/>
              <a:chOff x="5554129" y="3537344"/>
              <a:chExt cx="386060" cy="99078"/>
            </a:xfrm>
          </p:grpSpPr>
          <p:sp>
            <p:nvSpPr>
              <p:cNvPr id="174" name="矩形 173"/>
              <p:cNvSpPr/>
              <p:nvPr/>
            </p:nvSpPr>
            <p:spPr>
              <a:xfrm>
                <a:off x="5554129" y="3537344"/>
                <a:ext cx="48871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5" name="矩形 174"/>
              <p:cNvSpPr/>
              <p:nvPr/>
            </p:nvSpPr>
            <p:spPr>
              <a:xfrm flipH="1">
                <a:off x="5641481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6" name="矩形 175"/>
              <p:cNvSpPr/>
              <p:nvPr/>
            </p:nvSpPr>
            <p:spPr>
              <a:xfrm>
                <a:off x="5726679" y="3537344"/>
                <a:ext cx="48871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7" name="矩形 176"/>
              <p:cNvSpPr/>
              <p:nvPr/>
            </p:nvSpPr>
            <p:spPr>
              <a:xfrm flipH="1">
                <a:off x="5814031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8" name="矩形 177"/>
              <p:cNvSpPr/>
              <p:nvPr/>
            </p:nvSpPr>
            <p:spPr>
              <a:xfrm flipH="1">
                <a:off x="5894470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419" name="email_161784"/>
          <p:cNvSpPr>
            <a:spLocks noChangeAspect="1"/>
          </p:cNvSpPr>
          <p:nvPr/>
        </p:nvSpPr>
        <p:spPr bwMode="auto">
          <a:xfrm>
            <a:off x="8609765" y="3512752"/>
            <a:ext cx="250084" cy="158208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420" name="email_161784"/>
          <p:cNvSpPr>
            <a:spLocks noChangeAspect="1"/>
          </p:cNvSpPr>
          <p:nvPr/>
        </p:nvSpPr>
        <p:spPr bwMode="auto">
          <a:xfrm>
            <a:off x="9228677" y="2966904"/>
            <a:ext cx="250084" cy="158208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421" name="email_161784"/>
          <p:cNvSpPr>
            <a:spLocks noChangeAspect="1"/>
          </p:cNvSpPr>
          <p:nvPr/>
        </p:nvSpPr>
        <p:spPr bwMode="auto">
          <a:xfrm>
            <a:off x="9156260" y="4362206"/>
            <a:ext cx="250084" cy="158208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461654" cy="1428589"/>
            <a:chOff x="551030" y="-368704"/>
            <a:chExt cx="6461654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811053" cy="687997"/>
              <a:chOff x="1839058" y="967769"/>
              <a:chExt cx="5811053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811053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4" y="1009435"/>
                <a:ext cx="461001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电子邮件系统的构成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0" name="组合 129"/>
          <p:cNvGrpSpPr/>
          <p:nvPr/>
        </p:nvGrpSpPr>
        <p:grpSpPr>
          <a:xfrm>
            <a:off x="1250730" y="1587381"/>
            <a:ext cx="2373986" cy="476221"/>
            <a:chOff x="1403750" y="3593123"/>
            <a:chExt cx="2373986" cy="476221"/>
          </a:xfrm>
        </p:grpSpPr>
        <p:grpSp>
          <p:nvGrpSpPr>
            <p:cNvPr id="131" name="组合 13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791805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代理</a:t>
              </a:r>
            </a:p>
          </p:txBody>
        </p:sp>
      </p:grpSp>
      <p:sp>
        <p:nvSpPr>
          <p:cNvPr id="139" name="Text Box 79"/>
          <p:cNvSpPr txBox="1">
            <a:spLocks noChangeArrowheads="1"/>
          </p:cNvSpPr>
          <p:nvPr/>
        </p:nvSpPr>
        <p:spPr bwMode="auto">
          <a:xfrm>
            <a:off x="1381582" y="2175501"/>
            <a:ext cx="3933874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写作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编辑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阅读邮件报文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e.g. OE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oxMail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40" name="组合 139"/>
          <p:cNvGrpSpPr/>
          <p:nvPr/>
        </p:nvGrpSpPr>
        <p:grpSpPr>
          <a:xfrm>
            <a:off x="1250730" y="3517115"/>
            <a:ext cx="2373986" cy="476221"/>
            <a:chOff x="1403750" y="3593123"/>
            <a:chExt cx="2373986" cy="476221"/>
          </a:xfrm>
        </p:grpSpPr>
        <p:grpSp>
          <p:nvGrpSpPr>
            <p:cNvPr id="141" name="组合 14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50" name="对话气泡: 椭圆形 14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4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791805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邮件服务器</a:t>
              </a:r>
            </a:p>
          </p:txBody>
        </p:sp>
      </p:grpSp>
      <p:sp>
        <p:nvSpPr>
          <p:cNvPr id="152" name="Text Box 79"/>
          <p:cNvSpPr txBox="1">
            <a:spLocks noChangeArrowheads="1"/>
          </p:cNvSpPr>
          <p:nvPr/>
        </p:nvSpPr>
        <p:spPr bwMode="auto">
          <a:xfrm>
            <a:off x="1381581" y="4113581"/>
            <a:ext cx="5993857" cy="1005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3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邮箱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包含了收到的用户邮件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尚未被阅读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</a:p>
          <a:p>
            <a:pPr marL="342900" indent="-342900">
              <a:lnSpc>
                <a:spcPct val="13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报文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队列包含了外发的 邮件报文</a:t>
            </a:r>
          </a:p>
        </p:txBody>
      </p:sp>
      <p:grpSp>
        <p:nvGrpSpPr>
          <p:cNvPr id="153" name="组合 152"/>
          <p:cNvGrpSpPr/>
          <p:nvPr/>
        </p:nvGrpSpPr>
        <p:grpSpPr>
          <a:xfrm>
            <a:off x="8372512" y="1428589"/>
            <a:ext cx="2744080" cy="4343935"/>
            <a:chOff x="5355830" y="1639428"/>
            <a:chExt cx="2744080" cy="4343935"/>
          </a:xfrm>
        </p:grpSpPr>
        <p:grpSp>
          <p:nvGrpSpPr>
            <p:cNvPr id="154" name="组合 153"/>
            <p:cNvGrpSpPr/>
            <p:nvPr/>
          </p:nvGrpSpPr>
          <p:grpSpPr>
            <a:xfrm>
              <a:off x="5394535" y="1639428"/>
              <a:ext cx="1404152" cy="1567507"/>
              <a:chOff x="5394535" y="1736862"/>
              <a:chExt cx="1404152" cy="1567507"/>
            </a:xfrm>
          </p:grpSpPr>
          <p:grpSp>
            <p:nvGrpSpPr>
              <p:cNvPr id="232" name="组合 231"/>
              <p:cNvGrpSpPr/>
              <p:nvPr/>
            </p:nvGrpSpPr>
            <p:grpSpPr>
              <a:xfrm>
                <a:off x="5976219" y="1736862"/>
                <a:ext cx="822468" cy="884944"/>
                <a:chOff x="6146773" y="1825201"/>
                <a:chExt cx="822468" cy="884944"/>
              </a:xfrm>
            </p:grpSpPr>
            <p:pic>
              <p:nvPicPr>
                <p:cNvPr id="256" name="图片 255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146773" y="1825201"/>
                  <a:ext cx="822468" cy="584775"/>
                </a:xfrm>
                <a:prstGeom prst="rect">
                  <a:avLst/>
                </a:prstGeom>
              </p:spPr>
            </p:pic>
            <p:sp>
              <p:nvSpPr>
                <p:cNvPr id="257" name="文本框 256"/>
                <p:cNvSpPr txBox="1"/>
                <p:nvPr/>
              </p:nvSpPr>
              <p:spPr>
                <a:xfrm>
                  <a:off x="6181850" y="2311190"/>
                  <a:ext cx="701516" cy="3989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user </a:t>
                  </a:r>
                </a:p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agent</a:t>
                  </a:r>
                </a:p>
              </p:txBody>
            </p:sp>
          </p:grpSp>
          <p:grpSp>
            <p:nvGrpSpPr>
              <p:cNvPr id="233" name="组合 232"/>
              <p:cNvGrpSpPr/>
              <p:nvPr/>
            </p:nvGrpSpPr>
            <p:grpSpPr>
              <a:xfrm>
                <a:off x="5394535" y="2076777"/>
                <a:ext cx="701520" cy="1079673"/>
                <a:chOff x="5394480" y="2386646"/>
                <a:chExt cx="701520" cy="1079673"/>
              </a:xfrm>
            </p:grpSpPr>
            <p:pic>
              <p:nvPicPr>
                <p:cNvPr id="254" name="图片 253"/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94484" y="2386646"/>
                  <a:ext cx="701516" cy="701516"/>
                </a:xfrm>
                <a:prstGeom prst="rect">
                  <a:avLst/>
                </a:prstGeom>
              </p:spPr>
            </p:pic>
            <p:sp>
              <p:nvSpPr>
                <p:cNvPr id="255" name="文本框 254"/>
                <p:cNvSpPr txBox="1"/>
                <p:nvPr/>
              </p:nvSpPr>
              <p:spPr>
                <a:xfrm>
                  <a:off x="5394480" y="3067364"/>
                  <a:ext cx="701516" cy="3989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mail</a:t>
                  </a:r>
                </a:p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erver</a:t>
                  </a:r>
                </a:p>
              </p:txBody>
            </p:sp>
          </p:grpSp>
          <p:grpSp>
            <p:nvGrpSpPr>
              <p:cNvPr id="234" name="组合 233"/>
              <p:cNvGrpSpPr/>
              <p:nvPr/>
            </p:nvGrpSpPr>
            <p:grpSpPr>
              <a:xfrm>
                <a:off x="5554184" y="3096831"/>
                <a:ext cx="386060" cy="207538"/>
                <a:chOff x="5554129" y="3364001"/>
                <a:chExt cx="386060" cy="264693"/>
              </a:xfrm>
            </p:grpSpPr>
            <p:grpSp>
              <p:nvGrpSpPr>
                <p:cNvPr id="239" name="组合 238"/>
                <p:cNvGrpSpPr/>
                <p:nvPr/>
              </p:nvGrpSpPr>
              <p:grpSpPr>
                <a:xfrm>
                  <a:off x="5554129" y="3364001"/>
                  <a:ext cx="386060" cy="129998"/>
                  <a:chOff x="5554128" y="4009292"/>
                  <a:chExt cx="541867" cy="196948"/>
                </a:xfrm>
              </p:grpSpPr>
              <p:sp>
                <p:nvSpPr>
                  <p:cNvPr id="247" name="矩形 246"/>
                  <p:cNvSpPr/>
                  <p:nvPr/>
                </p:nvSpPr>
                <p:spPr>
                  <a:xfrm>
                    <a:off x="5554128" y="4009292"/>
                    <a:ext cx="541867" cy="196948"/>
                  </a:xfrm>
                  <a:prstGeom prst="rect">
                    <a:avLst/>
                  </a:prstGeom>
                  <a:solidFill>
                    <a:srgbClr val="5BCCF6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248" name="直接连接符 247"/>
                  <p:cNvCxnSpPr/>
                  <p:nvPr/>
                </p:nvCxnSpPr>
                <p:spPr>
                  <a:xfrm>
                    <a:off x="6022331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9" name="直接连接符 248"/>
                  <p:cNvCxnSpPr/>
                  <p:nvPr/>
                </p:nvCxnSpPr>
                <p:spPr>
                  <a:xfrm>
                    <a:off x="5943776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0" name="直接连接符 249"/>
                  <p:cNvCxnSpPr/>
                  <p:nvPr/>
                </p:nvCxnSpPr>
                <p:spPr>
                  <a:xfrm>
                    <a:off x="5865930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1" name="直接连接符 250"/>
                  <p:cNvCxnSpPr/>
                  <p:nvPr/>
                </p:nvCxnSpPr>
                <p:spPr>
                  <a:xfrm>
                    <a:off x="5787375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2" name="直接连接符 251"/>
                  <p:cNvCxnSpPr/>
                  <p:nvPr/>
                </p:nvCxnSpPr>
                <p:spPr>
                  <a:xfrm>
                    <a:off x="5708820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3" name="直接连接符 252"/>
                  <p:cNvCxnSpPr/>
                  <p:nvPr/>
                </p:nvCxnSpPr>
                <p:spPr>
                  <a:xfrm>
                    <a:off x="5630443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41" name="组合 240"/>
                <p:cNvGrpSpPr/>
                <p:nvPr/>
              </p:nvGrpSpPr>
              <p:grpSpPr>
                <a:xfrm>
                  <a:off x="5554129" y="3529616"/>
                  <a:ext cx="386060" cy="99078"/>
                  <a:chOff x="5554129" y="3537344"/>
                  <a:chExt cx="386060" cy="99078"/>
                </a:xfrm>
              </p:grpSpPr>
              <p:sp>
                <p:nvSpPr>
                  <p:cNvPr id="242" name="矩形 241"/>
                  <p:cNvSpPr/>
                  <p:nvPr/>
                </p:nvSpPr>
                <p:spPr>
                  <a:xfrm>
                    <a:off x="5554129" y="3537344"/>
                    <a:ext cx="48871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43" name="矩形 242"/>
                  <p:cNvSpPr/>
                  <p:nvPr/>
                </p:nvSpPr>
                <p:spPr>
                  <a:xfrm flipH="1">
                    <a:off x="5641481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44" name="矩形 243"/>
                  <p:cNvSpPr/>
                  <p:nvPr/>
                </p:nvSpPr>
                <p:spPr>
                  <a:xfrm>
                    <a:off x="5726679" y="3537344"/>
                    <a:ext cx="48871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45" name="矩形 244"/>
                  <p:cNvSpPr/>
                  <p:nvPr/>
                </p:nvSpPr>
                <p:spPr>
                  <a:xfrm flipH="1">
                    <a:off x="5814031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46" name="矩形 245"/>
                  <p:cNvSpPr/>
                  <p:nvPr/>
                </p:nvSpPr>
                <p:spPr>
                  <a:xfrm flipH="1">
                    <a:off x="5894470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</p:grpSp>
        <p:grpSp>
          <p:nvGrpSpPr>
            <p:cNvPr id="155" name="组合 154"/>
            <p:cNvGrpSpPr/>
            <p:nvPr/>
          </p:nvGrpSpPr>
          <p:grpSpPr>
            <a:xfrm>
              <a:off x="5713064" y="5098419"/>
              <a:ext cx="822468" cy="884944"/>
              <a:chOff x="6096000" y="1701179"/>
              <a:chExt cx="822468" cy="884944"/>
            </a:xfrm>
          </p:grpSpPr>
          <p:pic>
            <p:nvPicPr>
              <p:cNvPr id="230" name="图片 229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31" name="文本框 230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156" name="组合 155"/>
            <p:cNvGrpSpPr/>
            <p:nvPr/>
          </p:nvGrpSpPr>
          <p:grpSpPr>
            <a:xfrm>
              <a:off x="6298955" y="4618782"/>
              <a:ext cx="822468" cy="884944"/>
              <a:chOff x="6096000" y="1701179"/>
              <a:chExt cx="822468" cy="884944"/>
            </a:xfrm>
          </p:grpSpPr>
          <p:pic>
            <p:nvPicPr>
              <p:cNvPr id="228" name="图片 227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29" name="文本框 228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157" name="组合 156"/>
            <p:cNvGrpSpPr/>
            <p:nvPr/>
          </p:nvGrpSpPr>
          <p:grpSpPr>
            <a:xfrm>
              <a:off x="6690174" y="3030489"/>
              <a:ext cx="701520" cy="1079673"/>
              <a:chOff x="5394480" y="2386646"/>
              <a:chExt cx="701520" cy="1079673"/>
            </a:xfrm>
          </p:grpSpPr>
          <p:pic>
            <p:nvPicPr>
              <p:cNvPr id="226" name="图片 225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94484" y="2386646"/>
                <a:ext cx="701516" cy="701516"/>
              </a:xfrm>
              <a:prstGeom prst="rect">
                <a:avLst/>
              </a:prstGeom>
            </p:spPr>
          </p:pic>
          <p:sp>
            <p:nvSpPr>
              <p:cNvPr id="227" name="文本框 226"/>
              <p:cNvSpPr txBox="1"/>
              <p:nvPr/>
            </p:nvSpPr>
            <p:spPr>
              <a:xfrm>
                <a:off x="5394480" y="3067364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ail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erver</a:t>
                </a:r>
              </a:p>
            </p:txBody>
          </p:sp>
        </p:grpSp>
        <p:grpSp>
          <p:nvGrpSpPr>
            <p:cNvPr id="158" name="组合 157"/>
            <p:cNvGrpSpPr/>
            <p:nvPr/>
          </p:nvGrpSpPr>
          <p:grpSpPr>
            <a:xfrm>
              <a:off x="6849823" y="4050543"/>
              <a:ext cx="386060" cy="207538"/>
              <a:chOff x="5554129" y="3364001"/>
              <a:chExt cx="386060" cy="264693"/>
            </a:xfrm>
          </p:grpSpPr>
          <p:grpSp>
            <p:nvGrpSpPr>
              <p:cNvPr id="212" name="组合 211"/>
              <p:cNvGrpSpPr/>
              <p:nvPr/>
            </p:nvGrpSpPr>
            <p:grpSpPr>
              <a:xfrm>
                <a:off x="5554129" y="3364001"/>
                <a:ext cx="386060" cy="129998"/>
                <a:chOff x="5554128" y="4009292"/>
                <a:chExt cx="541867" cy="196948"/>
              </a:xfrm>
            </p:grpSpPr>
            <p:sp>
              <p:nvSpPr>
                <p:cNvPr id="219" name="矩形 218"/>
                <p:cNvSpPr/>
                <p:nvPr/>
              </p:nvSpPr>
              <p:spPr>
                <a:xfrm>
                  <a:off x="5554128" y="4009292"/>
                  <a:ext cx="541867" cy="196948"/>
                </a:xfrm>
                <a:prstGeom prst="rect">
                  <a:avLst/>
                </a:prstGeom>
                <a:solidFill>
                  <a:srgbClr val="5BCCF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220" name="直接连接符 219"/>
                <p:cNvCxnSpPr/>
                <p:nvPr/>
              </p:nvCxnSpPr>
              <p:spPr>
                <a:xfrm>
                  <a:off x="6022331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1" name="直接连接符 220"/>
                <p:cNvCxnSpPr/>
                <p:nvPr/>
              </p:nvCxnSpPr>
              <p:spPr>
                <a:xfrm>
                  <a:off x="5943776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2" name="直接连接符 221"/>
                <p:cNvCxnSpPr/>
                <p:nvPr/>
              </p:nvCxnSpPr>
              <p:spPr>
                <a:xfrm>
                  <a:off x="586593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3" name="直接连接符 222"/>
                <p:cNvCxnSpPr/>
                <p:nvPr/>
              </p:nvCxnSpPr>
              <p:spPr>
                <a:xfrm>
                  <a:off x="5787375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4" name="直接连接符 223"/>
                <p:cNvCxnSpPr/>
                <p:nvPr/>
              </p:nvCxnSpPr>
              <p:spPr>
                <a:xfrm>
                  <a:off x="570882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5" name="直接连接符 224"/>
                <p:cNvCxnSpPr/>
                <p:nvPr/>
              </p:nvCxnSpPr>
              <p:spPr>
                <a:xfrm>
                  <a:off x="5630443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13" name="组合 212"/>
              <p:cNvGrpSpPr/>
              <p:nvPr/>
            </p:nvGrpSpPr>
            <p:grpSpPr>
              <a:xfrm>
                <a:off x="5554129" y="3529616"/>
                <a:ext cx="386060" cy="99078"/>
                <a:chOff x="5554129" y="3537344"/>
                <a:chExt cx="386060" cy="99078"/>
              </a:xfrm>
            </p:grpSpPr>
            <p:sp>
              <p:nvSpPr>
                <p:cNvPr id="214" name="矩形 213"/>
                <p:cNvSpPr/>
                <p:nvPr/>
              </p:nvSpPr>
              <p:spPr>
                <a:xfrm>
                  <a:off x="555412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5" name="矩形 214"/>
                <p:cNvSpPr/>
                <p:nvPr/>
              </p:nvSpPr>
              <p:spPr>
                <a:xfrm flipH="1">
                  <a:off x="564148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6" name="矩形 215"/>
                <p:cNvSpPr/>
                <p:nvPr/>
              </p:nvSpPr>
              <p:spPr>
                <a:xfrm>
                  <a:off x="572667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7" name="矩形 216"/>
                <p:cNvSpPr/>
                <p:nvPr/>
              </p:nvSpPr>
              <p:spPr>
                <a:xfrm flipH="1">
                  <a:off x="581403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8" name="矩形 217"/>
                <p:cNvSpPr/>
                <p:nvPr/>
              </p:nvSpPr>
              <p:spPr>
                <a:xfrm flipH="1">
                  <a:off x="5894470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159" name="组合 158"/>
            <p:cNvGrpSpPr/>
            <p:nvPr/>
          </p:nvGrpSpPr>
          <p:grpSpPr>
            <a:xfrm>
              <a:off x="6912973" y="2075310"/>
              <a:ext cx="822468" cy="884944"/>
              <a:chOff x="6096000" y="1701179"/>
              <a:chExt cx="822468" cy="884944"/>
            </a:xfrm>
          </p:grpSpPr>
          <p:pic>
            <p:nvPicPr>
              <p:cNvPr id="210" name="图片 209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11" name="文本框 210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160" name="组合 159"/>
            <p:cNvGrpSpPr/>
            <p:nvPr/>
          </p:nvGrpSpPr>
          <p:grpSpPr>
            <a:xfrm>
              <a:off x="7251292" y="2958126"/>
              <a:ext cx="822468" cy="884944"/>
              <a:chOff x="6096000" y="1701179"/>
              <a:chExt cx="822468" cy="884944"/>
            </a:xfrm>
          </p:grpSpPr>
          <p:pic>
            <p:nvPicPr>
              <p:cNvPr id="208" name="图片 207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09" name="文本框 208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161" name="组合 160"/>
            <p:cNvGrpSpPr/>
            <p:nvPr/>
          </p:nvGrpSpPr>
          <p:grpSpPr>
            <a:xfrm>
              <a:off x="7277442" y="3934782"/>
              <a:ext cx="822468" cy="884944"/>
              <a:chOff x="6096000" y="1701179"/>
              <a:chExt cx="822468" cy="884944"/>
            </a:xfrm>
          </p:grpSpPr>
          <p:pic>
            <p:nvPicPr>
              <p:cNvPr id="206" name="图片 20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07" name="文本框 206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162" name="组合 161"/>
            <p:cNvGrpSpPr/>
            <p:nvPr/>
          </p:nvGrpSpPr>
          <p:grpSpPr>
            <a:xfrm>
              <a:off x="5392487" y="3863966"/>
              <a:ext cx="701520" cy="1079673"/>
              <a:chOff x="5394480" y="2386646"/>
              <a:chExt cx="701520" cy="1079673"/>
            </a:xfrm>
          </p:grpSpPr>
          <p:pic>
            <p:nvPicPr>
              <p:cNvPr id="204" name="图片 203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94484" y="2386646"/>
                <a:ext cx="701516" cy="701516"/>
              </a:xfrm>
              <a:prstGeom prst="rect">
                <a:avLst/>
              </a:prstGeom>
            </p:spPr>
          </p:pic>
          <p:sp>
            <p:nvSpPr>
              <p:cNvPr id="205" name="文本框 204"/>
              <p:cNvSpPr txBox="1"/>
              <p:nvPr/>
            </p:nvSpPr>
            <p:spPr>
              <a:xfrm>
                <a:off x="5394480" y="3067364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ail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erver</a:t>
                </a:r>
              </a:p>
            </p:txBody>
          </p:sp>
        </p:grpSp>
        <p:grpSp>
          <p:nvGrpSpPr>
            <p:cNvPr id="163" name="组合 162"/>
            <p:cNvGrpSpPr/>
            <p:nvPr/>
          </p:nvGrpSpPr>
          <p:grpSpPr>
            <a:xfrm>
              <a:off x="5552136" y="4884020"/>
              <a:ext cx="386060" cy="207538"/>
              <a:chOff x="5554129" y="3364001"/>
              <a:chExt cx="386060" cy="264693"/>
            </a:xfrm>
          </p:grpSpPr>
          <p:grpSp>
            <p:nvGrpSpPr>
              <p:cNvPr id="190" name="组合 189"/>
              <p:cNvGrpSpPr/>
              <p:nvPr/>
            </p:nvGrpSpPr>
            <p:grpSpPr>
              <a:xfrm>
                <a:off x="5554129" y="3364001"/>
                <a:ext cx="386060" cy="129998"/>
                <a:chOff x="5554128" y="4009292"/>
                <a:chExt cx="541867" cy="196948"/>
              </a:xfrm>
            </p:grpSpPr>
            <p:sp>
              <p:nvSpPr>
                <p:cNvPr id="197" name="矩形 196"/>
                <p:cNvSpPr/>
                <p:nvPr/>
              </p:nvSpPr>
              <p:spPr>
                <a:xfrm>
                  <a:off x="5554128" y="4009292"/>
                  <a:ext cx="541867" cy="196948"/>
                </a:xfrm>
                <a:prstGeom prst="rect">
                  <a:avLst/>
                </a:prstGeom>
                <a:solidFill>
                  <a:srgbClr val="5BCCF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98" name="直接连接符 197"/>
                <p:cNvCxnSpPr/>
                <p:nvPr/>
              </p:nvCxnSpPr>
              <p:spPr>
                <a:xfrm>
                  <a:off x="6022331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9" name="直接连接符 198"/>
                <p:cNvCxnSpPr/>
                <p:nvPr/>
              </p:nvCxnSpPr>
              <p:spPr>
                <a:xfrm>
                  <a:off x="5943776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直接连接符 199"/>
                <p:cNvCxnSpPr/>
                <p:nvPr/>
              </p:nvCxnSpPr>
              <p:spPr>
                <a:xfrm>
                  <a:off x="586593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1" name="直接连接符 200"/>
                <p:cNvCxnSpPr/>
                <p:nvPr/>
              </p:nvCxnSpPr>
              <p:spPr>
                <a:xfrm>
                  <a:off x="5787375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2" name="直接连接符 201"/>
                <p:cNvCxnSpPr/>
                <p:nvPr/>
              </p:nvCxnSpPr>
              <p:spPr>
                <a:xfrm>
                  <a:off x="570882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直接连接符 202"/>
                <p:cNvCxnSpPr/>
                <p:nvPr/>
              </p:nvCxnSpPr>
              <p:spPr>
                <a:xfrm>
                  <a:off x="5630443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1" name="组合 190"/>
              <p:cNvGrpSpPr/>
              <p:nvPr/>
            </p:nvGrpSpPr>
            <p:grpSpPr>
              <a:xfrm>
                <a:off x="5554129" y="3529616"/>
                <a:ext cx="386060" cy="99078"/>
                <a:chOff x="5554129" y="3537344"/>
                <a:chExt cx="386060" cy="99078"/>
              </a:xfrm>
            </p:grpSpPr>
            <p:sp>
              <p:nvSpPr>
                <p:cNvPr id="192" name="矩形 191"/>
                <p:cNvSpPr/>
                <p:nvPr/>
              </p:nvSpPr>
              <p:spPr>
                <a:xfrm>
                  <a:off x="555412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3" name="矩形 192"/>
                <p:cNvSpPr/>
                <p:nvPr/>
              </p:nvSpPr>
              <p:spPr>
                <a:xfrm flipH="1">
                  <a:off x="564148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4" name="矩形 193"/>
                <p:cNvSpPr/>
                <p:nvPr/>
              </p:nvSpPr>
              <p:spPr>
                <a:xfrm>
                  <a:off x="572667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5" name="矩形 194"/>
                <p:cNvSpPr/>
                <p:nvPr/>
              </p:nvSpPr>
              <p:spPr>
                <a:xfrm flipH="1">
                  <a:off x="581403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6" name="矩形 195"/>
                <p:cNvSpPr/>
                <p:nvPr/>
              </p:nvSpPr>
              <p:spPr>
                <a:xfrm flipH="1">
                  <a:off x="5894470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cxnSp>
          <p:nvCxnSpPr>
            <p:cNvPr id="164" name="直接箭头连接符 163"/>
            <p:cNvCxnSpPr/>
            <p:nvPr/>
          </p:nvCxnSpPr>
          <p:spPr>
            <a:xfrm>
              <a:off x="5720364" y="3209527"/>
              <a:ext cx="0" cy="1674493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箭头连接符 164"/>
            <p:cNvCxnSpPr/>
            <p:nvPr/>
          </p:nvCxnSpPr>
          <p:spPr>
            <a:xfrm flipH="1">
              <a:off x="6011312" y="4110162"/>
              <a:ext cx="763189" cy="707809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箭头连接符 165"/>
            <p:cNvCxnSpPr/>
            <p:nvPr/>
          </p:nvCxnSpPr>
          <p:spPr>
            <a:xfrm flipH="1" flipV="1">
              <a:off x="6022475" y="3042297"/>
              <a:ext cx="751903" cy="727798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7" name="组合 166"/>
            <p:cNvGrpSpPr/>
            <p:nvPr/>
          </p:nvGrpSpPr>
          <p:grpSpPr>
            <a:xfrm>
              <a:off x="5355830" y="3428718"/>
              <a:ext cx="764165" cy="349401"/>
              <a:chOff x="2183431" y="5135466"/>
              <a:chExt cx="764165" cy="349401"/>
            </a:xfrm>
          </p:grpSpPr>
          <p:sp>
            <p:nvSpPr>
              <p:cNvPr id="188" name="矩形: 圆角 187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89" name="文本框 188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8" name="组合 167"/>
            <p:cNvGrpSpPr/>
            <p:nvPr/>
          </p:nvGrpSpPr>
          <p:grpSpPr>
            <a:xfrm>
              <a:off x="6104398" y="3250006"/>
              <a:ext cx="764165" cy="349401"/>
              <a:chOff x="2183431" y="5135466"/>
              <a:chExt cx="764165" cy="349401"/>
            </a:xfrm>
          </p:grpSpPr>
          <p:sp>
            <p:nvSpPr>
              <p:cNvPr id="186" name="矩形: 圆角 185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87" name="文本框 186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9" name="组合 168"/>
            <p:cNvGrpSpPr/>
            <p:nvPr/>
          </p:nvGrpSpPr>
          <p:grpSpPr>
            <a:xfrm>
              <a:off x="6044764" y="4280228"/>
              <a:ext cx="764165" cy="349401"/>
              <a:chOff x="2183431" y="5135466"/>
              <a:chExt cx="764165" cy="349401"/>
            </a:xfrm>
          </p:grpSpPr>
          <p:sp>
            <p:nvSpPr>
              <p:cNvPr id="170" name="矩形: 圆角 169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71" name="文本框 170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58" name="组合 257"/>
          <p:cNvGrpSpPr/>
          <p:nvPr/>
        </p:nvGrpSpPr>
        <p:grpSpPr>
          <a:xfrm>
            <a:off x="9598507" y="5386218"/>
            <a:ext cx="1825398" cy="687534"/>
            <a:chOff x="2553204" y="5432727"/>
            <a:chExt cx="1825398" cy="687534"/>
          </a:xfrm>
        </p:grpSpPr>
        <p:sp>
          <p:nvSpPr>
            <p:cNvPr id="259" name="矩形: 圆角 258"/>
            <p:cNvSpPr/>
            <p:nvPr/>
          </p:nvSpPr>
          <p:spPr>
            <a:xfrm>
              <a:off x="2553204" y="5432727"/>
              <a:ext cx="1825398" cy="681096"/>
            </a:xfrm>
            <a:prstGeom prst="roundRect">
              <a:avLst>
                <a:gd name="adj" fmla="val 4058"/>
              </a:avLst>
            </a:prstGeom>
            <a:solidFill>
              <a:srgbClr val="FEF6E5"/>
            </a:solidFill>
            <a:ln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260" name="直接连接符 259"/>
            <p:cNvCxnSpPr/>
            <p:nvPr/>
          </p:nvCxnSpPr>
          <p:spPr>
            <a:xfrm>
              <a:off x="2638218" y="5781958"/>
              <a:ext cx="1591862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1" name="Text Box 10"/>
            <p:cNvSpPr txBox="1">
              <a:spLocks noChangeArrowheads="1"/>
            </p:cNvSpPr>
            <p:nvPr/>
          </p:nvSpPr>
          <p:spPr bwMode="auto">
            <a:xfrm>
              <a:off x="2978295" y="5461556"/>
              <a:ext cx="1400307" cy="335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  <a:defRPr/>
              </a:pPr>
              <a:r>
                <a:rPr lang="zh-CN" altLang="en-US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外发报文队列</a:t>
              </a:r>
            </a:p>
          </p:txBody>
        </p:sp>
        <p:sp>
          <p:nvSpPr>
            <p:cNvPr id="262" name="Text Box 10"/>
            <p:cNvSpPr txBox="1">
              <a:spLocks noChangeArrowheads="1"/>
            </p:cNvSpPr>
            <p:nvPr/>
          </p:nvSpPr>
          <p:spPr bwMode="auto">
            <a:xfrm>
              <a:off x="2978296" y="5784931"/>
              <a:ext cx="1251784" cy="335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  <a:defRPr/>
              </a:pPr>
              <a:r>
                <a:rPr lang="zh-CN" altLang="en-US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邮箱</a:t>
              </a:r>
            </a:p>
          </p:txBody>
        </p:sp>
        <p:grpSp>
          <p:nvGrpSpPr>
            <p:cNvPr id="263" name="组合 262"/>
            <p:cNvGrpSpPr/>
            <p:nvPr/>
          </p:nvGrpSpPr>
          <p:grpSpPr>
            <a:xfrm>
              <a:off x="2615227" y="5567327"/>
              <a:ext cx="386060" cy="101928"/>
              <a:chOff x="5554128" y="4009292"/>
              <a:chExt cx="541867" cy="196948"/>
            </a:xfrm>
          </p:grpSpPr>
          <p:sp>
            <p:nvSpPr>
              <p:cNvPr id="270" name="矩形 269"/>
              <p:cNvSpPr/>
              <p:nvPr/>
            </p:nvSpPr>
            <p:spPr>
              <a:xfrm>
                <a:off x="5554128" y="4009292"/>
                <a:ext cx="541867" cy="196948"/>
              </a:xfrm>
              <a:prstGeom prst="rect">
                <a:avLst/>
              </a:prstGeom>
              <a:solidFill>
                <a:srgbClr val="5BCCF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71" name="直接连接符 270"/>
              <p:cNvCxnSpPr/>
              <p:nvPr/>
            </p:nvCxnSpPr>
            <p:spPr>
              <a:xfrm>
                <a:off x="6022331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直接连接符 271"/>
              <p:cNvCxnSpPr/>
              <p:nvPr/>
            </p:nvCxnSpPr>
            <p:spPr>
              <a:xfrm>
                <a:off x="5943776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直接连接符 272"/>
              <p:cNvCxnSpPr/>
              <p:nvPr/>
            </p:nvCxnSpPr>
            <p:spPr>
              <a:xfrm>
                <a:off x="5865930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4" name="直接连接符 273"/>
              <p:cNvCxnSpPr/>
              <p:nvPr/>
            </p:nvCxnSpPr>
            <p:spPr>
              <a:xfrm>
                <a:off x="5787375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直接连接符 274"/>
              <p:cNvCxnSpPr/>
              <p:nvPr/>
            </p:nvCxnSpPr>
            <p:spPr>
              <a:xfrm>
                <a:off x="5708820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直接连接符 275"/>
              <p:cNvCxnSpPr/>
              <p:nvPr/>
            </p:nvCxnSpPr>
            <p:spPr>
              <a:xfrm>
                <a:off x="5630443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4" name="组合 263"/>
            <p:cNvGrpSpPr/>
            <p:nvPr/>
          </p:nvGrpSpPr>
          <p:grpSpPr>
            <a:xfrm>
              <a:off x="2615227" y="5926141"/>
              <a:ext cx="386060" cy="77684"/>
              <a:chOff x="5554129" y="3537344"/>
              <a:chExt cx="386060" cy="99078"/>
            </a:xfrm>
          </p:grpSpPr>
          <p:sp>
            <p:nvSpPr>
              <p:cNvPr id="265" name="矩形 264"/>
              <p:cNvSpPr/>
              <p:nvPr/>
            </p:nvSpPr>
            <p:spPr>
              <a:xfrm>
                <a:off x="5554129" y="3537344"/>
                <a:ext cx="48871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6" name="矩形 265"/>
              <p:cNvSpPr/>
              <p:nvPr/>
            </p:nvSpPr>
            <p:spPr>
              <a:xfrm flipH="1">
                <a:off x="5641481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7" name="矩形 266"/>
              <p:cNvSpPr/>
              <p:nvPr/>
            </p:nvSpPr>
            <p:spPr>
              <a:xfrm>
                <a:off x="5726679" y="3537344"/>
                <a:ext cx="48871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8" name="矩形 267"/>
              <p:cNvSpPr/>
              <p:nvPr/>
            </p:nvSpPr>
            <p:spPr>
              <a:xfrm flipH="1">
                <a:off x="5814031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9" name="矩形 268"/>
              <p:cNvSpPr/>
              <p:nvPr/>
            </p:nvSpPr>
            <p:spPr>
              <a:xfrm flipH="1">
                <a:off x="5894470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80" name="email_161784"/>
          <p:cNvSpPr>
            <a:spLocks noChangeAspect="1"/>
          </p:cNvSpPr>
          <p:nvPr/>
        </p:nvSpPr>
        <p:spPr bwMode="auto">
          <a:xfrm>
            <a:off x="9194030" y="1568098"/>
            <a:ext cx="327166" cy="206972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281" name="open-email-message_17700"/>
          <p:cNvSpPr>
            <a:spLocks noChangeAspect="1"/>
          </p:cNvSpPr>
          <p:nvPr/>
        </p:nvSpPr>
        <p:spPr bwMode="auto">
          <a:xfrm>
            <a:off x="8954264" y="4972596"/>
            <a:ext cx="281548" cy="282109"/>
          </a:xfrm>
          <a:custGeom>
            <a:avLst/>
            <a:gdLst>
              <a:gd name="connsiteX0" fmla="*/ 291613 w 602135"/>
              <a:gd name="connsiteY0" fmla="*/ 328129 h 603334"/>
              <a:gd name="connsiteX1" fmla="*/ 305148 w 602135"/>
              <a:gd name="connsiteY1" fmla="*/ 338502 h 603334"/>
              <a:gd name="connsiteX2" fmla="*/ 582941 w 602135"/>
              <a:gd name="connsiteY2" fmla="*/ 603334 h 603334"/>
              <a:gd name="connsiteX3" fmla="*/ 16653 w 602135"/>
              <a:gd name="connsiteY3" fmla="*/ 603334 h 603334"/>
              <a:gd name="connsiteX4" fmla="*/ 275244 w 602135"/>
              <a:gd name="connsiteY4" fmla="*/ 338659 h 603334"/>
              <a:gd name="connsiteX5" fmla="*/ 291613 w 602135"/>
              <a:gd name="connsiteY5" fmla="*/ 328129 h 603334"/>
              <a:gd name="connsiteX6" fmla="*/ 602135 w 602135"/>
              <a:gd name="connsiteY6" fmla="*/ 246908 h 603334"/>
              <a:gd name="connsiteX7" fmla="*/ 602135 w 602135"/>
              <a:gd name="connsiteY7" fmla="*/ 585904 h 603334"/>
              <a:gd name="connsiteX8" fmla="*/ 426850 w 602135"/>
              <a:gd name="connsiteY8" fmla="*/ 418213 h 603334"/>
              <a:gd name="connsiteX9" fmla="*/ 0 w 602135"/>
              <a:gd name="connsiteY9" fmla="*/ 246908 h 603334"/>
              <a:gd name="connsiteX10" fmla="*/ 166041 w 602135"/>
              <a:gd name="connsiteY10" fmla="*/ 409269 h 603334"/>
              <a:gd name="connsiteX11" fmla="*/ 0 w 602135"/>
              <a:gd name="connsiteY11" fmla="*/ 583575 h 603334"/>
              <a:gd name="connsiteX12" fmla="*/ 296668 w 602135"/>
              <a:gd name="connsiteY12" fmla="*/ 0 h 603334"/>
              <a:gd name="connsiteX13" fmla="*/ 595713 w 602135"/>
              <a:gd name="connsiteY13" fmla="*/ 217212 h 603334"/>
              <a:gd name="connsiteX14" fmla="*/ 408259 w 602135"/>
              <a:gd name="connsiteY14" fmla="*/ 400317 h 603334"/>
              <a:gd name="connsiteX15" fmla="*/ 322795 w 602135"/>
              <a:gd name="connsiteY15" fmla="*/ 319688 h 603334"/>
              <a:gd name="connsiteX16" fmla="*/ 292891 w 602135"/>
              <a:gd name="connsiteY16" fmla="*/ 302242 h 603334"/>
              <a:gd name="connsiteX17" fmla="*/ 257950 w 602135"/>
              <a:gd name="connsiteY17" fmla="*/ 319373 h 603334"/>
              <a:gd name="connsiteX18" fmla="*/ 184133 w 602135"/>
              <a:gd name="connsiteY18" fmla="*/ 390887 h 603334"/>
              <a:gd name="connsiteX19" fmla="*/ 6280 w 602135"/>
              <a:gd name="connsiteY19" fmla="*/ 217054 h 603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02135" h="603334">
                <a:moveTo>
                  <a:pt x="291613" y="328129"/>
                </a:moveTo>
                <a:cubicBezTo>
                  <a:pt x="293187" y="328758"/>
                  <a:pt x="297121" y="330958"/>
                  <a:pt x="305148" y="338502"/>
                </a:cubicBezTo>
                <a:cubicBezTo>
                  <a:pt x="365901" y="395084"/>
                  <a:pt x="523605" y="546281"/>
                  <a:pt x="582941" y="603334"/>
                </a:cubicBezTo>
                <a:lnTo>
                  <a:pt x="16653" y="603334"/>
                </a:lnTo>
                <a:cubicBezTo>
                  <a:pt x="50964" y="566713"/>
                  <a:pt x="256830" y="354848"/>
                  <a:pt x="275244" y="338659"/>
                </a:cubicBezTo>
                <a:cubicBezTo>
                  <a:pt x="280753" y="333630"/>
                  <a:pt x="288308" y="329072"/>
                  <a:pt x="291613" y="328129"/>
                </a:cubicBezTo>
                <a:close/>
                <a:moveTo>
                  <a:pt x="602135" y="246908"/>
                </a:moveTo>
                <a:lnTo>
                  <a:pt x="602135" y="585904"/>
                </a:lnTo>
                <a:cubicBezTo>
                  <a:pt x="566260" y="551643"/>
                  <a:pt x="492779" y="480921"/>
                  <a:pt x="426850" y="418213"/>
                </a:cubicBezTo>
                <a:close/>
                <a:moveTo>
                  <a:pt x="0" y="246908"/>
                </a:moveTo>
                <a:lnTo>
                  <a:pt x="166041" y="409269"/>
                </a:lnTo>
                <a:cubicBezTo>
                  <a:pt x="104346" y="472296"/>
                  <a:pt x="34939" y="546168"/>
                  <a:pt x="0" y="583575"/>
                </a:cubicBezTo>
                <a:close/>
                <a:moveTo>
                  <a:pt x="296668" y="0"/>
                </a:moveTo>
                <a:lnTo>
                  <a:pt x="595713" y="217212"/>
                </a:lnTo>
                <a:lnTo>
                  <a:pt x="408259" y="400317"/>
                </a:lnTo>
                <a:cubicBezTo>
                  <a:pt x="373790" y="367625"/>
                  <a:pt x="342941" y="338391"/>
                  <a:pt x="322795" y="319688"/>
                </a:cubicBezTo>
                <a:cubicBezTo>
                  <a:pt x="310047" y="307743"/>
                  <a:pt x="301075" y="302556"/>
                  <a:pt x="292891" y="302242"/>
                </a:cubicBezTo>
                <a:cubicBezTo>
                  <a:pt x="278726" y="301770"/>
                  <a:pt x="261412" y="316387"/>
                  <a:pt x="257950" y="319373"/>
                </a:cubicBezTo>
                <a:cubicBezTo>
                  <a:pt x="239535" y="336034"/>
                  <a:pt x="213250" y="361653"/>
                  <a:pt x="184133" y="390887"/>
                </a:cubicBezTo>
                <a:lnTo>
                  <a:pt x="6280" y="217054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282" name="email_161784"/>
          <p:cNvSpPr>
            <a:spLocks noChangeAspect="1"/>
          </p:cNvSpPr>
          <p:nvPr/>
        </p:nvSpPr>
        <p:spPr bwMode="auto">
          <a:xfrm>
            <a:off x="9302756" y="1501273"/>
            <a:ext cx="327166" cy="206972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283" name="email_161784"/>
          <p:cNvSpPr>
            <a:spLocks noChangeAspect="1"/>
          </p:cNvSpPr>
          <p:nvPr/>
        </p:nvSpPr>
        <p:spPr bwMode="auto">
          <a:xfrm>
            <a:off x="9420716" y="1423966"/>
            <a:ext cx="327166" cy="206972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 build="p"/>
      <p:bldP spid="152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461654" cy="1428589"/>
            <a:chOff x="551030" y="-368704"/>
            <a:chExt cx="6461654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811053" cy="687997"/>
              <a:chOff x="1839058" y="967769"/>
              <a:chExt cx="5811053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811053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4" y="1009435"/>
                <a:ext cx="461001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电子邮件系统的构成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0" name="组合 129"/>
          <p:cNvGrpSpPr/>
          <p:nvPr/>
        </p:nvGrpSpPr>
        <p:grpSpPr>
          <a:xfrm>
            <a:off x="632662" y="1661838"/>
            <a:ext cx="6508137" cy="476221"/>
            <a:chOff x="1403750" y="3593123"/>
            <a:chExt cx="6508137" cy="476221"/>
          </a:xfrm>
        </p:grpSpPr>
        <p:grpSp>
          <p:nvGrpSpPr>
            <p:cNvPr id="131" name="组合 13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92595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MTP </a:t>
              </a:r>
              <a:r>
                <a:rPr kumimoji="1" lang="zh-CN" altLang="en-US" sz="2400" b="1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在邮件服务器之间发送邮件</a:t>
              </a:r>
            </a:p>
          </p:txBody>
        </p:sp>
      </p:grpSp>
      <p:sp>
        <p:nvSpPr>
          <p:cNvPr id="139" name="Text Box 79"/>
          <p:cNvSpPr txBox="1">
            <a:spLocks noChangeArrowheads="1"/>
          </p:cNvSpPr>
          <p:nvPr/>
        </p:nvSpPr>
        <p:spPr bwMode="auto">
          <a:xfrm>
            <a:off x="898512" y="2220314"/>
            <a:ext cx="5658355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客户端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将邮件发送到邮件服务器。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和转发邮件。</a:t>
            </a:r>
          </a:p>
        </p:txBody>
      </p:sp>
      <p:grpSp>
        <p:nvGrpSpPr>
          <p:cNvPr id="124" name="组合 123"/>
          <p:cNvGrpSpPr/>
          <p:nvPr/>
        </p:nvGrpSpPr>
        <p:grpSpPr>
          <a:xfrm>
            <a:off x="8369630" y="1428589"/>
            <a:ext cx="2744080" cy="4343935"/>
            <a:chOff x="5355830" y="1639428"/>
            <a:chExt cx="2744080" cy="4343935"/>
          </a:xfrm>
        </p:grpSpPr>
        <p:grpSp>
          <p:nvGrpSpPr>
            <p:cNvPr id="126" name="组合 125"/>
            <p:cNvGrpSpPr/>
            <p:nvPr/>
          </p:nvGrpSpPr>
          <p:grpSpPr>
            <a:xfrm>
              <a:off x="5394535" y="1639428"/>
              <a:ext cx="1404152" cy="1567507"/>
              <a:chOff x="5394535" y="1736862"/>
              <a:chExt cx="1404152" cy="1567507"/>
            </a:xfrm>
          </p:grpSpPr>
          <p:grpSp>
            <p:nvGrpSpPr>
              <p:cNvPr id="228" name="组合 227"/>
              <p:cNvGrpSpPr/>
              <p:nvPr/>
            </p:nvGrpSpPr>
            <p:grpSpPr>
              <a:xfrm>
                <a:off x="5976219" y="1736862"/>
                <a:ext cx="822468" cy="884944"/>
                <a:chOff x="6146773" y="1825201"/>
                <a:chExt cx="822468" cy="884944"/>
              </a:xfrm>
            </p:grpSpPr>
            <p:pic>
              <p:nvPicPr>
                <p:cNvPr id="252" name="图片 251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146773" y="1825201"/>
                  <a:ext cx="822468" cy="584775"/>
                </a:xfrm>
                <a:prstGeom prst="rect">
                  <a:avLst/>
                </a:prstGeom>
              </p:spPr>
            </p:pic>
            <p:sp>
              <p:nvSpPr>
                <p:cNvPr id="253" name="文本框 252"/>
                <p:cNvSpPr txBox="1"/>
                <p:nvPr/>
              </p:nvSpPr>
              <p:spPr>
                <a:xfrm>
                  <a:off x="6181850" y="2311190"/>
                  <a:ext cx="701516" cy="3989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user </a:t>
                  </a:r>
                </a:p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agent</a:t>
                  </a:r>
                </a:p>
              </p:txBody>
            </p:sp>
          </p:grpSp>
          <p:grpSp>
            <p:nvGrpSpPr>
              <p:cNvPr id="229" name="组合 228"/>
              <p:cNvGrpSpPr/>
              <p:nvPr/>
            </p:nvGrpSpPr>
            <p:grpSpPr>
              <a:xfrm>
                <a:off x="5394535" y="2076777"/>
                <a:ext cx="701520" cy="1079673"/>
                <a:chOff x="5394480" y="2386646"/>
                <a:chExt cx="701520" cy="1079673"/>
              </a:xfrm>
            </p:grpSpPr>
            <p:pic>
              <p:nvPicPr>
                <p:cNvPr id="250" name="图片 249"/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94484" y="2386646"/>
                  <a:ext cx="701516" cy="701516"/>
                </a:xfrm>
                <a:prstGeom prst="rect">
                  <a:avLst/>
                </a:prstGeom>
              </p:spPr>
            </p:pic>
            <p:sp>
              <p:nvSpPr>
                <p:cNvPr id="251" name="文本框 250"/>
                <p:cNvSpPr txBox="1"/>
                <p:nvPr/>
              </p:nvSpPr>
              <p:spPr>
                <a:xfrm>
                  <a:off x="5394480" y="3067364"/>
                  <a:ext cx="701516" cy="3989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mail</a:t>
                  </a:r>
                </a:p>
                <a:p>
                  <a:pPr algn="ctr">
                    <a:lnSpc>
                      <a:spcPct val="60000"/>
                    </a:lnSpc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server</a:t>
                  </a:r>
                </a:p>
              </p:txBody>
            </p:sp>
          </p:grpSp>
          <p:grpSp>
            <p:nvGrpSpPr>
              <p:cNvPr id="230" name="组合 229"/>
              <p:cNvGrpSpPr/>
              <p:nvPr/>
            </p:nvGrpSpPr>
            <p:grpSpPr>
              <a:xfrm>
                <a:off x="5554184" y="3096831"/>
                <a:ext cx="386060" cy="207538"/>
                <a:chOff x="5554129" y="3364001"/>
                <a:chExt cx="386060" cy="264693"/>
              </a:xfrm>
            </p:grpSpPr>
            <p:grpSp>
              <p:nvGrpSpPr>
                <p:cNvPr id="231" name="组合 230"/>
                <p:cNvGrpSpPr/>
                <p:nvPr/>
              </p:nvGrpSpPr>
              <p:grpSpPr>
                <a:xfrm>
                  <a:off x="5554129" y="3364001"/>
                  <a:ext cx="386060" cy="129998"/>
                  <a:chOff x="5554128" y="4009292"/>
                  <a:chExt cx="541867" cy="196948"/>
                </a:xfrm>
              </p:grpSpPr>
              <p:sp>
                <p:nvSpPr>
                  <p:cNvPr id="243" name="矩形 242"/>
                  <p:cNvSpPr/>
                  <p:nvPr/>
                </p:nvSpPr>
                <p:spPr>
                  <a:xfrm>
                    <a:off x="5554128" y="4009292"/>
                    <a:ext cx="541867" cy="196948"/>
                  </a:xfrm>
                  <a:prstGeom prst="rect">
                    <a:avLst/>
                  </a:prstGeom>
                  <a:solidFill>
                    <a:srgbClr val="5BCCF6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244" name="直接连接符 243"/>
                  <p:cNvCxnSpPr/>
                  <p:nvPr/>
                </p:nvCxnSpPr>
                <p:spPr>
                  <a:xfrm>
                    <a:off x="6022331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5" name="直接连接符 244"/>
                  <p:cNvCxnSpPr/>
                  <p:nvPr/>
                </p:nvCxnSpPr>
                <p:spPr>
                  <a:xfrm>
                    <a:off x="5943776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6" name="直接连接符 245"/>
                  <p:cNvCxnSpPr/>
                  <p:nvPr/>
                </p:nvCxnSpPr>
                <p:spPr>
                  <a:xfrm>
                    <a:off x="5865930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7" name="直接连接符 246"/>
                  <p:cNvCxnSpPr/>
                  <p:nvPr/>
                </p:nvCxnSpPr>
                <p:spPr>
                  <a:xfrm>
                    <a:off x="5787375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8" name="直接连接符 247"/>
                  <p:cNvCxnSpPr/>
                  <p:nvPr/>
                </p:nvCxnSpPr>
                <p:spPr>
                  <a:xfrm>
                    <a:off x="5708820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9" name="直接连接符 248"/>
                  <p:cNvCxnSpPr/>
                  <p:nvPr/>
                </p:nvCxnSpPr>
                <p:spPr>
                  <a:xfrm>
                    <a:off x="5630443" y="4022356"/>
                    <a:ext cx="0" cy="159395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32" name="组合 231"/>
                <p:cNvGrpSpPr/>
                <p:nvPr/>
              </p:nvGrpSpPr>
              <p:grpSpPr>
                <a:xfrm>
                  <a:off x="5554129" y="3529616"/>
                  <a:ext cx="386060" cy="99078"/>
                  <a:chOff x="5554129" y="3537344"/>
                  <a:chExt cx="386060" cy="99078"/>
                </a:xfrm>
              </p:grpSpPr>
              <p:sp>
                <p:nvSpPr>
                  <p:cNvPr id="233" name="矩形 232"/>
                  <p:cNvSpPr/>
                  <p:nvPr/>
                </p:nvSpPr>
                <p:spPr>
                  <a:xfrm>
                    <a:off x="5554129" y="3537344"/>
                    <a:ext cx="48871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34" name="矩形 233"/>
                  <p:cNvSpPr/>
                  <p:nvPr/>
                </p:nvSpPr>
                <p:spPr>
                  <a:xfrm flipH="1">
                    <a:off x="5641481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39" name="矩形 238"/>
                  <p:cNvSpPr/>
                  <p:nvPr/>
                </p:nvSpPr>
                <p:spPr>
                  <a:xfrm>
                    <a:off x="5726679" y="3537344"/>
                    <a:ext cx="48871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41" name="矩形 240"/>
                  <p:cNvSpPr/>
                  <p:nvPr/>
                </p:nvSpPr>
                <p:spPr>
                  <a:xfrm flipH="1">
                    <a:off x="5814031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42" name="矩形 241"/>
                  <p:cNvSpPr/>
                  <p:nvPr/>
                </p:nvSpPr>
                <p:spPr>
                  <a:xfrm flipH="1">
                    <a:off x="5894470" y="3537344"/>
                    <a:ext cx="45719" cy="9907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</p:grpSp>
        <p:grpSp>
          <p:nvGrpSpPr>
            <p:cNvPr id="127" name="组合 126"/>
            <p:cNvGrpSpPr/>
            <p:nvPr/>
          </p:nvGrpSpPr>
          <p:grpSpPr>
            <a:xfrm>
              <a:off x="5713064" y="5098419"/>
              <a:ext cx="822468" cy="884944"/>
              <a:chOff x="6096000" y="1701179"/>
              <a:chExt cx="822468" cy="884944"/>
            </a:xfrm>
          </p:grpSpPr>
          <p:pic>
            <p:nvPicPr>
              <p:cNvPr id="226" name="图片 22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27" name="文本框 226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128" name="组合 127"/>
            <p:cNvGrpSpPr/>
            <p:nvPr/>
          </p:nvGrpSpPr>
          <p:grpSpPr>
            <a:xfrm>
              <a:off x="6298955" y="4618782"/>
              <a:ext cx="822468" cy="884944"/>
              <a:chOff x="6096000" y="1701179"/>
              <a:chExt cx="822468" cy="884944"/>
            </a:xfrm>
          </p:grpSpPr>
          <p:pic>
            <p:nvPicPr>
              <p:cNvPr id="224" name="图片 223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25" name="文本框 224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153" name="组合 152"/>
            <p:cNvGrpSpPr/>
            <p:nvPr/>
          </p:nvGrpSpPr>
          <p:grpSpPr>
            <a:xfrm>
              <a:off x="6690174" y="3030489"/>
              <a:ext cx="701520" cy="1079673"/>
              <a:chOff x="5394480" y="2386646"/>
              <a:chExt cx="701520" cy="1079673"/>
            </a:xfrm>
          </p:grpSpPr>
          <p:pic>
            <p:nvPicPr>
              <p:cNvPr id="222" name="图片 221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94484" y="2386646"/>
                <a:ext cx="701516" cy="701516"/>
              </a:xfrm>
              <a:prstGeom prst="rect">
                <a:avLst/>
              </a:prstGeom>
            </p:spPr>
          </p:pic>
          <p:sp>
            <p:nvSpPr>
              <p:cNvPr id="223" name="文本框 222"/>
              <p:cNvSpPr txBox="1"/>
              <p:nvPr/>
            </p:nvSpPr>
            <p:spPr>
              <a:xfrm>
                <a:off x="5394480" y="3067364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ail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erver</a:t>
                </a:r>
              </a:p>
            </p:txBody>
          </p:sp>
        </p:grpSp>
        <p:grpSp>
          <p:nvGrpSpPr>
            <p:cNvPr id="154" name="组合 153"/>
            <p:cNvGrpSpPr/>
            <p:nvPr/>
          </p:nvGrpSpPr>
          <p:grpSpPr>
            <a:xfrm>
              <a:off x="6849823" y="4050543"/>
              <a:ext cx="386060" cy="207538"/>
              <a:chOff x="5554129" y="3364001"/>
              <a:chExt cx="386060" cy="264693"/>
            </a:xfrm>
          </p:grpSpPr>
          <p:grpSp>
            <p:nvGrpSpPr>
              <p:cNvPr id="208" name="组合 207"/>
              <p:cNvGrpSpPr/>
              <p:nvPr/>
            </p:nvGrpSpPr>
            <p:grpSpPr>
              <a:xfrm>
                <a:off x="5554129" y="3364001"/>
                <a:ext cx="386060" cy="129998"/>
                <a:chOff x="5554128" y="4009292"/>
                <a:chExt cx="541867" cy="196948"/>
              </a:xfrm>
            </p:grpSpPr>
            <p:sp>
              <p:nvSpPr>
                <p:cNvPr id="215" name="矩形 214"/>
                <p:cNvSpPr/>
                <p:nvPr/>
              </p:nvSpPr>
              <p:spPr>
                <a:xfrm>
                  <a:off x="5554128" y="4009292"/>
                  <a:ext cx="541867" cy="196948"/>
                </a:xfrm>
                <a:prstGeom prst="rect">
                  <a:avLst/>
                </a:prstGeom>
                <a:solidFill>
                  <a:srgbClr val="5BCCF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216" name="直接连接符 215"/>
                <p:cNvCxnSpPr/>
                <p:nvPr/>
              </p:nvCxnSpPr>
              <p:spPr>
                <a:xfrm>
                  <a:off x="6022331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7" name="直接连接符 216"/>
                <p:cNvCxnSpPr/>
                <p:nvPr/>
              </p:nvCxnSpPr>
              <p:spPr>
                <a:xfrm>
                  <a:off x="5943776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直接连接符 217"/>
                <p:cNvCxnSpPr/>
                <p:nvPr/>
              </p:nvCxnSpPr>
              <p:spPr>
                <a:xfrm>
                  <a:off x="586593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9" name="直接连接符 218"/>
                <p:cNvCxnSpPr/>
                <p:nvPr/>
              </p:nvCxnSpPr>
              <p:spPr>
                <a:xfrm>
                  <a:off x="5787375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0" name="直接连接符 219"/>
                <p:cNvCxnSpPr/>
                <p:nvPr/>
              </p:nvCxnSpPr>
              <p:spPr>
                <a:xfrm>
                  <a:off x="570882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1" name="直接连接符 220"/>
                <p:cNvCxnSpPr/>
                <p:nvPr/>
              </p:nvCxnSpPr>
              <p:spPr>
                <a:xfrm>
                  <a:off x="5630443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9" name="组合 208"/>
              <p:cNvGrpSpPr/>
              <p:nvPr/>
            </p:nvGrpSpPr>
            <p:grpSpPr>
              <a:xfrm>
                <a:off x="5554129" y="3529616"/>
                <a:ext cx="386060" cy="99078"/>
                <a:chOff x="5554129" y="3537344"/>
                <a:chExt cx="386060" cy="99078"/>
              </a:xfrm>
            </p:grpSpPr>
            <p:sp>
              <p:nvSpPr>
                <p:cNvPr id="210" name="矩形 209"/>
                <p:cNvSpPr/>
                <p:nvPr/>
              </p:nvSpPr>
              <p:spPr>
                <a:xfrm>
                  <a:off x="555412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1" name="矩形 210"/>
                <p:cNvSpPr/>
                <p:nvPr/>
              </p:nvSpPr>
              <p:spPr>
                <a:xfrm flipH="1">
                  <a:off x="564148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2" name="矩形 211"/>
                <p:cNvSpPr/>
                <p:nvPr/>
              </p:nvSpPr>
              <p:spPr>
                <a:xfrm>
                  <a:off x="572667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3" name="矩形 212"/>
                <p:cNvSpPr/>
                <p:nvPr/>
              </p:nvSpPr>
              <p:spPr>
                <a:xfrm flipH="1">
                  <a:off x="581403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4" name="矩形 213"/>
                <p:cNvSpPr/>
                <p:nvPr/>
              </p:nvSpPr>
              <p:spPr>
                <a:xfrm flipH="1">
                  <a:off x="5894470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155" name="组合 154"/>
            <p:cNvGrpSpPr/>
            <p:nvPr/>
          </p:nvGrpSpPr>
          <p:grpSpPr>
            <a:xfrm>
              <a:off x="6912973" y="2075310"/>
              <a:ext cx="822468" cy="884944"/>
              <a:chOff x="6096000" y="1701179"/>
              <a:chExt cx="822468" cy="884944"/>
            </a:xfrm>
          </p:grpSpPr>
          <p:pic>
            <p:nvPicPr>
              <p:cNvPr id="206" name="图片 20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07" name="文本框 206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156" name="组合 155"/>
            <p:cNvGrpSpPr/>
            <p:nvPr/>
          </p:nvGrpSpPr>
          <p:grpSpPr>
            <a:xfrm>
              <a:off x="7251292" y="2958126"/>
              <a:ext cx="822468" cy="884944"/>
              <a:chOff x="6096000" y="1701179"/>
              <a:chExt cx="822468" cy="884944"/>
            </a:xfrm>
          </p:grpSpPr>
          <p:pic>
            <p:nvPicPr>
              <p:cNvPr id="204" name="图片 203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05" name="文本框 204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157" name="组合 156"/>
            <p:cNvGrpSpPr/>
            <p:nvPr/>
          </p:nvGrpSpPr>
          <p:grpSpPr>
            <a:xfrm>
              <a:off x="7277442" y="3934782"/>
              <a:ext cx="822468" cy="884944"/>
              <a:chOff x="6096000" y="1701179"/>
              <a:chExt cx="822468" cy="884944"/>
            </a:xfrm>
          </p:grpSpPr>
          <p:pic>
            <p:nvPicPr>
              <p:cNvPr id="202" name="图片 201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1701179"/>
                <a:ext cx="822468" cy="584775"/>
              </a:xfrm>
              <a:prstGeom prst="rect">
                <a:avLst/>
              </a:prstGeom>
            </p:spPr>
          </p:pic>
          <p:sp>
            <p:nvSpPr>
              <p:cNvPr id="203" name="文本框 202"/>
              <p:cNvSpPr txBox="1"/>
              <p:nvPr/>
            </p:nvSpPr>
            <p:spPr>
              <a:xfrm>
                <a:off x="6131077" y="2187168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user 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gent</a:t>
                </a:r>
              </a:p>
            </p:txBody>
          </p:sp>
        </p:grpSp>
        <p:grpSp>
          <p:nvGrpSpPr>
            <p:cNvPr id="158" name="组合 157"/>
            <p:cNvGrpSpPr/>
            <p:nvPr/>
          </p:nvGrpSpPr>
          <p:grpSpPr>
            <a:xfrm>
              <a:off x="5392487" y="3863966"/>
              <a:ext cx="701520" cy="1079673"/>
              <a:chOff x="5394480" y="2386646"/>
              <a:chExt cx="701520" cy="1079673"/>
            </a:xfrm>
          </p:grpSpPr>
          <p:pic>
            <p:nvPicPr>
              <p:cNvPr id="200" name="图片 199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94484" y="2386646"/>
                <a:ext cx="701516" cy="701516"/>
              </a:xfrm>
              <a:prstGeom prst="rect">
                <a:avLst/>
              </a:prstGeom>
            </p:spPr>
          </p:pic>
          <p:sp>
            <p:nvSpPr>
              <p:cNvPr id="201" name="文本框 200"/>
              <p:cNvSpPr txBox="1"/>
              <p:nvPr/>
            </p:nvSpPr>
            <p:spPr>
              <a:xfrm>
                <a:off x="5394480" y="3067364"/>
                <a:ext cx="701516" cy="398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ail</a:t>
                </a:r>
              </a:p>
              <a:p>
                <a:pPr algn="ctr">
                  <a:lnSpc>
                    <a:spcPct val="60000"/>
                  </a:lnSpc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erver</a:t>
                </a:r>
              </a:p>
            </p:txBody>
          </p:sp>
        </p:grpSp>
        <p:grpSp>
          <p:nvGrpSpPr>
            <p:cNvPr id="159" name="组合 158"/>
            <p:cNvGrpSpPr/>
            <p:nvPr/>
          </p:nvGrpSpPr>
          <p:grpSpPr>
            <a:xfrm>
              <a:off x="5552136" y="4884020"/>
              <a:ext cx="386060" cy="207538"/>
              <a:chOff x="5554129" y="3364001"/>
              <a:chExt cx="386060" cy="264693"/>
            </a:xfrm>
          </p:grpSpPr>
          <p:grpSp>
            <p:nvGrpSpPr>
              <p:cNvPr id="186" name="组合 185"/>
              <p:cNvGrpSpPr/>
              <p:nvPr/>
            </p:nvGrpSpPr>
            <p:grpSpPr>
              <a:xfrm>
                <a:off x="5554129" y="3364001"/>
                <a:ext cx="386060" cy="129998"/>
                <a:chOff x="5554128" y="4009292"/>
                <a:chExt cx="541867" cy="196948"/>
              </a:xfrm>
            </p:grpSpPr>
            <p:sp>
              <p:nvSpPr>
                <p:cNvPr id="193" name="矩形 192"/>
                <p:cNvSpPr/>
                <p:nvPr/>
              </p:nvSpPr>
              <p:spPr>
                <a:xfrm>
                  <a:off x="5554128" y="4009292"/>
                  <a:ext cx="541867" cy="196948"/>
                </a:xfrm>
                <a:prstGeom prst="rect">
                  <a:avLst/>
                </a:prstGeom>
                <a:solidFill>
                  <a:srgbClr val="5BCCF6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94" name="直接连接符 193"/>
                <p:cNvCxnSpPr/>
                <p:nvPr/>
              </p:nvCxnSpPr>
              <p:spPr>
                <a:xfrm>
                  <a:off x="6022331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直接连接符 194"/>
                <p:cNvCxnSpPr/>
                <p:nvPr/>
              </p:nvCxnSpPr>
              <p:spPr>
                <a:xfrm>
                  <a:off x="5943776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6" name="直接连接符 195"/>
                <p:cNvCxnSpPr/>
                <p:nvPr/>
              </p:nvCxnSpPr>
              <p:spPr>
                <a:xfrm>
                  <a:off x="586593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7" name="直接连接符 196"/>
                <p:cNvCxnSpPr/>
                <p:nvPr/>
              </p:nvCxnSpPr>
              <p:spPr>
                <a:xfrm>
                  <a:off x="5787375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8" name="直接连接符 197"/>
                <p:cNvCxnSpPr/>
                <p:nvPr/>
              </p:nvCxnSpPr>
              <p:spPr>
                <a:xfrm>
                  <a:off x="5708820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9" name="直接连接符 198"/>
                <p:cNvCxnSpPr/>
                <p:nvPr/>
              </p:nvCxnSpPr>
              <p:spPr>
                <a:xfrm>
                  <a:off x="5630443" y="4022356"/>
                  <a:ext cx="0" cy="1593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7" name="组合 186"/>
              <p:cNvGrpSpPr/>
              <p:nvPr/>
            </p:nvGrpSpPr>
            <p:grpSpPr>
              <a:xfrm>
                <a:off x="5554129" y="3529616"/>
                <a:ext cx="386060" cy="99078"/>
                <a:chOff x="5554129" y="3537344"/>
                <a:chExt cx="386060" cy="99078"/>
              </a:xfrm>
            </p:grpSpPr>
            <p:sp>
              <p:nvSpPr>
                <p:cNvPr id="188" name="矩形 187"/>
                <p:cNvSpPr/>
                <p:nvPr/>
              </p:nvSpPr>
              <p:spPr>
                <a:xfrm>
                  <a:off x="555412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9" name="矩形 188"/>
                <p:cNvSpPr/>
                <p:nvPr/>
              </p:nvSpPr>
              <p:spPr>
                <a:xfrm flipH="1">
                  <a:off x="564148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0" name="矩形 189"/>
                <p:cNvSpPr/>
                <p:nvPr/>
              </p:nvSpPr>
              <p:spPr>
                <a:xfrm>
                  <a:off x="5726679" y="3537344"/>
                  <a:ext cx="48871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1" name="矩形 190"/>
                <p:cNvSpPr/>
                <p:nvPr/>
              </p:nvSpPr>
              <p:spPr>
                <a:xfrm flipH="1">
                  <a:off x="5814031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2" name="矩形 191"/>
                <p:cNvSpPr/>
                <p:nvPr/>
              </p:nvSpPr>
              <p:spPr>
                <a:xfrm flipH="1">
                  <a:off x="5894470" y="3537344"/>
                  <a:ext cx="45719" cy="99078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cxnSp>
          <p:nvCxnSpPr>
            <p:cNvPr id="160" name="直接箭头连接符 159"/>
            <p:cNvCxnSpPr/>
            <p:nvPr/>
          </p:nvCxnSpPr>
          <p:spPr>
            <a:xfrm>
              <a:off x="5720364" y="3209527"/>
              <a:ext cx="0" cy="1674493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箭头连接符 160"/>
            <p:cNvCxnSpPr/>
            <p:nvPr/>
          </p:nvCxnSpPr>
          <p:spPr>
            <a:xfrm flipH="1">
              <a:off x="6011312" y="4110162"/>
              <a:ext cx="763189" cy="707809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箭头连接符 161"/>
            <p:cNvCxnSpPr/>
            <p:nvPr/>
          </p:nvCxnSpPr>
          <p:spPr>
            <a:xfrm flipH="1" flipV="1">
              <a:off x="6022475" y="3042297"/>
              <a:ext cx="751903" cy="727798"/>
            </a:xfrm>
            <a:prstGeom prst="straightConnector1">
              <a:avLst/>
            </a:prstGeom>
            <a:ln w="28575">
              <a:solidFill>
                <a:srgbClr val="009FF6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3" name="组合 162"/>
            <p:cNvGrpSpPr/>
            <p:nvPr/>
          </p:nvGrpSpPr>
          <p:grpSpPr>
            <a:xfrm>
              <a:off x="5355830" y="3428718"/>
              <a:ext cx="764165" cy="349401"/>
              <a:chOff x="2183431" y="5135466"/>
              <a:chExt cx="764165" cy="349401"/>
            </a:xfrm>
          </p:grpSpPr>
          <p:sp>
            <p:nvSpPr>
              <p:cNvPr id="170" name="矩形: 圆角 169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71" name="文本框 170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4" name="组合 163"/>
            <p:cNvGrpSpPr/>
            <p:nvPr/>
          </p:nvGrpSpPr>
          <p:grpSpPr>
            <a:xfrm>
              <a:off x="6104398" y="3250006"/>
              <a:ext cx="764165" cy="349401"/>
              <a:chOff x="2183431" y="5135466"/>
              <a:chExt cx="764165" cy="349401"/>
            </a:xfrm>
          </p:grpSpPr>
          <p:sp>
            <p:nvSpPr>
              <p:cNvPr id="168" name="矩形: 圆角 167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69" name="文本框 168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5" name="组合 164"/>
            <p:cNvGrpSpPr/>
            <p:nvPr/>
          </p:nvGrpSpPr>
          <p:grpSpPr>
            <a:xfrm>
              <a:off x="6044764" y="4280228"/>
              <a:ext cx="764165" cy="349401"/>
              <a:chOff x="2183431" y="5135466"/>
              <a:chExt cx="764165" cy="349401"/>
            </a:xfrm>
          </p:grpSpPr>
          <p:sp>
            <p:nvSpPr>
              <p:cNvPr id="166" name="矩形: 圆角 165"/>
              <p:cNvSpPr/>
              <p:nvPr/>
            </p:nvSpPr>
            <p:spPr>
              <a:xfrm>
                <a:off x="2183431" y="5135466"/>
                <a:ext cx="715459" cy="338554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167" name="文本框 166"/>
              <p:cNvSpPr txBox="1"/>
              <p:nvPr/>
            </p:nvSpPr>
            <p:spPr>
              <a:xfrm>
                <a:off x="2183431" y="5146313"/>
                <a:ext cx="76416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MTP</a:t>
                </a:r>
                <a:endPara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54" name="组合 253"/>
          <p:cNvGrpSpPr/>
          <p:nvPr/>
        </p:nvGrpSpPr>
        <p:grpSpPr>
          <a:xfrm>
            <a:off x="9595625" y="5386218"/>
            <a:ext cx="1825398" cy="687534"/>
            <a:chOff x="2553204" y="5432727"/>
            <a:chExt cx="1825398" cy="687534"/>
          </a:xfrm>
        </p:grpSpPr>
        <p:sp>
          <p:nvSpPr>
            <p:cNvPr id="255" name="矩形: 圆角 254"/>
            <p:cNvSpPr/>
            <p:nvPr/>
          </p:nvSpPr>
          <p:spPr>
            <a:xfrm>
              <a:off x="2553204" y="5432727"/>
              <a:ext cx="1825398" cy="681096"/>
            </a:xfrm>
            <a:prstGeom prst="roundRect">
              <a:avLst>
                <a:gd name="adj" fmla="val 4058"/>
              </a:avLst>
            </a:prstGeom>
            <a:solidFill>
              <a:srgbClr val="FEF6E5"/>
            </a:solidFill>
            <a:ln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256" name="直接连接符 255"/>
            <p:cNvCxnSpPr/>
            <p:nvPr/>
          </p:nvCxnSpPr>
          <p:spPr>
            <a:xfrm>
              <a:off x="2638218" y="5781958"/>
              <a:ext cx="1591862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7" name="Text Box 10"/>
            <p:cNvSpPr txBox="1">
              <a:spLocks noChangeArrowheads="1"/>
            </p:cNvSpPr>
            <p:nvPr/>
          </p:nvSpPr>
          <p:spPr bwMode="auto">
            <a:xfrm>
              <a:off x="2978295" y="5461556"/>
              <a:ext cx="1400307" cy="335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  <a:defRPr/>
              </a:pPr>
              <a:r>
                <a:rPr lang="zh-CN" altLang="en-US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外发报文队列</a:t>
              </a:r>
            </a:p>
          </p:txBody>
        </p:sp>
        <p:sp>
          <p:nvSpPr>
            <p:cNvPr id="258" name="Text Box 10"/>
            <p:cNvSpPr txBox="1">
              <a:spLocks noChangeArrowheads="1"/>
            </p:cNvSpPr>
            <p:nvPr/>
          </p:nvSpPr>
          <p:spPr bwMode="auto">
            <a:xfrm>
              <a:off x="2978296" y="5784931"/>
              <a:ext cx="1251784" cy="335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4415" tIns="38694" rIns="74415" bIns="38694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1600">
                  <a:solidFill>
                    <a:srgbClr val="000000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10000"/>
                </a:lnSpc>
                <a:defRPr/>
              </a:pPr>
              <a:r>
                <a:rPr lang="zh-CN" altLang="en-US" dirty="0"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邮箱</a:t>
              </a:r>
            </a:p>
          </p:txBody>
        </p:sp>
        <p:grpSp>
          <p:nvGrpSpPr>
            <p:cNvPr id="259" name="组合 258"/>
            <p:cNvGrpSpPr/>
            <p:nvPr/>
          </p:nvGrpSpPr>
          <p:grpSpPr>
            <a:xfrm>
              <a:off x="2615227" y="5567327"/>
              <a:ext cx="386060" cy="101928"/>
              <a:chOff x="5554128" y="4009292"/>
              <a:chExt cx="541867" cy="196948"/>
            </a:xfrm>
          </p:grpSpPr>
          <p:sp>
            <p:nvSpPr>
              <p:cNvPr id="266" name="矩形 265"/>
              <p:cNvSpPr/>
              <p:nvPr/>
            </p:nvSpPr>
            <p:spPr>
              <a:xfrm>
                <a:off x="5554128" y="4009292"/>
                <a:ext cx="541867" cy="196948"/>
              </a:xfrm>
              <a:prstGeom prst="rect">
                <a:avLst/>
              </a:prstGeom>
              <a:solidFill>
                <a:srgbClr val="5BCCF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7" name="直接连接符 266"/>
              <p:cNvCxnSpPr/>
              <p:nvPr/>
            </p:nvCxnSpPr>
            <p:spPr>
              <a:xfrm>
                <a:off x="6022331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8" name="直接连接符 267"/>
              <p:cNvCxnSpPr/>
              <p:nvPr/>
            </p:nvCxnSpPr>
            <p:spPr>
              <a:xfrm>
                <a:off x="5943776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直接连接符 268"/>
              <p:cNvCxnSpPr/>
              <p:nvPr/>
            </p:nvCxnSpPr>
            <p:spPr>
              <a:xfrm>
                <a:off x="5865930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直接连接符 269"/>
              <p:cNvCxnSpPr/>
              <p:nvPr/>
            </p:nvCxnSpPr>
            <p:spPr>
              <a:xfrm>
                <a:off x="5787375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1" name="直接连接符 270"/>
              <p:cNvCxnSpPr/>
              <p:nvPr/>
            </p:nvCxnSpPr>
            <p:spPr>
              <a:xfrm>
                <a:off x="5708820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直接连接符 271"/>
              <p:cNvCxnSpPr/>
              <p:nvPr/>
            </p:nvCxnSpPr>
            <p:spPr>
              <a:xfrm>
                <a:off x="5630443" y="4022356"/>
                <a:ext cx="0" cy="1593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0" name="组合 259"/>
            <p:cNvGrpSpPr/>
            <p:nvPr/>
          </p:nvGrpSpPr>
          <p:grpSpPr>
            <a:xfrm>
              <a:off x="2615227" y="5926141"/>
              <a:ext cx="386060" cy="77684"/>
              <a:chOff x="5554129" y="3537344"/>
              <a:chExt cx="386060" cy="99078"/>
            </a:xfrm>
          </p:grpSpPr>
          <p:sp>
            <p:nvSpPr>
              <p:cNvPr id="261" name="矩形 260"/>
              <p:cNvSpPr/>
              <p:nvPr/>
            </p:nvSpPr>
            <p:spPr>
              <a:xfrm>
                <a:off x="5554129" y="3537344"/>
                <a:ext cx="48871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2" name="矩形 261"/>
              <p:cNvSpPr/>
              <p:nvPr/>
            </p:nvSpPr>
            <p:spPr>
              <a:xfrm flipH="1">
                <a:off x="5641481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3" name="矩形 262"/>
              <p:cNvSpPr/>
              <p:nvPr/>
            </p:nvSpPr>
            <p:spPr>
              <a:xfrm>
                <a:off x="5726679" y="3537344"/>
                <a:ext cx="48871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4" name="矩形 263"/>
              <p:cNvSpPr/>
              <p:nvPr/>
            </p:nvSpPr>
            <p:spPr>
              <a:xfrm flipH="1">
                <a:off x="5814031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5" name="矩形 264"/>
              <p:cNvSpPr/>
              <p:nvPr/>
            </p:nvSpPr>
            <p:spPr>
              <a:xfrm flipH="1">
                <a:off x="5894470" y="3537344"/>
                <a:ext cx="45719" cy="990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73" name="email_161784"/>
          <p:cNvSpPr>
            <a:spLocks noChangeAspect="1"/>
          </p:cNvSpPr>
          <p:nvPr/>
        </p:nvSpPr>
        <p:spPr bwMode="auto">
          <a:xfrm>
            <a:off x="9191148" y="1568098"/>
            <a:ext cx="327166" cy="206972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274" name="email_161784"/>
          <p:cNvSpPr>
            <a:spLocks noChangeAspect="1"/>
          </p:cNvSpPr>
          <p:nvPr/>
        </p:nvSpPr>
        <p:spPr bwMode="auto">
          <a:xfrm>
            <a:off x="8601228" y="2074312"/>
            <a:ext cx="327166" cy="206972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275" name="email_161784"/>
          <p:cNvSpPr>
            <a:spLocks noChangeAspect="1"/>
          </p:cNvSpPr>
          <p:nvPr/>
        </p:nvSpPr>
        <p:spPr bwMode="auto">
          <a:xfrm>
            <a:off x="8590051" y="3904914"/>
            <a:ext cx="327166" cy="206972"/>
          </a:xfrm>
          <a:custGeom>
            <a:avLst/>
            <a:gdLst>
              <a:gd name="connsiteX0" fmla="*/ 224312 w 606580"/>
              <a:gd name="connsiteY0" fmla="*/ 207674 h 383735"/>
              <a:gd name="connsiteX1" fmla="*/ 295709 w 606580"/>
              <a:gd name="connsiteY1" fmla="*/ 269235 h 383735"/>
              <a:gd name="connsiteX2" fmla="*/ 311121 w 606580"/>
              <a:gd name="connsiteY2" fmla="*/ 269235 h 383735"/>
              <a:gd name="connsiteX3" fmla="*/ 382239 w 606580"/>
              <a:gd name="connsiteY3" fmla="*/ 207674 h 383735"/>
              <a:gd name="connsiteX4" fmla="*/ 584917 w 606580"/>
              <a:gd name="connsiteY4" fmla="*/ 383735 h 383735"/>
              <a:gd name="connsiteX5" fmla="*/ 21170 w 606580"/>
              <a:gd name="connsiteY5" fmla="*/ 383735 h 383735"/>
              <a:gd name="connsiteX6" fmla="*/ 606580 w 606580"/>
              <a:gd name="connsiteY6" fmla="*/ 13549 h 383735"/>
              <a:gd name="connsiteX7" fmla="*/ 606580 w 606580"/>
              <a:gd name="connsiteY7" fmla="*/ 370257 h 383735"/>
              <a:gd name="connsiteX8" fmla="*/ 400600 w 606580"/>
              <a:gd name="connsiteY8" fmla="*/ 191903 h 383735"/>
              <a:gd name="connsiteX9" fmla="*/ 0 w 606580"/>
              <a:gd name="connsiteY9" fmla="*/ 13549 h 383735"/>
              <a:gd name="connsiteX10" fmla="*/ 206051 w 606580"/>
              <a:gd name="connsiteY10" fmla="*/ 191903 h 383735"/>
              <a:gd name="connsiteX11" fmla="*/ 0 w 606580"/>
              <a:gd name="connsiteY11" fmla="*/ 370257 h 383735"/>
              <a:gd name="connsiteX12" fmla="*/ 21170 w 606580"/>
              <a:gd name="connsiteY12" fmla="*/ 0 h 383735"/>
              <a:gd name="connsiteX13" fmla="*/ 585411 w 606580"/>
              <a:gd name="connsiteY13" fmla="*/ 0 h 383735"/>
              <a:gd name="connsiteX14" fmla="*/ 303337 w 606580"/>
              <a:gd name="connsiteY14" fmla="*/ 244298 h 383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6580" h="383735">
                <a:moveTo>
                  <a:pt x="224312" y="207674"/>
                </a:moveTo>
                <a:lnTo>
                  <a:pt x="295709" y="269235"/>
                </a:lnTo>
                <a:cubicBezTo>
                  <a:pt x="300166" y="273129"/>
                  <a:pt x="306757" y="273129"/>
                  <a:pt x="311121" y="269235"/>
                </a:cubicBezTo>
                <a:lnTo>
                  <a:pt x="382239" y="207674"/>
                </a:lnTo>
                <a:lnTo>
                  <a:pt x="584917" y="383735"/>
                </a:lnTo>
                <a:lnTo>
                  <a:pt x="21170" y="383735"/>
                </a:lnTo>
                <a:close/>
                <a:moveTo>
                  <a:pt x="606580" y="13549"/>
                </a:moveTo>
                <a:lnTo>
                  <a:pt x="606580" y="370257"/>
                </a:lnTo>
                <a:lnTo>
                  <a:pt x="400600" y="191903"/>
                </a:lnTo>
                <a:close/>
                <a:moveTo>
                  <a:pt x="0" y="13549"/>
                </a:moveTo>
                <a:lnTo>
                  <a:pt x="206051" y="191903"/>
                </a:lnTo>
                <a:lnTo>
                  <a:pt x="0" y="370257"/>
                </a:lnTo>
                <a:close/>
                <a:moveTo>
                  <a:pt x="21170" y="0"/>
                </a:moveTo>
                <a:lnTo>
                  <a:pt x="585411" y="0"/>
                </a:lnTo>
                <a:lnTo>
                  <a:pt x="303337" y="24429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0 L -0.05039 0.07593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26" y="3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2.59259E-6 L -0.00078 0.26806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13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7.40741E-7 L 0.02812 0.16366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6" y="81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889112" cy="1428589"/>
            <a:chOff x="551030" y="-368704"/>
            <a:chExt cx="4889112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4238511" cy="687997"/>
              <a:chOff x="1839058" y="967769"/>
              <a:chExt cx="4238511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423851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322962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SMT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1351173" y="1671312"/>
            <a:ext cx="5977675" cy="476221"/>
            <a:chOff x="1403750" y="3593123"/>
            <a:chExt cx="5977675" cy="476221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1" name="对话气泡: 椭圆形 80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0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3954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使用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C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可靠的传送邮件报文，端口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5</a:t>
              </a:r>
            </a:p>
          </p:txBody>
        </p:sp>
      </p:grpSp>
      <p:grpSp>
        <p:nvGrpSpPr>
          <p:cNvPr id="83" name="组合 82"/>
          <p:cNvGrpSpPr/>
          <p:nvPr/>
        </p:nvGrpSpPr>
        <p:grpSpPr>
          <a:xfrm>
            <a:off x="1351173" y="2489776"/>
            <a:ext cx="5977675" cy="476221"/>
            <a:chOff x="1403750" y="3593123"/>
            <a:chExt cx="5977675" cy="476221"/>
          </a:xfrm>
        </p:grpSpPr>
        <p:grpSp>
          <p:nvGrpSpPr>
            <p:cNvPr id="84" name="组合 83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9" name="对话气泡: 椭圆形 88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5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3954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直接传输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服务器到接收服务器</a:t>
              </a:r>
            </a:p>
          </p:txBody>
        </p:sp>
      </p:grpSp>
      <p:sp>
        <p:nvSpPr>
          <p:cNvPr id="91" name="Rectangle 11"/>
          <p:cNvSpPr>
            <a:spLocks noChangeArrowheads="1"/>
          </p:cNvSpPr>
          <p:nvPr/>
        </p:nvSpPr>
        <p:spPr bwMode="auto">
          <a:xfrm>
            <a:off x="2023695" y="3279780"/>
            <a:ext cx="266297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传输的三个阶段</a:t>
            </a:r>
          </a:p>
        </p:txBody>
      </p:sp>
      <p:sp>
        <p:nvSpPr>
          <p:cNvPr id="92" name="Text Box 79"/>
          <p:cNvSpPr txBox="1">
            <a:spLocks noChangeArrowheads="1"/>
          </p:cNvSpPr>
          <p:nvPr/>
        </p:nvSpPr>
        <p:spPr bwMode="auto">
          <a:xfrm>
            <a:off x="2224525" y="3950921"/>
            <a:ext cx="2662975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握手（打招呼）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报文传输</a:t>
            </a:r>
          </a:p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结束</a:t>
            </a:r>
          </a:p>
        </p:txBody>
      </p:sp>
      <p:sp>
        <p:nvSpPr>
          <p:cNvPr id="93" name="Rectangle 11"/>
          <p:cNvSpPr>
            <a:spLocks noChangeArrowheads="1"/>
          </p:cNvSpPr>
          <p:nvPr/>
        </p:nvSpPr>
        <p:spPr bwMode="auto">
          <a:xfrm>
            <a:off x="5814148" y="3279780"/>
            <a:ext cx="266297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命令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/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响应交互</a:t>
            </a:r>
          </a:p>
        </p:txBody>
      </p:sp>
      <p:sp>
        <p:nvSpPr>
          <p:cNvPr id="94" name="Text Box 79"/>
          <p:cNvSpPr txBox="1">
            <a:spLocks noChangeArrowheads="1"/>
          </p:cNvSpPr>
          <p:nvPr/>
        </p:nvSpPr>
        <p:spPr bwMode="auto">
          <a:xfrm>
            <a:off x="6014978" y="3950921"/>
            <a:ext cx="3156981" cy="88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命令</a:t>
            </a: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SCII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文本</a:t>
            </a:r>
          </a:p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响应</a:t>
            </a: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状态码和短语</a:t>
            </a:r>
          </a:p>
        </p:txBody>
      </p:sp>
      <p:grpSp>
        <p:nvGrpSpPr>
          <p:cNvPr id="95" name="组合 94"/>
          <p:cNvGrpSpPr/>
          <p:nvPr/>
        </p:nvGrpSpPr>
        <p:grpSpPr>
          <a:xfrm>
            <a:off x="1351173" y="5441382"/>
            <a:ext cx="5977675" cy="476221"/>
            <a:chOff x="1403750" y="3593123"/>
            <a:chExt cx="5977675" cy="476221"/>
          </a:xfrm>
        </p:grpSpPr>
        <p:grpSp>
          <p:nvGrpSpPr>
            <p:cNvPr id="96" name="组合 95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8" name="对话气泡: 椭圆形 9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7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3954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邮件报文必须使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7-bit ASCII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表示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92" grpId="0" build="p"/>
      <p:bldP spid="93" grpId="0" animBg="1"/>
      <p:bldP spid="94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889112" cy="1428589"/>
            <a:chOff x="551030" y="-368704"/>
            <a:chExt cx="4889112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4238511" cy="687997"/>
              <a:chOff x="1839058" y="967769"/>
              <a:chExt cx="4238511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423851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322962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SMT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6" name="组合 25"/>
          <p:cNvGrpSpPr/>
          <p:nvPr/>
        </p:nvGrpSpPr>
        <p:grpSpPr>
          <a:xfrm>
            <a:off x="976806" y="1617754"/>
            <a:ext cx="3903665" cy="526732"/>
            <a:chOff x="722008" y="1303131"/>
            <a:chExt cx="3727334" cy="502940"/>
          </a:xfrm>
        </p:grpSpPr>
        <p:grpSp>
          <p:nvGrpSpPr>
            <p:cNvPr id="27" name="组合 26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35" name="平行四边形 34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36" name="平行四边形 35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33" name="流程图: 手动输入 6"/>
            <p:cNvSpPr/>
            <p:nvPr/>
          </p:nvSpPr>
          <p:spPr>
            <a:xfrm rot="5400000" flipV="1">
              <a:off x="2481039" y="-185902"/>
              <a:ext cx="475861" cy="3460745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34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89195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一次邮件传送过程</a:t>
              </a:r>
            </a:p>
          </p:txBody>
        </p:sp>
      </p:grpSp>
      <p:grpSp>
        <p:nvGrpSpPr>
          <p:cNvPr id="71" name="Group 20"/>
          <p:cNvGrpSpPr/>
          <p:nvPr/>
        </p:nvGrpSpPr>
        <p:grpSpPr bwMode="auto">
          <a:xfrm>
            <a:off x="4586783" y="3632248"/>
            <a:ext cx="814388" cy="1031875"/>
            <a:chOff x="4293" y="2638"/>
            <a:chExt cx="513" cy="650"/>
          </a:xfrm>
        </p:grpSpPr>
        <p:sp>
          <p:nvSpPr>
            <p:cNvPr id="72" name="Rectangle 21"/>
            <p:cNvSpPr>
              <a:spLocks noChangeArrowheads="1"/>
            </p:cNvSpPr>
            <p:nvPr/>
          </p:nvSpPr>
          <p:spPr bwMode="auto">
            <a:xfrm>
              <a:off x="4296" y="2652"/>
              <a:ext cx="510" cy="636"/>
            </a:xfrm>
            <a:prstGeom prst="rect">
              <a:avLst/>
            </a:prstGeom>
            <a:solidFill>
              <a:srgbClr val="009FF6"/>
            </a:solid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3" name="Text Box 22"/>
            <p:cNvSpPr txBox="1">
              <a:spLocks noChangeArrowheads="1"/>
            </p:cNvSpPr>
            <p:nvPr/>
          </p:nvSpPr>
          <p:spPr bwMode="auto">
            <a:xfrm>
              <a:off x="4293" y="2638"/>
              <a:ext cx="500" cy="366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邮件</a:t>
              </a:r>
            </a:p>
            <a:p>
              <a:pPr algn="ctr"/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4" name="Rectangle 23"/>
            <p:cNvSpPr>
              <a:spLocks noChangeArrowheads="1"/>
            </p:cNvSpPr>
            <p:nvPr/>
          </p:nvSpPr>
          <p:spPr bwMode="auto">
            <a:xfrm>
              <a:off x="4320" y="3006"/>
              <a:ext cx="450" cy="120"/>
            </a:xfrm>
            <a:prstGeom prst="rect">
              <a:avLst/>
            </a:prstGeom>
            <a:solidFill>
              <a:srgbClr val="00FF00"/>
            </a:solid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5" name="Line 24"/>
            <p:cNvSpPr>
              <a:spLocks noChangeShapeType="1"/>
            </p:cNvSpPr>
            <p:nvPr/>
          </p:nvSpPr>
          <p:spPr bwMode="auto">
            <a:xfrm>
              <a:off x="4369" y="3034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6" name="Line 25"/>
            <p:cNvSpPr>
              <a:spLocks noChangeShapeType="1"/>
            </p:cNvSpPr>
            <p:nvPr/>
          </p:nvSpPr>
          <p:spPr bwMode="auto">
            <a:xfrm>
              <a:off x="4478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7" name="Line 26"/>
            <p:cNvSpPr>
              <a:spLocks noChangeShapeType="1"/>
            </p:cNvSpPr>
            <p:nvPr/>
          </p:nvSpPr>
          <p:spPr bwMode="auto">
            <a:xfrm>
              <a:off x="4533" y="3035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8" name="Line 27"/>
            <p:cNvSpPr>
              <a:spLocks noChangeShapeType="1"/>
            </p:cNvSpPr>
            <p:nvPr/>
          </p:nvSpPr>
          <p:spPr bwMode="auto">
            <a:xfrm>
              <a:off x="4590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9" name="Line 28"/>
            <p:cNvSpPr>
              <a:spLocks noChangeShapeType="1"/>
            </p:cNvSpPr>
            <p:nvPr/>
          </p:nvSpPr>
          <p:spPr bwMode="auto">
            <a:xfrm>
              <a:off x="4651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0" name="Line 29"/>
            <p:cNvSpPr>
              <a:spLocks noChangeShapeType="1"/>
            </p:cNvSpPr>
            <p:nvPr/>
          </p:nvSpPr>
          <p:spPr bwMode="auto">
            <a:xfrm>
              <a:off x="4707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1" name="Line 30"/>
            <p:cNvSpPr>
              <a:spLocks noChangeShapeType="1"/>
            </p:cNvSpPr>
            <p:nvPr/>
          </p:nvSpPr>
          <p:spPr bwMode="auto">
            <a:xfrm>
              <a:off x="4422" y="3034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2" name="Rectangle 31"/>
            <p:cNvSpPr>
              <a:spLocks noChangeArrowheads="1"/>
            </p:cNvSpPr>
            <p:nvPr/>
          </p:nvSpPr>
          <p:spPr bwMode="auto">
            <a:xfrm>
              <a:off x="4328" y="3173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3" name="Rectangle 32"/>
            <p:cNvSpPr>
              <a:spLocks noChangeArrowheads="1"/>
            </p:cNvSpPr>
            <p:nvPr/>
          </p:nvSpPr>
          <p:spPr bwMode="auto">
            <a:xfrm>
              <a:off x="4414" y="3173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4" name="Rectangle 33"/>
            <p:cNvSpPr>
              <a:spLocks noChangeArrowheads="1"/>
            </p:cNvSpPr>
            <p:nvPr/>
          </p:nvSpPr>
          <p:spPr bwMode="auto">
            <a:xfrm>
              <a:off x="4500" y="3172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5" name="Rectangle 34"/>
            <p:cNvSpPr>
              <a:spLocks noChangeArrowheads="1"/>
            </p:cNvSpPr>
            <p:nvPr/>
          </p:nvSpPr>
          <p:spPr bwMode="auto">
            <a:xfrm>
              <a:off x="4597" y="3170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86" name="Rectangle 35"/>
            <p:cNvSpPr>
              <a:spLocks noChangeArrowheads="1"/>
            </p:cNvSpPr>
            <p:nvPr/>
          </p:nvSpPr>
          <p:spPr bwMode="auto">
            <a:xfrm>
              <a:off x="4693" y="3170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46" name="Group 48"/>
          <p:cNvGrpSpPr/>
          <p:nvPr/>
        </p:nvGrpSpPr>
        <p:grpSpPr bwMode="auto">
          <a:xfrm>
            <a:off x="6510643" y="3629072"/>
            <a:ext cx="814388" cy="1031875"/>
            <a:chOff x="4293" y="2638"/>
            <a:chExt cx="513" cy="650"/>
          </a:xfrm>
        </p:grpSpPr>
        <p:sp>
          <p:nvSpPr>
            <p:cNvPr id="47" name="Rectangle 49"/>
            <p:cNvSpPr>
              <a:spLocks noChangeArrowheads="1"/>
            </p:cNvSpPr>
            <p:nvPr/>
          </p:nvSpPr>
          <p:spPr bwMode="auto">
            <a:xfrm>
              <a:off x="4296" y="2652"/>
              <a:ext cx="510" cy="636"/>
            </a:xfrm>
            <a:prstGeom prst="rect">
              <a:avLst/>
            </a:prstGeom>
            <a:solidFill>
              <a:srgbClr val="009FF6"/>
            </a:solid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48" name="Text Box 50"/>
            <p:cNvSpPr txBox="1">
              <a:spLocks noChangeArrowheads="1"/>
            </p:cNvSpPr>
            <p:nvPr/>
          </p:nvSpPr>
          <p:spPr bwMode="auto">
            <a:xfrm>
              <a:off x="4293" y="2638"/>
              <a:ext cx="50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邮件</a:t>
              </a:r>
            </a:p>
            <a:p>
              <a:pPr algn="ctr"/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</a:t>
              </a:r>
              <a:endPara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49" name="Rectangle 51"/>
            <p:cNvSpPr>
              <a:spLocks noChangeArrowheads="1"/>
            </p:cNvSpPr>
            <p:nvPr/>
          </p:nvSpPr>
          <p:spPr bwMode="auto">
            <a:xfrm>
              <a:off x="4320" y="3006"/>
              <a:ext cx="450" cy="120"/>
            </a:xfrm>
            <a:prstGeom prst="rect">
              <a:avLst/>
            </a:prstGeom>
            <a:solidFill>
              <a:srgbClr val="00FF00"/>
            </a:solid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>
              <a:off x="4369" y="3034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4478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>
              <a:off x="4533" y="3035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4590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4651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>
              <a:off x="4707" y="3033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6" name="Line 58"/>
            <p:cNvSpPr>
              <a:spLocks noChangeShapeType="1"/>
            </p:cNvSpPr>
            <p:nvPr/>
          </p:nvSpPr>
          <p:spPr bwMode="auto">
            <a:xfrm>
              <a:off x="4422" y="3034"/>
              <a:ext cx="0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7" name="Rectangle 59"/>
            <p:cNvSpPr>
              <a:spLocks noChangeArrowheads="1"/>
            </p:cNvSpPr>
            <p:nvPr/>
          </p:nvSpPr>
          <p:spPr bwMode="auto">
            <a:xfrm>
              <a:off x="4328" y="3173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8" name="Rectangle 60"/>
            <p:cNvSpPr>
              <a:spLocks noChangeArrowheads="1"/>
            </p:cNvSpPr>
            <p:nvPr/>
          </p:nvSpPr>
          <p:spPr bwMode="auto">
            <a:xfrm>
              <a:off x="4414" y="3173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9" name="Rectangle 61"/>
            <p:cNvSpPr>
              <a:spLocks noChangeArrowheads="1"/>
            </p:cNvSpPr>
            <p:nvPr/>
          </p:nvSpPr>
          <p:spPr bwMode="auto">
            <a:xfrm>
              <a:off x="4500" y="3172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60" name="Rectangle 62"/>
            <p:cNvSpPr>
              <a:spLocks noChangeArrowheads="1"/>
            </p:cNvSpPr>
            <p:nvPr/>
          </p:nvSpPr>
          <p:spPr bwMode="auto">
            <a:xfrm>
              <a:off x="4597" y="3170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61" name="Rectangle 63"/>
            <p:cNvSpPr>
              <a:spLocks noChangeArrowheads="1"/>
            </p:cNvSpPr>
            <p:nvPr/>
          </p:nvSpPr>
          <p:spPr bwMode="auto">
            <a:xfrm>
              <a:off x="4693" y="3170"/>
              <a:ext cx="64" cy="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sp>
        <p:nvSpPr>
          <p:cNvPr id="44" name="Text Box 68"/>
          <p:cNvSpPr txBox="1">
            <a:spLocks noChangeArrowheads="1"/>
          </p:cNvSpPr>
          <p:nvPr/>
        </p:nvSpPr>
        <p:spPr bwMode="auto">
          <a:xfrm>
            <a:off x="8169908" y="4860323"/>
            <a:ext cx="649723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用户代理</a:t>
            </a:r>
            <a:endParaRPr lang="zh-CN" altLang="en-US" sz="28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21" name="Line 69"/>
          <p:cNvSpPr>
            <a:spLocks noChangeShapeType="1"/>
          </p:cNvSpPr>
          <p:nvPr/>
        </p:nvSpPr>
        <p:spPr bwMode="auto">
          <a:xfrm>
            <a:off x="3681909" y="4159298"/>
            <a:ext cx="895540" cy="166885"/>
          </a:xfrm>
          <a:prstGeom prst="line">
            <a:avLst/>
          </a:prstGeom>
          <a:noFill/>
          <a:ln w="28575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70"/>
          <p:cNvSpPr>
            <a:spLocks noChangeShapeType="1"/>
          </p:cNvSpPr>
          <p:nvPr/>
        </p:nvSpPr>
        <p:spPr bwMode="auto">
          <a:xfrm>
            <a:off x="5407519" y="4376787"/>
            <a:ext cx="1098553" cy="117838"/>
          </a:xfrm>
          <a:prstGeom prst="line">
            <a:avLst/>
          </a:prstGeom>
          <a:noFill/>
          <a:ln w="28575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Line 71"/>
          <p:cNvSpPr>
            <a:spLocks noChangeShapeType="1"/>
          </p:cNvSpPr>
          <p:nvPr/>
        </p:nvSpPr>
        <p:spPr bwMode="auto">
          <a:xfrm flipV="1">
            <a:off x="7334365" y="4159297"/>
            <a:ext cx="1146697" cy="335327"/>
          </a:xfrm>
          <a:prstGeom prst="line">
            <a:avLst/>
          </a:prstGeom>
          <a:noFill/>
          <a:ln w="28575">
            <a:solidFill>
              <a:srgbClr val="009FF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Oval 72"/>
          <p:cNvSpPr>
            <a:spLocks noChangeArrowheads="1"/>
          </p:cNvSpPr>
          <p:nvPr/>
        </p:nvSpPr>
        <p:spPr bwMode="auto">
          <a:xfrm>
            <a:off x="3224708" y="3559221"/>
            <a:ext cx="292100" cy="265115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9FF6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/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Oval 73"/>
          <p:cNvSpPr>
            <a:spLocks noChangeArrowheads="1"/>
          </p:cNvSpPr>
          <p:nvPr/>
        </p:nvSpPr>
        <p:spPr bwMode="auto">
          <a:xfrm>
            <a:off x="3951783" y="4108494"/>
            <a:ext cx="292100" cy="265115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9FF6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/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Oval 74"/>
          <p:cNvSpPr>
            <a:spLocks noChangeArrowheads="1"/>
          </p:cNvSpPr>
          <p:nvPr/>
        </p:nvSpPr>
        <p:spPr bwMode="auto">
          <a:xfrm>
            <a:off x="4823320" y="4156122"/>
            <a:ext cx="292100" cy="265115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accent2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/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Oval 75"/>
          <p:cNvSpPr>
            <a:spLocks noChangeArrowheads="1"/>
          </p:cNvSpPr>
          <p:nvPr/>
        </p:nvSpPr>
        <p:spPr bwMode="auto">
          <a:xfrm>
            <a:off x="5779715" y="4292646"/>
            <a:ext cx="292100" cy="265115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9FF6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/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Oval 76"/>
          <p:cNvSpPr>
            <a:spLocks noChangeArrowheads="1"/>
          </p:cNvSpPr>
          <p:nvPr/>
        </p:nvSpPr>
        <p:spPr bwMode="auto">
          <a:xfrm>
            <a:off x="6771132" y="4347415"/>
            <a:ext cx="292100" cy="265115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accent2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/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Oval 77"/>
          <p:cNvSpPr>
            <a:spLocks noChangeArrowheads="1"/>
          </p:cNvSpPr>
          <p:nvPr/>
        </p:nvSpPr>
        <p:spPr bwMode="auto">
          <a:xfrm>
            <a:off x="7709000" y="4195808"/>
            <a:ext cx="292100" cy="265115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9FF6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85000"/>
              <a:buFont typeface="ZapfDingbats"/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0" name="图片 9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04" t="10833" r="8271" b="61146"/>
          <a:stretch>
            <a:fillRect/>
          </a:stretch>
        </p:blipFill>
        <p:spPr>
          <a:xfrm>
            <a:off x="8517103" y="4156122"/>
            <a:ext cx="1344612" cy="1230274"/>
          </a:xfrm>
          <a:prstGeom prst="rect">
            <a:avLst/>
          </a:prstGeom>
        </p:spPr>
      </p:pic>
      <p:pic>
        <p:nvPicPr>
          <p:cNvPr id="101" name="图片 10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40" t="594" r="21096" b="63432"/>
          <a:stretch>
            <a:fillRect/>
          </a:stretch>
        </p:blipFill>
        <p:spPr>
          <a:xfrm>
            <a:off x="2150316" y="4231329"/>
            <a:ext cx="1795117" cy="1332458"/>
          </a:xfrm>
          <a:prstGeom prst="rect">
            <a:avLst/>
          </a:prstGeom>
        </p:spPr>
      </p:pic>
      <p:pic>
        <p:nvPicPr>
          <p:cNvPr id="102" name="图片 10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379498" y="3405557"/>
            <a:ext cx="880267" cy="880267"/>
          </a:xfrm>
          <a:prstGeom prst="rect">
            <a:avLst/>
          </a:prstGeom>
        </p:spPr>
      </p:pic>
      <p:pic>
        <p:nvPicPr>
          <p:cNvPr id="103" name="图片 10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859672" y="3653681"/>
            <a:ext cx="880267" cy="88026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6792" y="2537436"/>
            <a:ext cx="606458" cy="1092355"/>
          </a:xfrm>
          <a:prstGeom prst="rect">
            <a:avLst/>
          </a:prstGeom>
        </p:spPr>
      </p:pic>
      <p:pic>
        <p:nvPicPr>
          <p:cNvPr id="105" name="图片 10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429" y="2531956"/>
            <a:ext cx="606458" cy="1092355"/>
          </a:xfrm>
          <a:prstGeom prst="rect">
            <a:avLst/>
          </a:prstGeom>
        </p:spPr>
      </p:pic>
      <p:sp>
        <p:nvSpPr>
          <p:cNvPr id="106" name="Text Box 9"/>
          <p:cNvSpPr txBox="1">
            <a:spLocks noChangeArrowheads="1"/>
          </p:cNvSpPr>
          <p:nvPr/>
        </p:nvSpPr>
        <p:spPr bwMode="auto">
          <a:xfrm>
            <a:off x="3054052" y="4574392"/>
            <a:ext cx="809625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用户代理</a:t>
            </a:r>
            <a:endParaRPr lang="zh-CN" altLang="en-US" sz="28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818" b="75650"/>
          <a:stretch>
            <a:fillRect/>
          </a:stretch>
        </p:blipFill>
        <p:spPr>
          <a:xfrm rot="900000">
            <a:off x="3014728" y="3831385"/>
            <a:ext cx="620024" cy="3806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0"/>
                            </p:stCondLst>
                            <p:childTnLst>
                              <p:par>
                                <p:cTn id="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7000"/>
                            </p:stCondLst>
                            <p:childTnLst>
                              <p:par>
                                <p:cTn id="7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500"/>
                            </p:stCondLst>
                            <p:childTnLst>
                              <p:par>
                                <p:cTn id="8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8500"/>
                            </p:stCondLst>
                            <p:childTnLst>
                              <p:par>
                                <p:cTn id="8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9000"/>
                            </p:stCondLst>
                            <p:childTnLst>
                              <p:par>
                                <p:cTn id="9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9500"/>
                            </p:stCondLst>
                            <p:childTnLst>
                              <p:par>
                                <p:cTn id="10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34 -0.00995 C 0.00026 -0.00717 0.0026 -0.0037 0.00547 -0.00162 C 0.00755 -0.00023 0.01016 -0.00116 0.0125 -0.00023 C 0.03047 0.00671 0.00625 0.00208 0.02969 0.00533 C 0.04349 0.00926 0.02617 0.00417 0.03828 0.0081 C 0.03971 0.00857 0.04141 0.00903 0.04297 0.00949 C 0.04401 0.01042 0.04492 0.01134 0.04609 0.01227 C 0.04961 0.01482 0.0526 0.01412 0.05703 0.01505 C 0.05964 0.01597 0.06211 0.01759 0.06484 0.01783 C 0.06771 0.01806 0.07057 0.01736 0.07344 0.01644 C 0.07448 0.01597 0.07552 0.01458 0.07656 0.01366 C 0.0793 0.01065 0.07943 0.00972 0.08203 0.00533 C 0.08385 -0.00486 0.08112 0.0081 0.08516 -0.0044 C 0.08815 -0.01435 0.08451 -0.00949 0.08984 -0.01412 C 0.09036 -0.01643 0.09063 -0.01898 0.09141 -0.02106 C 0.0931 -0.02685 0.09375 -0.02569 0.09531 -0.03079 C 0.09557 -0.03217 0.09557 -0.03379 0.09609 -0.03495 C 0.09661 -0.0368 0.09779 -0.03773 0.09844 -0.03912 C 0.10013 -0.04375 0.10169 -0.04838 0.10313 -0.05301 C 0.10443 -0.05764 0.10495 -0.06342 0.10703 -0.0669 C 0.10807 -0.06875 0.10911 -0.0706 0.11016 -0.07245 C 0.11237 -0.07708 0.11211 -0.0787 0.11484 -0.08217 C 0.11628 -0.08426 0.11797 -0.08588 0.11953 -0.08773 C 0.12161 -0.09028 0.12305 -0.09236 0.12578 -0.09329 C 0.12826 -0.09421 0.13099 -0.09421 0.13359 -0.09467 C 0.13516 -0.09421 0.13672 -0.09421 0.13828 -0.09329 C 0.13906 -0.09282 0.13958 -0.09097 0.14063 -0.09051 C 0.14362 -0.08912 0.15 -0.08773 0.15 -0.0875 C 0.15846 -0.08032 0.15495 -0.08264 0.16016 -0.0794 C 0.16172 -0.07662 0.1638 -0.07477 0.16484 -0.07106 C 0.16654 -0.06504 0.16589 -0.06597 0.16875 -0.06134 C 0.17331 -0.05417 0.17721 -0.05023 0.18125 -0.04051 C 0.18203 -0.03866 0.18294 -0.03704 0.18359 -0.03495 C 0.18503 -0.03055 0.18646 -0.02616 0.1875 -0.02106 C 0.18841 -0.01574 0.18854 -0.01481 0.19063 -0.00856 C 0.19128 -0.00671 0.19219 -0.00509 0.19297 -0.00301 C 0.19349 -0.00185 0.19388 -0.00023 0.19453 0.00116 C 0.19544 0.00301 0.19674 0.0044 0.19766 0.00671 C 0.19857 0.0088 0.19935 0.01435 0.20078 0.01644 C 0.20195 0.01829 0.20456 0.01945 0.20625 0.0206 C 0.20651 0.02107 0.21081 0.02685 0.21172 0.02755 C 0.21354 0.02894 0.21901 0.02986 0.22031 0.03033 C 0.22917 0.0294 0.23802 0.02894 0.24688 0.02755 C 0.24896 0.02708 0.25313 0.02477 0.25313 0.025 C 0.25391 0.02384 0.25456 0.02269 0.25547 0.02199 C 0.25612 0.0213 0.25716 0.0213 0.25781 0.0206 C 0.25977 0.01759 0.2612 0.01343 0.26328 0.01088 C 0.26432 0.00949 0.26536 0.0081 0.26641 0.00671 C 0.26992 0.00093 0.27188 -0.00278 0.27422 -0.00995 C 0.27487 -0.01227 0.27513 -0.01481 0.27578 -0.0169 C 0.27695 -0.02176 0.27969 -0.03079 0.27969 -0.03055 C 0.27995 -0.03356 0.2806 -0.04051 0.28125 -0.04329 C 0.28164 -0.04583 0.28229 -0.04792 0.28281 -0.05023 C 0.28307 -0.05254 0.2832 -0.05509 0.28359 -0.05717 C 0.28438 -0.06366 0.28464 -0.06435 0.28594 -0.07106 C 0.2862 -0.07245 0.2862 -0.07407 0.28672 -0.07523 C 0.28828 -0.07893 0.28945 -0.0831 0.29141 -0.08634 C 0.29219 -0.08773 0.29271 -0.08958 0.29375 -0.09051 C 0.29518 -0.09213 0.29844 -0.09329 0.29844 -0.09305 C 0.30052 -0.09282 0.3026 -0.09329 0.30469 -0.0919 C 0.3056 -0.09143 0.30612 -0.08912 0.30703 -0.08773 C 0.30898 -0.08449 0.3112 -0.08148 0.31328 -0.07801 C 0.31641 -0.07268 0.32031 -0.06829 0.32266 -0.06134 C 0.32565 -0.05254 0.32409 -0.05671 0.32734 -0.04884 C 0.32747 -0.04745 0.32773 -0.04606 0.32813 -0.04467 C 0.32852 -0.04329 0.32917 -0.04213 0.32969 -0.04051 C 0.33047 -0.03842 0.33125 -0.03611 0.33203 -0.03356 C 0.33307 -0.03009 0.33385 -0.02616 0.33516 -0.02245 C 0.33594 -0.02014 0.33672 -0.01805 0.3375 -0.01551 C 0.33776 -0.01435 0.33789 -0.01273 0.33815 -0.01134 C 0.34023 -0.00301 0.33906 -0.00879 0.34141 -0.00162 C 0.34193 -1.48148E-6 0.34219 0.00208 0.34297 0.00394 C 0.34453 0.0081 0.34622 0.0125 0.34844 0.01644 C 0.34922 0.01783 0.35 0.01898 0.35078 0.0206 C 0.3513 0.02176 0.35143 0.02384 0.35234 0.02477 C 0.35339 0.02593 0.35495 0.02546 0.35625 0.02616 C 0.3569 0.02639 0.35768 0.02708 0.35859 0.02755 L 0.36484 0.03033 C 0.37109 0.02986 0.37734 0.02963 0.38359 0.02894 C 0.38607 0.02847 0.38802 0.02593 0.39063 0.02477 C 0.39258 0.02361 0.39466 0.02315 0.39688 0.02199 C 0.39948 0.02037 0.40703 0.01482 0.41094 0.01227 C 0.41224 0.01134 0.41341 0.01019 0.41484 0.00949 C 0.41563 0.00903 0.41641 0.00857 0.41719 0.0081 C 0.41849 0.00671 0.41966 0.00486 0.42109 0.00394 C 0.43464 -0.00741 0.42214 0.00371 0.43047 -0.00162 C 0.44049 -0.00833 0.4319 -0.00417 0.43906 -0.00717 C 0.4401 -0.00856 0.44102 -0.01018 0.44219 -0.01134 C 0.4431 -0.0125 0.44427 -0.01319 0.44531 -0.01412 L 0.44688 -0.01551 " pathEditMode="relative" rAng="0" ptsTypes="AAAAAAAAAAAAAAAAAAAAAAAAAAAAAAAAAAAAAAAAAAAAAAAAAAAAAAAAAAAAAAAAAAAAAAAAAAAAAAAAAAAAAAAAAA">
                                      <p:cBhvr>
                                        <p:cTn id="105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461" y="-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1" grpId="0" animBg="1"/>
      <p:bldP spid="22" grpId="0" animBg="1"/>
      <p:bldP spid="23" grpId="0" animBg="1"/>
      <p:bldP spid="24" grpId="0" animBg="1"/>
      <p:bldP spid="25" grpId="0" animBg="1"/>
      <p:bldP spid="37" grpId="0" animBg="1"/>
      <p:bldP spid="38" grpId="0" animBg="1"/>
      <p:bldP spid="39" grpId="0" animBg="1"/>
      <p:bldP spid="40" grpId="0" animBg="1"/>
      <p:bldP spid="10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889112" cy="1428589"/>
            <a:chOff x="551030" y="-368704"/>
            <a:chExt cx="4889112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4238511" cy="687997"/>
              <a:chOff x="1839058" y="967769"/>
              <a:chExt cx="4238511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423851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322962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SMT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评述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6" name="组合 25"/>
          <p:cNvGrpSpPr/>
          <p:nvPr/>
        </p:nvGrpSpPr>
        <p:grpSpPr>
          <a:xfrm>
            <a:off x="515938" y="1514317"/>
            <a:ext cx="3903665" cy="526732"/>
            <a:chOff x="722008" y="1303131"/>
            <a:chExt cx="3727334" cy="502940"/>
          </a:xfrm>
        </p:grpSpPr>
        <p:grpSp>
          <p:nvGrpSpPr>
            <p:cNvPr id="27" name="组合 26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35" name="平行四边形 34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36" name="平行四边形 35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33" name="流程图: 手动输入 6"/>
            <p:cNvSpPr/>
            <p:nvPr/>
          </p:nvSpPr>
          <p:spPr>
            <a:xfrm rot="5400000" flipV="1">
              <a:off x="2481039" y="-185902"/>
              <a:ext cx="475861" cy="3460745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34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89195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一次邮件传送过程</a:t>
              </a:r>
            </a:p>
          </p:txBody>
        </p:sp>
      </p:grpSp>
      <p:sp>
        <p:nvSpPr>
          <p:cNvPr id="62" name="Text Box 79"/>
          <p:cNvSpPr txBox="1">
            <a:spLocks noChangeArrowheads="1"/>
          </p:cNvSpPr>
          <p:nvPr/>
        </p:nvSpPr>
        <p:spPr bwMode="auto">
          <a:xfrm>
            <a:off x="515938" y="2105557"/>
            <a:ext cx="11217879" cy="3674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20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MT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使用持续连接</a:t>
            </a:r>
          </a:p>
          <a:p>
            <a:pPr marL="342900" indent="-342900">
              <a:lnSpc>
                <a:spcPct val="20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MT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要求报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首部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&amp;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信体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全部使用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-bit ASCII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码</a:t>
            </a:r>
          </a:p>
          <a:p>
            <a:pPr marL="342900" indent="-342900">
              <a:lnSpc>
                <a:spcPct val="20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某些代码组合不允许出现在报文中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e.g., CRLF.CRLF).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此类数据必须进行编码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通常使用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ase-64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或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quoted printable)</a:t>
            </a:r>
          </a:p>
          <a:p>
            <a:pPr marL="342900" indent="-342900">
              <a:lnSpc>
                <a:spcPct val="20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MT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服务器用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RLF.CRLF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表示邮件报文的结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405890" y="2302650"/>
            <a:ext cx="6139305" cy="3450298"/>
            <a:chOff x="1405890" y="2302650"/>
            <a:chExt cx="6139305" cy="3450298"/>
          </a:xfrm>
        </p:grpSpPr>
        <p:grpSp>
          <p:nvGrpSpPr>
            <p:cNvPr id="6" name="组合 5"/>
            <p:cNvGrpSpPr/>
            <p:nvPr/>
          </p:nvGrpSpPr>
          <p:grpSpPr>
            <a:xfrm>
              <a:off x="1405890" y="2326421"/>
              <a:ext cx="1574153" cy="1439694"/>
              <a:chOff x="1433187" y="2104637"/>
              <a:chExt cx="1574153" cy="1439694"/>
            </a:xfrm>
          </p:grpSpPr>
          <p:grpSp>
            <p:nvGrpSpPr>
              <p:cNvPr id="46" name="组合 45"/>
              <p:cNvGrpSpPr/>
              <p:nvPr/>
            </p:nvGrpSpPr>
            <p:grpSpPr>
              <a:xfrm>
                <a:off x="1433187" y="2939575"/>
                <a:ext cx="1574153" cy="604756"/>
                <a:chOff x="605411" y="5899906"/>
                <a:chExt cx="1574153" cy="604756"/>
              </a:xfrm>
            </p:grpSpPr>
            <p:sp>
              <p:nvSpPr>
                <p:cNvPr id="47" name="矩形: 圆角 46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Rectangle 15"/>
                <p:cNvSpPr/>
                <p:nvPr/>
              </p:nvSpPr>
              <p:spPr>
                <a:xfrm>
                  <a:off x="797813" y="5899906"/>
                  <a:ext cx="1222119" cy="58894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VOD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787430" y="2104637"/>
                <a:ext cx="898435" cy="898435"/>
              </a:xfrm>
              <a:prstGeom prst="rect">
                <a:avLst/>
              </a:prstGeom>
            </p:spPr>
          </p:pic>
        </p:grpSp>
        <p:grpSp>
          <p:nvGrpSpPr>
            <p:cNvPr id="43" name="组合 42"/>
            <p:cNvGrpSpPr/>
            <p:nvPr/>
          </p:nvGrpSpPr>
          <p:grpSpPr>
            <a:xfrm>
              <a:off x="3480919" y="2494271"/>
              <a:ext cx="1897777" cy="1279379"/>
              <a:chOff x="3273979" y="2272487"/>
              <a:chExt cx="1897777" cy="1279379"/>
            </a:xfrm>
          </p:grpSpPr>
          <p:grpSp>
            <p:nvGrpSpPr>
              <p:cNvPr id="50" name="组合 49"/>
              <p:cNvGrpSpPr/>
              <p:nvPr/>
            </p:nvGrpSpPr>
            <p:grpSpPr>
              <a:xfrm>
                <a:off x="3435790" y="2935817"/>
                <a:ext cx="1574157" cy="616049"/>
                <a:chOff x="1256597" y="5879257"/>
                <a:chExt cx="885301" cy="616049"/>
              </a:xfrm>
            </p:grpSpPr>
            <p:sp>
              <p:nvSpPr>
                <p:cNvPr id="52" name="矩形: 圆角 51"/>
                <p:cNvSpPr/>
                <p:nvPr/>
              </p:nvSpPr>
              <p:spPr>
                <a:xfrm>
                  <a:off x="1256597" y="5977845"/>
                  <a:ext cx="885301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Rectangle 15"/>
                <p:cNvSpPr/>
                <p:nvPr/>
              </p:nvSpPr>
              <p:spPr>
                <a:xfrm>
                  <a:off x="1293177" y="5879257"/>
                  <a:ext cx="816021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 err="1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PPLive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42" name="图片 41"/>
              <p:cNvPicPr>
                <a:picLocks noChangeAspect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273979" y="2272487"/>
                <a:ext cx="1897777" cy="732542"/>
              </a:xfrm>
              <a:prstGeom prst="rect">
                <a:avLst/>
              </a:prstGeom>
            </p:spPr>
          </p:pic>
        </p:grpSp>
        <p:grpSp>
          <p:nvGrpSpPr>
            <p:cNvPr id="4" name="组合 3"/>
            <p:cNvGrpSpPr/>
            <p:nvPr/>
          </p:nvGrpSpPr>
          <p:grpSpPr>
            <a:xfrm>
              <a:off x="5786601" y="2302650"/>
              <a:ext cx="1574153" cy="1471000"/>
              <a:chOff x="1036944" y="4193483"/>
              <a:chExt cx="1574153" cy="1471000"/>
            </a:xfrm>
          </p:grpSpPr>
          <p:pic>
            <p:nvPicPr>
              <p:cNvPr id="4098" name="Picture 2" descr="http://n1.itc.cn/img8/wb/recom/2016/06/18/146621845170701931.jpeg"/>
              <p:cNvPicPr>
                <a:picLocks noChangeAspect="1" noChangeArrowheads="1"/>
              </p:cNvPicPr>
              <p:nvPr/>
            </p:nvPicPr>
            <p:blipFill rotWithShape="1"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814" r="18155"/>
              <a:stretch>
                <a:fillRect/>
              </a:stretch>
            </p:blipFill>
            <p:spPr bwMode="auto">
              <a:xfrm>
                <a:off x="1433006" y="4193483"/>
                <a:ext cx="892151" cy="84443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3" name="组合 2"/>
              <p:cNvGrpSpPr/>
              <p:nvPr/>
            </p:nvGrpSpPr>
            <p:grpSpPr>
              <a:xfrm>
                <a:off x="1036944" y="5059727"/>
                <a:ext cx="1574153" cy="604756"/>
                <a:chOff x="1433187" y="5059727"/>
                <a:chExt cx="1574153" cy="604756"/>
              </a:xfrm>
            </p:grpSpPr>
            <p:sp>
              <p:nvSpPr>
                <p:cNvPr id="44" name="矩形: 圆角 46"/>
                <p:cNvSpPr/>
                <p:nvPr/>
              </p:nvSpPr>
              <p:spPr>
                <a:xfrm>
                  <a:off x="1433187" y="5147022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Rectangle 15"/>
                <p:cNvSpPr/>
                <p:nvPr/>
              </p:nvSpPr>
              <p:spPr>
                <a:xfrm>
                  <a:off x="1625589" y="5059727"/>
                  <a:ext cx="1222119" cy="58894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zh-CN" altLang="en-US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爱奇艺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</p:grpSp>
        <p:pic>
          <p:nvPicPr>
            <p:cNvPr id="4100" name="Picture 4" descr="http://2c.zol-img.com.cn/product/57_500x2000/852/cee9pMaQfiZo.jpg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0043" y="4139341"/>
              <a:ext cx="884465" cy="8844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2" name="组合 11"/>
            <p:cNvGrpSpPr/>
            <p:nvPr/>
          </p:nvGrpSpPr>
          <p:grpSpPr>
            <a:xfrm>
              <a:off x="1405890" y="5106617"/>
              <a:ext cx="1627187" cy="646331"/>
              <a:chOff x="3613341" y="5178388"/>
              <a:chExt cx="1627187" cy="646331"/>
            </a:xfrm>
          </p:grpSpPr>
          <p:sp>
            <p:nvSpPr>
              <p:cNvPr id="55" name="矩形: 圆角 46"/>
              <p:cNvSpPr/>
              <p:nvPr/>
            </p:nvSpPr>
            <p:spPr>
              <a:xfrm>
                <a:off x="3613341" y="5265683"/>
                <a:ext cx="1574153" cy="517461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Rectangle 15"/>
              <p:cNvSpPr/>
              <p:nvPr/>
            </p:nvSpPr>
            <p:spPr>
              <a:xfrm>
                <a:off x="3648273" y="5178388"/>
                <a:ext cx="1592255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暴风影音</a:t>
                </a:r>
                <a:endPara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endParaRPr>
              </a:p>
            </p:txBody>
          </p:sp>
        </p:grpSp>
        <p:pic>
          <p:nvPicPr>
            <p:cNvPr id="4102" name="Picture 6" descr="http://img3.orsoon.com/ico/201709/19105742_d3a8d2a526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8297" y="4095756"/>
              <a:ext cx="970078" cy="9700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58" name="组合 57"/>
            <p:cNvGrpSpPr/>
            <p:nvPr/>
          </p:nvGrpSpPr>
          <p:grpSpPr>
            <a:xfrm>
              <a:off x="3588408" y="5106617"/>
              <a:ext cx="1627187" cy="604756"/>
              <a:chOff x="3613341" y="5178388"/>
              <a:chExt cx="1627187" cy="604756"/>
            </a:xfrm>
          </p:grpSpPr>
          <p:sp>
            <p:nvSpPr>
              <p:cNvPr id="59" name="矩形: 圆角 46"/>
              <p:cNvSpPr/>
              <p:nvPr/>
            </p:nvSpPr>
            <p:spPr>
              <a:xfrm>
                <a:off x="3613341" y="5265683"/>
                <a:ext cx="1574153" cy="517461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Rectangle 15"/>
              <p:cNvSpPr/>
              <p:nvPr/>
            </p:nvSpPr>
            <p:spPr>
              <a:xfrm>
                <a:off x="3648273" y="5178388"/>
                <a:ext cx="1592255" cy="5889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腾讯视频</a:t>
                </a:r>
                <a:endPara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endParaRPr>
              </a:p>
            </p:txBody>
          </p:sp>
        </p:grpSp>
        <p:pic>
          <p:nvPicPr>
            <p:cNvPr id="4104" name="Picture 8" descr="http://img.cndesign.com/upload/news/day_161221/201612210254461822.jpg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9444" y="4021589"/>
              <a:ext cx="1925751" cy="11505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2" name="组合 61"/>
            <p:cNvGrpSpPr/>
            <p:nvPr/>
          </p:nvGrpSpPr>
          <p:grpSpPr>
            <a:xfrm>
              <a:off x="5733054" y="5106617"/>
              <a:ext cx="1627187" cy="604756"/>
              <a:chOff x="3613341" y="5178388"/>
              <a:chExt cx="1627187" cy="604756"/>
            </a:xfrm>
          </p:grpSpPr>
          <p:sp>
            <p:nvSpPr>
              <p:cNvPr id="66" name="矩形: 圆角 46"/>
              <p:cNvSpPr/>
              <p:nvPr/>
            </p:nvSpPr>
            <p:spPr>
              <a:xfrm>
                <a:off x="3613341" y="5265683"/>
                <a:ext cx="1574153" cy="517461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Rectangle 15"/>
              <p:cNvSpPr/>
              <p:nvPr/>
            </p:nvSpPr>
            <p:spPr>
              <a:xfrm>
                <a:off x="3648273" y="5178388"/>
                <a:ext cx="1592255" cy="5889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优酷</a:t>
                </a:r>
                <a:endParaRPr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endParaRPr>
              </a:p>
            </p:txBody>
          </p:sp>
        </p:grpSp>
      </p:grpSp>
      <p:grpSp>
        <p:nvGrpSpPr>
          <p:cNvPr id="28" name="组合 27"/>
          <p:cNvGrpSpPr/>
          <p:nvPr/>
        </p:nvGrpSpPr>
        <p:grpSpPr>
          <a:xfrm>
            <a:off x="430213" y="0"/>
            <a:ext cx="5665788" cy="1428589"/>
            <a:chOff x="551030" y="-368704"/>
            <a:chExt cx="566578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015186" cy="687997"/>
              <a:chOff x="1839059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4" y="1009435"/>
                <a:ext cx="3706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常见的网络应用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7" name="组合 6"/>
          <p:cNvGrpSpPr/>
          <p:nvPr/>
        </p:nvGrpSpPr>
        <p:grpSpPr>
          <a:xfrm>
            <a:off x="647164" y="1588421"/>
            <a:ext cx="2761371" cy="476221"/>
            <a:chOff x="1403750" y="3593123"/>
            <a:chExt cx="2761371" cy="476221"/>
          </a:xfrm>
        </p:grpSpPr>
        <p:grpSp>
          <p:nvGrpSpPr>
            <p:cNvPr id="8" name="组合 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" name="对话气泡: 椭圆形 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217918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线视频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647164" y="1596385"/>
            <a:ext cx="2082653" cy="476221"/>
            <a:chOff x="1403750" y="3593123"/>
            <a:chExt cx="2082653" cy="476221"/>
          </a:xfrm>
        </p:grpSpPr>
        <p:grpSp>
          <p:nvGrpSpPr>
            <p:cNvPr id="51" name="组合 5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6" name="对话气泡: 椭圆形 55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4" name="Text Box 79"/>
            <p:cNvSpPr txBox="1">
              <a:spLocks noChangeArrowheads="1"/>
            </p:cNvSpPr>
            <p:nvPr/>
          </p:nvSpPr>
          <p:spPr bwMode="auto">
            <a:xfrm>
              <a:off x="1985933" y="3593123"/>
              <a:ext cx="1500470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搜索引擎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1469035" y="2883796"/>
            <a:ext cx="5624126" cy="1423194"/>
            <a:chOff x="1532630" y="7382381"/>
            <a:chExt cx="5624126" cy="1423194"/>
          </a:xfrm>
        </p:grpSpPr>
        <p:grpSp>
          <p:nvGrpSpPr>
            <p:cNvPr id="25" name="组合 24"/>
            <p:cNvGrpSpPr/>
            <p:nvPr/>
          </p:nvGrpSpPr>
          <p:grpSpPr>
            <a:xfrm>
              <a:off x="1532630" y="7556452"/>
              <a:ext cx="1574153" cy="1241588"/>
              <a:chOff x="1433187" y="4610052"/>
              <a:chExt cx="1574153" cy="1241588"/>
            </a:xfrm>
          </p:grpSpPr>
          <p:grpSp>
            <p:nvGrpSpPr>
              <p:cNvPr id="61" name="组合 60"/>
              <p:cNvGrpSpPr/>
              <p:nvPr/>
            </p:nvGrpSpPr>
            <p:grpSpPr>
              <a:xfrm>
                <a:off x="1433187" y="5246884"/>
                <a:ext cx="1574153" cy="604756"/>
                <a:chOff x="605411" y="5899906"/>
                <a:chExt cx="1574153" cy="604756"/>
              </a:xfrm>
            </p:grpSpPr>
            <p:sp>
              <p:nvSpPr>
                <p:cNvPr id="63" name="矩形: 圆角 62"/>
                <p:cNvSpPr/>
                <p:nvPr/>
              </p:nvSpPr>
              <p:spPr>
                <a:xfrm>
                  <a:off x="605411" y="5987201"/>
                  <a:ext cx="1574153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Rectangle 15"/>
                <p:cNvSpPr/>
                <p:nvPr/>
              </p:nvSpPr>
              <p:spPr>
                <a:xfrm>
                  <a:off x="797813" y="5899906"/>
                  <a:ext cx="1222119" cy="58894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Google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22" name="图片 21"/>
              <p:cNvPicPr>
                <a:picLocks noChangeAspect="1"/>
              </p:cNvPicPr>
              <p:nvPr/>
            </p:nvPicPr>
            <p:blipFill rotWithShape="1">
              <a:blip r:embed="rId1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994" t="15709" r="11031" b="22412"/>
              <a:stretch>
                <a:fillRect/>
              </a:stretch>
            </p:blipFill>
            <p:spPr>
              <a:xfrm>
                <a:off x="1470085" y="4610052"/>
                <a:ext cx="1464773" cy="631169"/>
              </a:xfrm>
              <a:prstGeom prst="rect">
                <a:avLst/>
              </a:prstGeom>
            </p:spPr>
          </p:pic>
        </p:grpSp>
        <p:grpSp>
          <p:nvGrpSpPr>
            <p:cNvPr id="35" name="组合 34"/>
            <p:cNvGrpSpPr/>
            <p:nvPr/>
          </p:nvGrpSpPr>
          <p:grpSpPr>
            <a:xfrm>
              <a:off x="3535233" y="7382381"/>
              <a:ext cx="1574157" cy="1423194"/>
              <a:chOff x="3435790" y="4435981"/>
              <a:chExt cx="1574157" cy="1423194"/>
            </a:xfrm>
          </p:grpSpPr>
          <p:grpSp>
            <p:nvGrpSpPr>
              <p:cNvPr id="68" name="组合 67"/>
              <p:cNvGrpSpPr/>
              <p:nvPr/>
            </p:nvGrpSpPr>
            <p:grpSpPr>
              <a:xfrm>
                <a:off x="3435790" y="5243126"/>
                <a:ext cx="1574157" cy="616049"/>
                <a:chOff x="1256597" y="5879257"/>
                <a:chExt cx="885301" cy="616049"/>
              </a:xfrm>
            </p:grpSpPr>
            <p:sp>
              <p:nvSpPr>
                <p:cNvPr id="70" name="矩形: 圆角 69"/>
                <p:cNvSpPr/>
                <p:nvPr/>
              </p:nvSpPr>
              <p:spPr>
                <a:xfrm>
                  <a:off x="1256597" y="5977845"/>
                  <a:ext cx="885301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Rectangle 15"/>
                <p:cNvSpPr/>
                <p:nvPr/>
              </p:nvSpPr>
              <p:spPr>
                <a:xfrm>
                  <a:off x="1293177" y="5879257"/>
                  <a:ext cx="816021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zh-CN" altLang="en-US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百度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27" name="图片 26"/>
              <p:cNvPicPr>
                <a:picLocks noChangeAspect="1"/>
              </p:cNvPicPr>
              <p:nvPr/>
            </p:nvPicPr>
            <p:blipFill rotWithShape="1">
              <a:blip r:embed="rId11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221" t="10517" r="13572" b="9943"/>
              <a:stretch>
                <a:fillRect/>
              </a:stretch>
            </p:blipFill>
            <p:spPr>
              <a:xfrm>
                <a:off x="3858854" y="4435981"/>
                <a:ext cx="782760" cy="874360"/>
              </a:xfrm>
              <a:prstGeom prst="rect">
                <a:avLst/>
              </a:prstGeom>
            </p:spPr>
          </p:pic>
        </p:grpSp>
        <p:grpSp>
          <p:nvGrpSpPr>
            <p:cNvPr id="40" name="组合 39"/>
            <p:cNvGrpSpPr/>
            <p:nvPr/>
          </p:nvGrpSpPr>
          <p:grpSpPr>
            <a:xfrm>
              <a:off x="5582602" y="7586265"/>
              <a:ext cx="1574154" cy="1211775"/>
              <a:chOff x="5483159" y="4639865"/>
              <a:chExt cx="1574154" cy="1211775"/>
            </a:xfrm>
          </p:grpSpPr>
          <p:grpSp>
            <p:nvGrpSpPr>
              <p:cNvPr id="74" name="组合 73"/>
              <p:cNvGrpSpPr/>
              <p:nvPr/>
            </p:nvGrpSpPr>
            <p:grpSpPr>
              <a:xfrm>
                <a:off x="5483159" y="5246939"/>
                <a:ext cx="1574154" cy="604701"/>
                <a:chOff x="1501343" y="5197312"/>
                <a:chExt cx="976715" cy="604701"/>
              </a:xfrm>
            </p:grpSpPr>
            <p:sp>
              <p:nvSpPr>
                <p:cNvPr id="78" name="矩形: 圆角 77"/>
                <p:cNvSpPr/>
                <p:nvPr/>
              </p:nvSpPr>
              <p:spPr>
                <a:xfrm>
                  <a:off x="1501343" y="5284552"/>
                  <a:ext cx="976715" cy="517461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Rectangle 15"/>
                <p:cNvSpPr/>
                <p:nvPr/>
              </p:nvSpPr>
              <p:spPr>
                <a:xfrm>
                  <a:off x="1627156" y="5197312"/>
                  <a:ext cx="732155" cy="5870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400" dirty="0">
                      <a:solidFill>
                        <a:schemeClr val="tx1">
                          <a:lumMod val="85000"/>
                          <a:lumOff val="15000"/>
                        </a:schemeClr>
                      </a:solidFill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Bing</a:t>
                  </a:r>
                  <a:endParaRPr lang="en-US" altLang="zh-CN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思源黑体 CN Normal" panose="020B0400000000000000" pitchFamily="34" charset="-122"/>
                    <a:ea typeface="思源黑体 CN Normal" panose="020B0400000000000000" pitchFamily="34" charset="-122"/>
                  </a:endParaRPr>
                </a:p>
              </p:txBody>
            </p:sp>
          </p:grpSp>
          <p:pic>
            <p:nvPicPr>
              <p:cNvPr id="39" name="图片 38"/>
              <p:cNvPicPr>
                <a:picLocks noChangeAspect="1"/>
              </p:cNvPicPr>
              <p:nvPr/>
            </p:nvPicPr>
            <p:blipFill rotWithShape="1">
              <a:blip r:embed="rId12" cstate="print">
                <a:clrChange>
                  <a:clrFrom>
                    <a:srgbClr val="F5F5F5"/>
                  </a:clrFrom>
                  <a:clrTo>
                    <a:srgbClr val="F5F5F5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0296" t="29261" r="8125" b="29030"/>
              <a:stretch>
                <a:fillRect/>
              </a:stretch>
            </p:blipFill>
            <p:spPr>
              <a:xfrm>
                <a:off x="5520001" y="4639865"/>
                <a:ext cx="1500470" cy="650694"/>
              </a:xfrm>
              <a:prstGeom prst="rect">
                <a:avLst/>
              </a:prstGeom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111265" cy="1428589"/>
            <a:chOff x="551030" y="-368704"/>
            <a:chExt cx="6111265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5460664" cy="687997"/>
              <a:chOff x="1839058" y="967769"/>
              <a:chExt cx="5460664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5460664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451362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SMTP vs HTTP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4" name="组合 13"/>
          <p:cNvGrpSpPr/>
          <p:nvPr/>
        </p:nvGrpSpPr>
        <p:grpSpPr>
          <a:xfrm>
            <a:off x="1229151" y="1782590"/>
            <a:ext cx="5977675" cy="476221"/>
            <a:chOff x="1403750" y="3593123"/>
            <a:chExt cx="5977675" cy="476221"/>
          </a:xfrm>
        </p:grpSpPr>
        <p:grpSp>
          <p:nvGrpSpPr>
            <p:cNvPr id="15" name="组合 1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7" name="对话气泡: 椭圆形 1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3954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都使用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SCII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命令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/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响应交互，状态码</a:t>
              </a: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229151" y="2761467"/>
            <a:ext cx="6730883" cy="476221"/>
            <a:chOff x="1403750" y="3593123"/>
            <a:chExt cx="6730883" cy="476221"/>
          </a:xfrm>
        </p:grpSpPr>
        <p:grpSp>
          <p:nvGrpSpPr>
            <p:cNvPr id="20" name="组合 19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2" name="对话气泡: 椭圆形 21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1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14870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: pull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（拉）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nd    SMTP: push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（推）</a:t>
              </a: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229151" y="3740344"/>
            <a:ext cx="10522363" cy="878446"/>
            <a:chOff x="1403750" y="3593123"/>
            <a:chExt cx="10522363" cy="878446"/>
          </a:xfrm>
        </p:grpSpPr>
        <p:grpSp>
          <p:nvGrpSpPr>
            <p:cNvPr id="25" name="组合 2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8" name="对话气泡: 椭圆形 3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" name="Text Box 79"/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9940183" cy="878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不限制报文编码格式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MT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要求报文必须使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7bit </a:t>
              </a:r>
              <a:r>
                <a:rPr kumimoji="1" lang="en-US" altLang="zh-CN" sz="2400" dirty="0" err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SCⅡ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码格式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1229151" y="5121446"/>
            <a:ext cx="10286389" cy="882486"/>
            <a:chOff x="1403750" y="3593123"/>
            <a:chExt cx="10286389" cy="882486"/>
          </a:xfrm>
        </p:grpSpPr>
        <p:grpSp>
          <p:nvGrpSpPr>
            <p:cNvPr id="41" name="组合 4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3" name="对话气泡: 椭圆形 42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2" name="Text Box 79"/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9704209" cy="882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: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个对象分装在各自的响应报文中</a:t>
              </a:r>
            </a:p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MTP: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多个对象在一个多分部的报文中传送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799387" cy="1428589"/>
            <a:chOff x="551030" y="-368704"/>
            <a:chExt cx="779938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7148786" cy="687997"/>
              <a:chOff x="1839058" y="967769"/>
              <a:chExt cx="71487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71487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601283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邮件报文格式（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RFC 822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7" name="组合 26"/>
          <p:cNvGrpSpPr/>
          <p:nvPr/>
        </p:nvGrpSpPr>
        <p:grpSpPr>
          <a:xfrm>
            <a:off x="1156170" y="1586415"/>
            <a:ext cx="3560762" cy="526731"/>
            <a:chOff x="722008" y="1303131"/>
            <a:chExt cx="3399920" cy="502939"/>
          </a:xfrm>
        </p:grpSpPr>
        <p:grpSp>
          <p:nvGrpSpPr>
            <p:cNvPr id="33" name="组合 32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36" name="平行四边形 35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45" name="平行四边形 44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34" name="流程图: 手动输入 6"/>
            <p:cNvSpPr/>
            <p:nvPr/>
          </p:nvSpPr>
          <p:spPr>
            <a:xfrm rot="5400000" flipV="1">
              <a:off x="2317332" y="-22196"/>
              <a:ext cx="475861" cy="3133331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35" name="Text Box 79"/>
            <p:cNvSpPr txBox="1">
              <a:spLocks noChangeArrowheads="1"/>
            </p:cNvSpPr>
            <p:nvPr/>
          </p:nvSpPr>
          <p:spPr bwMode="auto">
            <a:xfrm>
              <a:off x="1351236" y="1335870"/>
              <a:ext cx="264336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首部诸行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, e.g.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sp>
        <p:nvSpPr>
          <p:cNvPr id="46" name="Text Box 79"/>
          <p:cNvSpPr txBox="1">
            <a:spLocks noChangeArrowheads="1"/>
          </p:cNvSpPr>
          <p:nvPr/>
        </p:nvSpPr>
        <p:spPr bwMode="auto">
          <a:xfrm>
            <a:off x="1539624" y="2037461"/>
            <a:ext cx="1981077" cy="16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o: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rom: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ubject:</a:t>
            </a:r>
          </a:p>
        </p:txBody>
      </p:sp>
      <p:pic>
        <p:nvPicPr>
          <p:cNvPr id="47" name="图片 4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818" b="75650"/>
          <a:stretch>
            <a:fillRect/>
          </a:stretch>
        </p:blipFill>
        <p:spPr>
          <a:xfrm>
            <a:off x="7268739" y="2706023"/>
            <a:ext cx="3535083" cy="2170497"/>
          </a:xfrm>
          <a:prstGeom prst="rect">
            <a:avLst/>
          </a:prstGeom>
        </p:spPr>
      </p:pic>
      <p:grpSp>
        <p:nvGrpSpPr>
          <p:cNvPr id="48" name="组合 47"/>
          <p:cNvGrpSpPr/>
          <p:nvPr/>
        </p:nvGrpSpPr>
        <p:grpSpPr>
          <a:xfrm>
            <a:off x="1156170" y="4550476"/>
            <a:ext cx="3560762" cy="526732"/>
            <a:chOff x="722008" y="1303131"/>
            <a:chExt cx="3399920" cy="502940"/>
          </a:xfrm>
        </p:grpSpPr>
        <p:grpSp>
          <p:nvGrpSpPr>
            <p:cNvPr id="49" name="组合 48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52" name="平行四边形 51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53" name="平行四边形 52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50" name="流程图: 手动输入 6"/>
            <p:cNvSpPr/>
            <p:nvPr/>
          </p:nvSpPr>
          <p:spPr>
            <a:xfrm rot="5400000" flipV="1">
              <a:off x="2317332" y="-22196"/>
              <a:ext cx="475861" cy="3133331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51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64336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信体</a:t>
              </a:r>
            </a:p>
          </p:txBody>
        </p:sp>
      </p:grpSp>
      <p:sp>
        <p:nvSpPr>
          <p:cNvPr id="54" name="Text Box 79"/>
          <p:cNvSpPr txBox="1">
            <a:spLocks noChangeArrowheads="1"/>
          </p:cNvSpPr>
          <p:nvPr/>
        </p:nvSpPr>
        <p:spPr bwMode="auto">
          <a:xfrm>
            <a:off x="1285669" y="5172551"/>
            <a:ext cx="5303907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Clr>
                <a:srgbClr val="009FF6"/>
              </a:buClr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即 “报文”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bit ASCII characters only</a:t>
            </a:r>
          </a:p>
        </p:txBody>
      </p:sp>
      <p:sp>
        <p:nvSpPr>
          <p:cNvPr id="55" name="Rectangle 11"/>
          <p:cNvSpPr>
            <a:spLocks noChangeArrowheads="1"/>
          </p:cNvSpPr>
          <p:nvPr/>
        </p:nvSpPr>
        <p:spPr bwMode="auto">
          <a:xfrm>
            <a:off x="1330057" y="3820767"/>
            <a:ext cx="266297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不同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于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mtp 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命令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56" name="Text Box 79"/>
          <p:cNvSpPr txBox="1">
            <a:spLocks noChangeArrowheads="1"/>
          </p:cNvSpPr>
          <p:nvPr/>
        </p:nvSpPr>
        <p:spPr bwMode="auto">
          <a:xfrm>
            <a:off x="7501642" y="3478656"/>
            <a:ext cx="2989036" cy="504562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buClr>
                <a:srgbClr val="009FF6"/>
              </a:buClr>
            </a:pPr>
            <a:r>
              <a:rPr kumimoji="1"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o</a:t>
            </a: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ob@someschool.edu</a:t>
            </a:r>
          </a:p>
        </p:txBody>
      </p:sp>
      <p:sp>
        <p:nvSpPr>
          <p:cNvPr id="57" name="Text Box 79"/>
          <p:cNvSpPr txBox="1">
            <a:spLocks noChangeArrowheads="1"/>
          </p:cNvSpPr>
          <p:nvPr/>
        </p:nvSpPr>
        <p:spPr bwMode="auto">
          <a:xfrm>
            <a:off x="7429193" y="4164248"/>
            <a:ext cx="3133934" cy="498663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buClr>
                <a:srgbClr val="009FF6"/>
              </a:buClr>
            </a:pPr>
            <a:r>
              <a:rPr kumimoji="1" lang="en-US" altLang="zh-CN" sz="2000" dirty="0" err="1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rom:alice@someschool.edu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58" name="Text Box 79"/>
          <p:cNvSpPr txBox="1">
            <a:spLocks noChangeArrowheads="1"/>
          </p:cNvSpPr>
          <p:nvPr/>
        </p:nvSpPr>
        <p:spPr bwMode="auto">
          <a:xfrm>
            <a:off x="7513395" y="2793063"/>
            <a:ext cx="2989036" cy="504562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buClr>
                <a:srgbClr val="009FF6"/>
              </a:buClr>
            </a:pPr>
            <a:r>
              <a:rPr kumimoji="1"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ubjec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build="p"/>
      <p:bldP spid="54" grpId="0" build="p"/>
      <p:bldP spid="55" grpId="0" animBg="1"/>
      <p:bldP spid="56" grpId="0" animBg="1"/>
      <p:bldP spid="57" grpId="0" animBg="1"/>
      <p:bldP spid="5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799387" cy="1428589"/>
            <a:chOff x="551030" y="-368704"/>
            <a:chExt cx="779938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7148786" cy="687997"/>
              <a:chOff x="1839058" y="967769"/>
              <a:chExt cx="71487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71487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601283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邮件报文格式（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RFC 822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7" name="组合 26"/>
          <p:cNvGrpSpPr/>
          <p:nvPr/>
        </p:nvGrpSpPr>
        <p:grpSpPr>
          <a:xfrm>
            <a:off x="1176661" y="1596906"/>
            <a:ext cx="3560762" cy="526731"/>
            <a:chOff x="722008" y="1303131"/>
            <a:chExt cx="3399920" cy="502939"/>
          </a:xfrm>
        </p:grpSpPr>
        <p:grpSp>
          <p:nvGrpSpPr>
            <p:cNvPr id="33" name="组合 32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36" name="平行四边形 35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45" name="平行四边形 44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34" name="流程图: 手动输入 6"/>
            <p:cNvSpPr/>
            <p:nvPr/>
          </p:nvSpPr>
          <p:spPr>
            <a:xfrm rot="5400000" flipV="1">
              <a:off x="2317332" y="-22196"/>
              <a:ext cx="475861" cy="3133331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35" name="Text Box 79"/>
            <p:cNvSpPr txBox="1">
              <a:spLocks noChangeArrowheads="1"/>
            </p:cNvSpPr>
            <p:nvPr/>
          </p:nvSpPr>
          <p:spPr bwMode="auto">
            <a:xfrm>
              <a:off x="1351236" y="1335870"/>
              <a:ext cx="264336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首部诸行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, e.g.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sp>
        <p:nvSpPr>
          <p:cNvPr id="46" name="Text Box 79"/>
          <p:cNvSpPr txBox="1">
            <a:spLocks noChangeArrowheads="1"/>
          </p:cNvSpPr>
          <p:nvPr/>
        </p:nvSpPr>
        <p:spPr bwMode="auto">
          <a:xfrm>
            <a:off x="1612144" y="2047952"/>
            <a:ext cx="1981077" cy="16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o: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rom: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ubject:</a:t>
            </a:r>
          </a:p>
        </p:txBody>
      </p:sp>
      <p:pic>
        <p:nvPicPr>
          <p:cNvPr id="47" name="图片 4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818" b="75650"/>
          <a:stretch>
            <a:fillRect/>
          </a:stretch>
        </p:blipFill>
        <p:spPr>
          <a:xfrm>
            <a:off x="7055871" y="2671245"/>
            <a:ext cx="3535083" cy="2170497"/>
          </a:xfrm>
          <a:prstGeom prst="rect">
            <a:avLst/>
          </a:prstGeom>
        </p:spPr>
      </p:pic>
      <p:grpSp>
        <p:nvGrpSpPr>
          <p:cNvPr id="48" name="组合 47"/>
          <p:cNvGrpSpPr/>
          <p:nvPr/>
        </p:nvGrpSpPr>
        <p:grpSpPr>
          <a:xfrm>
            <a:off x="1176661" y="4560967"/>
            <a:ext cx="3560762" cy="526732"/>
            <a:chOff x="722008" y="1303131"/>
            <a:chExt cx="3399920" cy="502940"/>
          </a:xfrm>
        </p:grpSpPr>
        <p:grpSp>
          <p:nvGrpSpPr>
            <p:cNvPr id="49" name="组合 48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52" name="平行四边形 51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53" name="平行四边形 52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50" name="流程图: 手动输入 6"/>
            <p:cNvSpPr/>
            <p:nvPr/>
          </p:nvSpPr>
          <p:spPr>
            <a:xfrm rot="5400000" flipV="1">
              <a:off x="2317332" y="-22196"/>
              <a:ext cx="475861" cy="3133331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51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264336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信体</a:t>
              </a:r>
            </a:p>
          </p:txBody>
        </p:sp>
      </p:grpSp>
      <p:sp>
        <p:nvSpPr>
          <p:cNvPr id="54" name="Text Box 79"/>
          <p:cNvSpPr txBox="1">
            <a:spLocks noChangeArrowheads="1"/>
          </p:cNvSpPr>
          <p:nvPr/>
        </p:nvSpPr>
        <p:spPr bwMode="auto">
          <a:xfrm>
            <a:off x="1563545" y="5180803"/>
            <a:ext cx="4899956" cy="525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Clr>
                <a:srgbClr val="009FF6"/>
              </a:buClr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即 “报文”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SCII characters only</a:t>
            </a:r>
          </a:p>
        </p:txBody>
      </p:sp>
      <p:sp>
        <p:nvSpPr>
          <p:cNvPr id="55" name="Rectangle 11"/>
          <p:cNvSpPr>
            <a:spLocks noChangeArrowheads="1"/>
          </p:cNvSpPr>
          <p:nvPr/>
        </p:nvSpPr>
        <p:spPr bwMode="auto">
          <a:xfrm>
            <a:off x="1350548" y="3831258"/>
            <a:ext cx="266297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不同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于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mtp 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命令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14" t="9712" r="4374" b="10274"/>
          <a:stretch>
            <a:fillRect/>
          </a:stretch>
        </p:blipFill>
        <p:spPr>
          <a:xfrm>
            <a:off x="7016684" y="1514317"/>
            <a:ext cx="3575812" cy="341213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14" t="9712" r="4374" b="10274"/>
          <a:stretch>
            <a:fillRect/>
          </a:stretch>
        </p:blipFill>
        <p:spPr>
          <a:xfrm>
            <a:off x="7004877" y="1514317"/>
            <a:ext cx="3575812" cy="3412136"/>
          </a:xfrm>
          <a:prstGeom prst="rect">
            <a:avLst/>
          </a:prstGeom>
        </p:spPr>
      </p:pic>
      <p:grpSp>
        <p:nvGrpSpPr>
          <p:cNvPr id="28" name="组合 27"/>
          <p:cNvGrpSpPr/>
          <p:nvPr/>
        </p:nvGrpSpPr>
        <p:grpSpPr>
          <a:xfrm>
            <a:off x="430213" y="0"/>
            <a:ext cx="7799387" cy="1428589"/>
            <a:chOff x="551030" y="-368704"/>
            <a:chExt cx="779938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7148786" cy="687997"/>
              <a:chOff x="1839058" y="967769"/>
              <a:chExt cx="71487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71487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601283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邮件报文格式（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RFC 822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7" name="组合 26"/>
          <p:cNvGrpSpPr/>
          <p:nvPr/>
        </p:nvGrpSpPr>
        <p:grpSpPr>
          <a:xfrm>
            <a:off x="1141302" y="1600556"/>
            <a:ext cx="3560762" cy="526731"/>
            <a:chOff x="722008" y="1303131"/>
            <a:chExt cx="3399920" cy="502939"/>
          </a:xfrm>
        </p:grpSpPr>
        <p:grpSp>
          <p:nvGrpSpPr>
            <p:cNvPr id="33" name="组合 32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36" name="平行四边形 35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45" name="平行四边形 44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34" name="流程图: 手动输入 6"/>
            <p:cNvSpPr/>
            <p:nvPr/>
          </p:nvSpPr>
          <p:spPr>
            <a:xfrm rot="5400000" flipV="1">
              <a:off x="2317332" y="-22196"/>
              <a:ext cx="475861" cy="3133331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35" name="Text Box 79"/>
            <p:cNvSpPr txBox="1">
              <a:spLocks noChangeArrowheads="1"/>
            </p:cNvSpPr>
            <p:nvPr/>
          </p:nvSpPr>
          <p:spPr bwMode="auto">
            <a:xfrm>
              <a:off x="1351236" y="1335870"/>
              <a:ext cx="264336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首部诸行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, e.g.</a:t>
              </a:r>
              <a:endParaRPr kumimoji="1" lang="zh-CN" alt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sp>
        <p:nvSpPr>
          <p:cNvPr id="46" name="Text Box 79"/>
          <p:cNvSpPr txBox="1">
            <a:spLocks noChangeArrowheads="1"/>
          </p:cNvSpPr>
          <p:nvPr/>
        </p:nvSpPr>
        <p:spPr bwMode="auto">
          <a:xfrm>
            <a:off x="1584254" y="2045801"/>
            <a:ext cx="1981077" cy="16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o: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From: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ubject:</a:t>
            </a:r>
          </a:p>
        </p:txBody>
      </p:sp>
      <p:grpSp>
        <p:nvGrpSpPr>
          <p:cNvPr id="48" name="组合 47"/>
          <p:cNvGrpSpPr/>
          <p:nvPr/>
        </p:nvGrpSpPr>
        <p:grpSpPr>
          <a:xfrm>
            <a:off x="1141302" y="4564617"/>
            <a:ext cx="2309767" cy="526732"/>
            <a:chOff x="722008" y="1303131"/>
            <a:chExt cx="2205433" cy="502940"/>
          </a:xfrm>
        </p:grpSpPr>
        <p:sp>
          <p:nvSpPr>
            <p:cNvPr id="50" name="流程图: 手动输入 6"/>
            <p:cNvSpPr/>
            <p:nvPr/>
          </p:nvSpPr>
          <p:spPr>
            <a:xfrm rot="5400000" flipV="1">
              <a:off x="1720089" y="575049"/>
              <a:ext cx="475861" cy="1938842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49" name="组合 48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52" name="平行四边形 51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53" name="平行四边形 52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51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1039315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信体</a:t>
              </a:r>
            </a:p>
          </p:txBody>
        </p:sp>
      </p:grpSp>
      <p:sp>
        <p:nvSpPr>
          <p:cNvPr id="54" name="Text Box 79"/>
          <p:cNvSpPr txBox="1">
            <a:spLocks noChangeArrowheads="1"/>
          </p:cNvSpPr>
          <p:nvPr/>
        </p:nvSpPr>
        <p:spPr bwMode="auto">
          <a:xfrm>
            <a:off x="1270801" y="5186692"/>
            <a:ext cx="5989305" cy="525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Clr>
                <a:srgbClr val="009FF6"/>
              </a:buClr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即 “报文”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SCII characters only</a:t>
            </a:r>
          </a:p>
        </p:txBody>
      </p:sp>
      <p:sp>
        <p:nvSpPr>
          <p:cNvPr id="55" name="Rectangle 11"/>
          <p:cNvSpPr>
            <a:spLocks noChangeArrowheads="1"/>
          </p:cNvSpPr>
          <p:nvPr/>
        </p:nvSpPr>
        <p:spPr bwMode="auto">
          <a:xfrm>
            <a:off x="1315189" y="3834908"/>
            <a:ext cx="266297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不同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于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mtp 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命令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!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7260107" y="2041048"/>
            <a:ext cx="3005712" cy="3007275"/>
            <a:chOff x="4292743" y="2041048"/>
            <a:chExt cx="3005712" cy="3007275"/>
          </a:xfrm>
        </p:grpSpPr>
        <p:sp>
          <p:nvSpPr>
            <p:cNvPr id="2" name="矩形 1"/>
            <p:cNvSpPr/>
            <p:nvPr/>
          </p:nvSpPr>
          <p:spPr>
            <a:xfrm>
              <a:off x="4292743" y="2041048"/>
              <a:ext cx="3005712" cy="30072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4432443" y="2151847"/>
              <a:ext cx="2730500" cy="615423"/>
              <a:chOff x="8369300" y="2203977"/>
              <a:chExt cx="2730500" cy="615423"/>
            </a:xfrm>
          </p:grpSpPr>
          <p:sp>
            <p:nvSpPr>
              <p:cNvPr id="4" name="矩形: 圆角 3"/>
              <p:cNvSpPr/>
              <p:nvPr/>
            </p:nvSpPr>
            <p:spPr>
              <a:xfrm>
                <a:off x="8369300" y="2260600"/>
                <a:ext cx="2730500" cy="558800"/>
              </a:xfrm>
              <a:prstGeom prst="roundRect">
                <a:avLst>
                  <a:gd name="adj" fmla="val 23485"/>
                </a:avLst>
              </a:prstGeom>
              <a:solidFill>
                <a:srgbClr val="EEEEE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Text Box 79"/>
              <p:cNvSpPr txBox="1">
                <a:spLocks noChangeArrowheads="1"/>
              </p:cNvSpPr>
              <p:nvPr/>
            </p:nvSpPr>
            <p:spPr bwMode="auto">
              <a:xfrm>
                <a:off x="9179223" y="2203977"/>
                <a:ext cx="1142186" cy="5799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50000"/>
                  </a:lnSpc>
                  <a:buClr>
                    <a:srgbClr val="009FF6"/>
                  </a:buClr>
                </a:pP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header</a:t>
                </a: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4432443" y="3197520"/>
              <a:ext cx="2730500" cy="1592092"/>
              <a:chOff x="8369300" y="3249650"/>
              <a:chExt cx="2730500" cy="1592092"/>
            </a:xfrm>
          </p:grpSpPr>
          <p:sp>
            <p:nvSpPr>
              <p:cNvPr id="37" name="矩形: 圆角 36"/>
              <p:cNvSpPr/>
              <p:nvPr/>
            </p:nvSpPr>
            <p:spPr>
              <a:xfrm>
                <a:off x="8369300" y="3249650"/>
                <a:ext cx="2730500" cy="1592092"/>
              </a:xfrm>
              <a:prstGeom prst="roundRect">
                <a:avLst>
                  <a:gd name="adj" fmla="val 7531"/>
                </a:avLst>
              </a:prstGeom>
              <a:solidFill>
                <a:srgbClr val="EEEEE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Text Box 79"/>
              <p:cNvSpPr txBox="1">
                <a:spLocks noChangeArrowheads="1"/>
              </p:cNvSpPr>
              <p:nvPr/>
            </p:nvSpPr>
            <p:spPr bwMode="auto">
              <a:xfrm>
                <a:off x="9179223" y="3678075"/>
                <a:ext cx="1142186" cy="5799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50000"/>
                  </a:lnSpc>
                  <a:buClr>
                    <a:srgbClr val="009FF6"/>
                  </a:buClr>
                </a:pP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body</a:t>
                </a:r>
              </a:p>
            </p:txBody>
          </p:sp>
        </p:grpSp>
      </p:grpSp>
      <p:sp>
        <p:nvSpPr>
          <p:cNvPr id="8" name="箭头: 下 7"/>
          <p:cNvSpPr/>
          <p:nvPr/>
        </p:nvSpPr>
        <p:spPr>
          <a:xfrm rot="15740668">
            <a:off x="4988345" y="764629"/>
            <a:ext cx="395108" cy="4132614"/>
          </a:xfrm>
          <a:prstGeom prst="downArrow">
            <a:avLst/>
          </a:prstGeom>
          <a:solidFill>
            <a:srgbClr val="009F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箭头: 下 38"/>
          <p:cNvSpPr/>
          <p:nvPr/>
        </p:nvSpPr>
        <p:spPr>
          <a:xfrm rot="15148918">
            <a:off x="6027613" y="3876639"/>
            <a:ext cx="395108" cy="1999983"/>
          </a:xfrm>
          <a:prstGeom prst="downArrow">
            <a:avLst/>
          </a:prstGeom>
          <a:solidFill>
            <a:srgbClr val="009F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Text Box 79"/>
          <p:cNvSpPr txBox="1">
            <a:spLocks noChangeArrowheads="1"/>
          </p:cNvSpPr>
          <p:nvPr/>
        </p:nvSpPr>
        <p:spPr bwMode="auto">
          <a:xfrm>
            <a:off x="8273753" y="2688974"/>
            <a:ext cx="1014139" cy="531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30000"/>
              </a:lnSpc>
              <a:buClr>
                <a:srgbClr val="009FF6"/>
              </a:buClr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空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9" grpId="0" animBg="1"/>
      <p:bldP spid="4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036337" cy="1428589"/>
            <a:chOff x="551030" y="-368704"/>
            <a:chExt cx="703633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6385736" cy="675443"/>
              <a:chOff x="1839058" y="967769"/>
              <a:chExt cx="6385736" cy="675443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624744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5" y="1049735"/>
                <a:ext cx="543869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非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ASCⅡ</a:t>
                </a:r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码数据的</a:t>
                </a:r>
                <a:r>
                  <a:rPr lang="en-US" altLang="zh-CN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MIME</a:t>
                </a:r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扩展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9" name="Group 4"/>
          <p:cNvGrpSpPr/>
          <p:nvPr/>
        </p:nvGrpSpPr>
        <p:grpSpPr bwMode="auto">
          <a:xfrm>
            <a:off x="5397173" y="2366963"/>
            <a:ext cx="5003800" cy="3113087"/>
            <a:chOff x="1424" y="1808"/>
            <a:chExt cx="3152" cy="2152"/>
          </a:xfrm>
        </p:grpSpPr>
        <p:sp>
          <p:nvSpPr>
            <p:cNvPr id="20" name="Text Box 5"/>
            <p:cNvSpPr txBox="1">
              <a:spLocks noChangeArrowheads="1"/>
            </p:cNvSpPr>
            <p:nvPr/>
          </p:nvSpPr>
          <p:spPr bwMode="auto">
            <a:xfrm>
              <a:off x="1440" y="1808"/>
              <a:ext cx="3136" cy="2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From: alice@crepes.fr </a:t>
              </a: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To: bob@hamburger.edu </a:t>
              </a: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Subject: Picture of yummy crepe. </a:t>
              </a: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MIME-Version: 1.0 </a:t>
              </a: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Content-Transfer-Encoding: base64 </a:t>
              </a: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Content-Type: image/jpeg </a:t>
              </a:r>
            </a:p>
            <a:p>
              <a:endParaRPr lang="en-US" altLang="zh-CN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base64 encoded data ..... </a:t>
              </a: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......................... </a:t>
              </a: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......base64 encoded data </a:t>
              </a:r>
            </a:p>
            <a:p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 </a:t>
              </a:r>
            </a:p>
          </p:txBody>
        </p:sp>
        <p:sp>
          <p:nvSpPr>
            <p:cNvPr id="21" name="Rectangle 6"/>
            <p:cNvSpPr>
              <a:spLocks noChangeArrowheads="1"/>
            </p:cNvSpPr>
            <p:nvPr/>
          </p:nvSpPr>
          <p:spPr bwMode="auto">
            <a:xfrm>
              <a:off x="1424" y="1808"/>
              <a:ext cx="2984" cy="202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24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2563486" y="3055938"/>
            <a:ext cx="1733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zh-CN" altLang="en-US" sz="2000" b="1">
                <a:ea typeface="楷体" panose="02010609060101010101" pitchFamily="49" charset="-122"/>
                <a:cs typeface="Arial" panose="020B0604020202020204" pitchFamily="34" charset="0"/>
              </a:rPr>
              <a:t>数据编码方法</a:t>
            </a:r>
            <a:endParaRPr lang="zh-CN" altLang="en-US" sz="2400" b="1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2634923" y="2517775"/>
            <a:ext cx="1438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000" b="1">
                <a:ea typeface="楷体" panose="02010609060101010101" pitchFamily="49" charset="-122"/>
                <a:cs typeface="Arial" panose="020B0604020202020204" pitchFamily="34" charset="0"/>
              </a:rPr>
              <a:t>MIME </a:t>
            </a:r>
            <a:r>
              <a:rPr lang="zh-CN" altLang="en-US" sz="2000" b="1">
                <a:ea typeface="楷体" panose="02010609060101010101" pitchFamily="49" charset="-122"/>
                <a:cs typeface="Arial" panose="020B0604020202020204" pitchFamily="34" charset="0"/>
              </a:rPr>
              <a:t>版本</a:t>
            </a:r>
            <a:endParaRPr lang="zh-CN" altLang="en-US" sz="2400" b="1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2574598" y="5024438"/>
            <a:ext cx="1733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b="1">
                <a:ea typeface="楷体" panose="02010609060101010101" pitchFamily="49" charset="-122"/>
                <a:cs typeface="Arial" panose="020B0604020202020204" pitchFamily="34" charset="0"/>
              </a:rPr>
              <a:t>编码后的数据</a:t>
            </a:r>
            <a:endParaRPr lang="zh-CN" altLang="en-US" sz="2400" b="1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5" name="Line 11"/>
          <p:cNvSpPr>
            <a:spLocks noChangeShapeType="1"/>
          </p:cNvSpPr>
          <p:nvPr/>
        </p:nvSpPr>
        <p:spPr bwMode="auto">
          <a:xfrm>
            <a:off x="4311323" y="2792413"/>
            <a:ext cx="1155700" cy="5461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>
            <a:off x="4285923" y="3427413"/>
            <a:ext cx="1181100" cy="1905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13"/>
          <p:cNvSpPr>
            <a:spLocks noChangeShapeType="1"/>
          </p:cNvSpPr>
          <p:nvPr/>
        </p:nvSpPr>
        <p:spPr bwMode="auto">
          <a:xfrm flipV="1">
            <a:off x="4260523" y="3935413"/>
            <a:ext cx="1244600" cy="355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14"/>
          <p:cNvSpPr>
            <a:spLocks noChangeShapeType="1"/>
          </p:cNvSpPr>
          <p:nvPr/>
        </p:nvSpPr>
        <p:spPr bwMode="auto">
          <a:xfrm flipV="1">
            <a:off x="4298623" y="4684713"/>
            <a:ext cx="1003300" cy="508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Freeform 15"/>
          <p:cNvSpPr/>
          <p:nvPr/>
        </p:nvSpPr>
        <p:spPr bwMode="auto">
          <a:xfrm>
            <a:off x="5325736" y="4325938"/>
            <a:ext cx="309562" cy="881062"/>
          </a:xfrm>
          <a:custGeom>
            <a:avLst/>
            <a:gdLst>
              <a:gd name="T0" fmla="*/ 2147483646 w 195"/>
              <a:gd name="T1" fmla="*/ 2147483646 h 555"/>
              <a:gd name="T2" fmla="*/ 0 w 195"/>
              <a:gd name="T3" fmla="*/ 0 h 555"/>
              <a:gd name="T4" fmla="*/ 0 w 195"/>
              <a:gd name="T5" fmla="*/ 2147483646 h 555"/>
              <a:gd name="T6" fmla="*/ 2147483646 w 195"/>
              <a:gd name="T7" fmla="*/ 2147483646 h 555"/>
              <a:gd name="T8" fmla="*/ 0 60000 65536"/>
              <a:gd name="T9" fmla="*/ 0 60000 65536"/>
              <a:gd name="T10" fmla="*/ 0 60000 65536"/>
              <a:gd name="T11" fmla="*/ 0 60000 65536"/>
              <a:gd name="T12" fmla="*/ 0 w 195"/>
              <a:gd name="T13" fmla="*/ 0 h 555"/>
              <a:gd name="T14" fmla="*/ 195 w 195"/>
              <a:gd name="T15" fmla="*/ 555 h 55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5" h="555">
                <a:moveTo>
                  <a:pt x="159" y="3"/>
                </a:moveTo>
                <a:lnTo>
                  <a:pt x="0" y="0"/>
                </a:lnTo>
                <a:lnTo>
                  <a:pt x="0" y="555"/>
                </a:lnTo>
                <a:lnTo>
                  <a:pt x="195" y="552"/>
                </a:lnTo>
              </a:path>
            </a:pathLst>
          </a:custGeom>
          <a:noFill/>
          <a:ln w="190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1698298" y="3989388"/>
            <a:ext cx="2587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多媒体类型</a:t>
            </a:r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子类型</a:t>
            </a:r>
            <a:r>
              <a:rPr lang="en-US" altLang="zh-CN" sz="2000" b="1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</a:p>
          <a:p>
            <a:pPr algn="r"/>
            <a:r>
              <a:rPr lang="zh-CN" altLang="en-US" sz="2000" b="1" dirty="0">
                <a:ea typeface="楷体" panose="02010609060101010101" pitchFamily="49" charset="-122"/>
                <a:cs typeface="Arial" panose="020B0604020202020204" pitchFamily="34" charset="0"/>
              </a:rPr>
              <a:t>参数声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35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6898050" cy="1428589"/>
            <a:chOff x="551030" y="-368704"/>
            <a:chExt cx="6898050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6247449" cy="687997"/>
              <a:chOff x="1839058" y="967769"/>
              <a:chExt cx="6247449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624744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5" y="1009435"/>
                <a:ext cx="514786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客户机获取邮件的方法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0" name="组合 59"/>
          <p:cNvGrpSpPr/>
          <p:nvPr/>
        </p:nvGrpSpPr>
        <p:grpSpPr>
          <a:xfrm>
            <a:off x="4310006" y="2192425"/>
            <a:ext cx="3283229" cy="719092"/>
            <a:chOff x="1791494" y="2482819"/>
            <a:chExt cx="5638006" cy="1227521"/>
          </a:xfrm>
        </p:grpSpPr>
        <p:sp>
          <p:nvSpPr>
            <p:cNvPr id="61" name="矩形: 圆角 92"/>
            <p:cNvSpPr/>
            <p:nvPr/>
          </p:nvSpPr>
          <p:spPr>
            <a:xfrm>
              <a:off x="1791494" y="2482819"/>
              <a:ext cx="5638006" cy="12275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文本框 61"/>
            <p:cNvSpPr txBox="1"/>
            <p:nvPr/>
          </p:nvSpPr>
          <p:spPr>
            <a:xfrm>
              <a:off x="2056191" y="2742397"/>
              <a:ext cx="5155765" cy="788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OP3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</a:t>
              </a:r>
            </a:p>
          </p:txBody>
        </p:sp>
        <p:sp>
          <p:nvSpPr>
            <p:cNvPr id="63" name="矩形: 圆角 94"/>
            <p:cNvSpPr/>
            <p:nvPr/>
          </p:nvSpPr>
          <p:spPr>
            <a:xfrm>
              <a:off x="1980050" y="2616894"/>
              <a:ext cx="5275416" cy="965043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4310006" y="3294222"/>
            <a:ext cx="3283229" cy="719092"/>
            <a:chOff x="1791494" y="2482819"/>
            <a:chExt cx="5638006" cy="1227521"/>
          </a:xfrm>
        </p:grpSpPr>
        <p:sp>
          <p:nvSpPr>
            <p:cNvPr id="65" name="矩形: 圆角 92"/>
            <p:cNvSpPr/>
            <p:nvPr/>
          </p:nvSpPr>
          <p:spPr>
            <a:xfrm>
              <a:off x="1791494" y="2482819"/>
              <a:ext cx="5638006" cy="12275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文本框 65"/>
            <p:cNvSpPr txBox="1"/>
            <p:nvPr/>
          </p:nvSpPr>
          <p:spPr>
            <a:xfrm>
              <a:off x="2056191" y="2742397"/>
              <a:ext cx="5155765" cy="788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MAP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</a:t>
              </a:r>
            </a:p>
          </p:txBody>
        </p:sp>
        <p:sp>
          <p:nvSpPr>
            <p:cNvPr id="67" name="矩形: 圆角 94"/>
            <p:cNvSpPr/>
            <p:nvPr/>
          </p:nvSpPr>
          <p:spPr>
            <a:xfrm>
              <a:off x="1980050" y="2616894"/>
              <a:ext cx="5275416" cy="965043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4310006" y="4396019"/>
            <a:ext cx="3283229" cy="719092"/>
            <a:chOff x="1791494" y="2482819"/>
            <a:chExt cx="5638006" cy="1227521"/>
          </a:xfrm>
        </p:grpSpPr>
        <p:sp>
          <p:nvSpPr>
            <p:cNvPr id="69" name="矩形: 圆角 92"/>
            <p:cNvSpPr/>
            <p:nvPr/>
          </p:nvSpPr>
          <p:spPr>
            <a:xfrm>
              <a:off x="1791494" y="2482819"/>
              <a:ext cx="5638006" cy="12275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2056191" y="2742397"/>
              <a:ext cx="5155765" cy="788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TTP</a:t>
              </a:r>
            </a:p>
          </p:txBody>
        </p:sp>
        <p:sp>
          <p:nvSpPr>
            <p:cNvPr id="71" name="矩形: 圆角 94"/>
            <p:cNvSpPr/>
            <p:nvPr/>
          </p:nvSpPr>
          <p:spPr>
            <a:xfrm>
              <a:off x="1980050" y="2616894"/>
              <a:ext cx="5275416" cy="965043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132960" cy="1428589"/>
            <a:chOff x="551030" y="-368704"/>
            <a:chExt cx="7132960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6482359" cy="687997"/>
              <a:chOff x="1839058" y="967769"/>
              <a:chExt cx="6482359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648235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5" y="1009435"/>
                <a:ext cx="514786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OP3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的认证阶段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" name="组合 3"/>
          <p:cNvGrpSpPr/>
          <p:nvPr/>
        </p:nvGrpSpPr>
        <p:grpSpPr>
          <a:xfrm>
            <a:off x="2222902" y="1807481"/>
            <a:ext cx="2217448" cy="1832540"/>
            <a:chOff x="943763" y="1648367"/>
            <a:chExt cx="2217448" cy="1832540"/>
          </a:xfrm>
        </p:grpSpPr>
        <p:grpSp>
          <p:nvGrpSpPr>
            <p:cNvPr id="40" name="组合 39"/>
            <p:cNvGrpSpPr/>
            <p:nvPr/>
          </p:nvGrpSpPr>
          <p:grpSpPr>
            <a:xfrm>
              <a:off x="943763" y="2896132"/>
              <a:ext cx="2217448" cy="584775"/>
              <a:chOff x="1263765" y="4127662"/>
              <a:chExt cx="2742830" cy="584775"/>
            </a:xfrm>
          </p:grpSpPr>
          <p:sp>
            <p:nvSpPr>
              <p:cNvPr id="41" name="矩形: 圆角 40"/>
              <p:cNvSpPr/>
              <p:nvPr/>
            </p:nvSpPr>
            <p:spPr>
              <a:xfrm>
                <a:off x="1263767" y="4127662"/>
                <a:ext cx="2742828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1263765" y="4203071"/>
                <a:ext cx="274282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kumimoji="1" lang="zh-CN" altLang="en-US" sz="24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客户端命令</a:t>
                </a:r>
              </a:p>
            </p:txBody>
          </p:sp>
        </p:grpSp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13364" y="1648367"/>
              <a:ext cx="1628974" cy="1628974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7563173" y="2020701"/>
            <a:ext cx="2217448" cy="1619320"/>
            <a:chOff x="4958267" y="1861586"/>
            <a:chExt cx="2217448" cy="1619320"/>
          </a:xfrm>
        </p:grpSpPr>
        <p:grpSp>
          <p:nvGrpSpPr>
            <p:cNvPr id="43" name="组合 42"/>
            <p:cNvGrpSpPr/>
            <p:nvPr/>
          </p:nvGrpSpPr>
          <p:grpSpPr>
            <a:xfrm>
              <a:off x="4958267" y="2896131"/>
              <a:ext cx="2217448" cy="584775"/>
              <a:chOff x="1263765" y="4127662"/>
              <a:chExt cx="2742830" cy="584775"/>
            </a:xfrm>
          </p:grpSpPr>
          <p:sp>
            <p:nvSpPr>
              <p:cNvPr id="44" name="矩形: 圆角 43"/>
              <p:cNvSpPr/>
              <p:nvPr/>
            </p:nvSpPr>
            <p:spPr>
              <a:xfrm>
                <a:off x="1263767" y="4127662"/>
                <a:ext cx="2742828" cy="584775"/>
              </a:xfrm>
              <a:prstGeom prst="roundRect">
                <a:avLst>
                  <a:gd name="adj" fmla="val 50000"/>
                </a:avLst>
              </a:prstGeom>
              <a:solidFill>
                <a:srgbClr val="FFC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1263765" y="4203071"/>
                <a:ext cx="274282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kumimoji="1" lang="zh-CN" alt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服务器响应</a:t>
                </a:r>
              </a:p>
            </p:txBody>
          </p:sp>
        </p:grpSp>
        <p:pic>
          <p:nvPicPr>
            <p:cNvPr id="36" name="图片 3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81513" y="1861586"/>
              <a:ext cx="1628974" cy="1202536"/>
            </a:xfrm>
            <a:prstGeom prst="rect">
              <a:avLst/>
            </a:prstGeom>
          </p:spPr>
        </p:pic>
      </p:grpSp>
      <p:grpSp>
        <p:nvGrpSpPr>
          <p:cNvPr id="48" name="组合 47"/>
          <p:cNvGrpSpPr/>
          <p:nvPr/>
        </p:nvGrpSpPr>
        <p:grpSpPr>
          <a:xfrm flipH="1">
            <a:off x="4742047" y="1838185"/>
            <a:ext cx="2490058" cy="997381"/>
            <a:chOff x="2759770" y="2746260"/>
            <a:chExt cx="2060538" cy="604004"/>
          </a:xfrm>
        </p:grpSpPr>
        <p:sp>
          <p:nvSpPr>
            <p:cNvPr id="49" name="对话气泡: 圆角矩形 48"/>
            <p:cNvSpPr/>
            <p:nvPr/>
          </p:nvSpPr>
          <p:spPr>
            <a:xfrm>
              <a:off x="2759770" y="2746260"/>
              <a:ext cx="2060538" cy="604004"/>
            </a:xfrm>
            <a:prstGeom prst="wedgeRoundRectCallout">
              <a:avLst>
                <a:gd name="adj1" fmla="val 66595"/>
                <a:gd name="adj2" fmla="val 44178"/>
                <a:gd name="adj3" fmla="val 16667"/>
              </a:avLst>
            </a:prstGeom>
            <a:solidFill>
              <a:srgbClr val="009FF6"/>
            </a:solidFill>
            <a:ln w="28575">
              <a:solidFill>
                <a:srgbClr val="009FF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Text Box 79"/>
            <p:cNvSpPr txBox="1">
              <a:spLocks noChangeArrowheads="1"/>
            </p:cNvSpPr>
            <p:nvPr/>
          </p:nvSpPr>
          <p:spPr bwMode="auto">
            <a:xfrm>
              <a:off x="2779380" y="2790816"/>
              <a:ext cx="2040928" cy="298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user: </a:t>
              </a:r>
              <a:r>
                <a:rPr kumimoji="1" lang="zh-CN" altLang="en-US" sz="2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用户名</a:t>
              </a:r>
            </a:p>
          </p:txBody>
        </p:sp>
        <p:sp>
          <p:nvSpPr>
            <p:cNvPr id="54" name="Text Box 79"/>
            <p:cNvSpPr txBox="1">
              <a:spLocks noChangeArrowheads="1"/>
            </p:cNvSpPr>
            <p:nvPr/>
          </p:nvSpPr>
          <p:spPr bwMode="auto">
            <a:xfrm>
              <a:off x="2779381" y="3032840"/>
              <a:ext cx="1828831" cy="298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pass: </a:t>
              </a:r>
              <a:r>
                <a:rPr kumimoji="1" lang="zh-CN" altLang="en-US" sz="2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口令</a:t>
              </a:r>
            </a:p>
          </p:txBody>
        </p:sp>
      </p:grpSp>
      <p:grpSp>
        <p:nvGrpSpPr>
          <p:cNvPr id="55" name="组合 54"/>
          <p:cNvGrpSpPr/>
          <p:nvPr/>
        </p:nvGrpSpPr>
        <p:grpSpPr>
          <a:xfrm flipH="1">
            <a:off x="4754242" y="3055246"/>
            <a:ext cx="2490058" cy="997381"/>
            <a:chOff x="2759770" y="2746260"/>
            <a:chExt cx="2060538" cy="604004"/>
          </a:xfrm>
        </p:grpSpPr>
        <p:sp>
          <p:nvSpPr>
            <p:cNvPr id="56" name="对话气泡: 圆角矩形 55"/>
            <p:cNvSpPr/>
            <p:nvPr/>
          </p:nvSpPr>
          <p:spPr>
            <a:xfrm>
              <a:off x="2759770" y="2746260"/>
              <a:ext cx="2060538" cy="604004"/>
            </a:xfrm>
            <a:prstGeom prst="wedgeRoundRectCallout">
              <a:avLst>
                <a:gd name="adj1" fmla="val -61932"/>
                <a:gd name="adj2" fmla="val -50122"/>
                <a:gd name="adj3" fmla="val 16667"/>
              </a:avLst>
            </a:prstGeom>
            <a:solidFill>
              <a:srgbClr val="FFC000"/>
            </a:solidFill>
            <a:ln w="28575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Text Box 79"/>
            <p:cNvSpPr txBox="1">
              <a:spLocks noChangeArrowheads="1"/>
            </p:cNvSpPr>
            <p:nvPr/>
          </p:nvSpPr>
          <p:spPr bwMode="auto">
            <a:xfrm>
              <a:off x="2779380" y="2774994"/>
              <a:ext cx="2040928" cy="298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+OK</a:t>
              </a:r>
            </a:p>
          </p:txBody>
        </p:sp>
        <p:sp>
          <p:nvSpPr>
            <p:cNvPr id="58" name="Text Box 79"/>
            <p:cNvSpPr txBox="1">
              <a:spLocks noChangeArrowheads="1"/>
            </p:cNvSpPr>
            <p:nvPr/>
          </p:nvSpPr>
          <p:spPr bwMode="auto">
            <a:xfrm>
              <a:off x="2779381" y="3040751"/>
              <a:ext cx="2040927" cy="298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sz="26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-ERR</a:t>
              </a:r>
            </a:p>
          </p:txBody>
        </p:sp>
      </p:grpSp>
      <p:sp>
        <p:nvSpPr>
          <p:cNvPr id="59" name="Text Box 11"/>
          <p:cNvSpPr txBox="1">
            <a:spLocks noChangeArrowheads="1"/>
          </p:cNvSpPr>
          <p:nvPr/>
        </p:nvSpPr>
        <p:spPr bwMode="auto">
          <a:xfrm>
            <a:off x="4101663" y="4362392"/>
            <a:ext cx="3906839" cy="163121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POP3 server ready </a:t>
            </a:r>
          </a:p>
          <a:p>
            <a:r>
              <a:rPr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user </a:t>
            </a:r>
            <a:r>
              <a:rPr lang="en-US" altLang="zh-CN" sz="20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ice</a:t>
            </a:r>
            <a:r>
              <a:rPr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</a:t>
            </a:r>
          </a:p>
          <a:p>
            <a:r>
              <a:rPr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pass hungry </a:t>
            </a:r>
          </a:p>
          <a:p>
            <a:r>
              <a:rPr lang="en-US" altLang="zh-CN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</a:t>
            </a:r>
            <a:r>
              <a:rPr lang="en-US" altLang="zh-CN" sz="2000" dirty="0">
                <a:solidFill>
                  <a:srgbClr val="009F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r successfully logged 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132960" cy="1428589"/>
            <a:chOff x="551030" y="-368704"/>
            <a:chExt cx="7132960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6482359" cy="687997"/>
              <a:chOff x="1839058" y="967769"/>
              <a:chExt cx="6482359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648235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5" y="1009435"/>
                <a:ext cx="514786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OP3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的交互命令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22" name="Text Box 11"/>
          <p:cNvSpPr txBox="1">
            <a:spLocks noChangeArrowheads="1"/>
          </p:cNvSpPr>
          <p:nvPr/>
        </p:nvSpPr>
        <p:spPr bwMode="auto">
          <a:xfrm>
            <a:off x="7982120" y="2780008"/>
            <a:ext cx="3193842" cy="3323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list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1 498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2 912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.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</a:t>
            </a:r>
            <a:r>
              <a:rPr lang="en-US" altLang="zh-CN" sz="15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r</a:t>
            </a:r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&lt;message 1 contents&gt;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.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dele 1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</a:t>
            </a:r>
            <a:r>
              <a:rPr lang="en-US" altLang="zh-CN" sz="15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r</a:t>
            </a:r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&lt;message 1 contents&gt;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.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dele 2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quit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POP3 server signing off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1671339" y="1755068"/>
            <a:ext cx="822930" cy="822930"/>
            <a:chOff x="737414" y="3164436"/>
            <a:chExt cx="1900298" cy="1900298"/>
          </a:xfrm>
        </p:grpSpPr>
        <p:grpSp>
          <p:nvGrpSpPr>
            <p:cNvPr id="34" name="组合 33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36" name="椭圆 35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7" name="椭圆 36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35" name="Text Box 79"/>
            <p:cNvSpPr txBox="1">
              <a:spLocks noChangeArrowheads="1"/>
            </p:cNvSpPr>
            <p:nvPr/>
          </p:nvSpPr>
          <p:spPr bwMode="auto">
            <a:xfrm>
              <a:off x="896616" y="3622920"/>
              <a:ext cx="1573043" cy="801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list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8" name="文本框 37"/>
          <p:cNvSpPr txBox="1"/>
          <p:nvPr/>
        </p:nvSpPr>
        <p:spPr>
          <a:xfrm>
            <a:off x="2608131" y="1899761"/>
            <a:ext cx="2306952" cy="533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列出报文号码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1671339" y="2806164"/>
            <a:ext cx="822930" cy="822930"/>
            <a:chOff x="737414" y="3164436"/>
            <a:chExt cx="1900298" cy="1900298"/>
          </a:xfrm>
        </p:grpSpPr>
        <p:grpSp>
          <p:nvGrpSpPr>
            <p:cNvPr id="46" name="组合 45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48" name="椭圆 47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49" name="椭圆 48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47" name="Text Box 79"/>
            <p:cNvSpPr txBox="1">
              <a:spLocks noChangeArrowheads="1"/>
            </p:cNvSpPr>
            <p:nvPr/>
          </p:nvSpPr>
          <p:spPr bwMode="auto">
            <a:xfrm>
              <a:off x="896616" y="3622920"/>
              <a:ext cx="1573043" cy="980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en-US" altLang="zh-CN" sz="24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etr</a:t>
              </a:r>
              <a:endPara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文本框 49"/>
          <p:cNvSpPr txBox="1"/>
          <p:nvPr/>
        </p:nvSpPr>
        <p:spPr>
          <a:xfrm>
            <a:off x="2608130" y="2950857"/>
            <a:ext cx="2640059" cy="533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用报文号码取信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1671339" y="3877089"/>
            <a:ext cx="822930" cy="822930"/>
            <a:chOff x="737414" y="3164436"/>
            <a:chExt cx="1900298" cy="1900298"/>
          </a:xfrm>
        </p:grpSpPr>
        <p:grpSp>
          <p:nvGrpSpPr>
            <p:cNvPr id="52" name="组合 51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4" name="椭圆 53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55" name="椭圆 54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53" name="Text Box 79"/>
            <p:cNvSpPr txBox="1">
              <a:spLocks noChangeArrowheads="1"/>
            </p:cNvSpPr>
            <p:nvPr/>
          </p:nvSpPr>
          <p:spPr bwMode="auto">
            <a:xfrm>
              <a:off x="860828" y="3622920"/>
              <a:ext cx="1660473" cy="980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ele</a:t>
              </a:r>
              <a:endParaRPr kumimoji="1"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6" name="文本框 55"/>
          <p:cNvSpPr txBox="1"/>
          <p:nvPr/>
        </p:nvSpPr>
        <p:spPr>
          <a:xfrm>
            <a:off x="2608131" y="4021782"/>
            <a:ext cx="2528960" cy="533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用报文号码删信</a:t>
            </a:r>
            <a:endParaRPr lang="zh-CN" altLang="en-US" sz="2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1659311" y="4948014"/>
            <a:ext cx="822930" cy="822930"/>
            <a:chOff x="737414" y="3164436"/>
            <a:chExt cx="1900298" cy="1900298"/>
          </a:xfrm>
        </p:grpSpPr>
        <p:grpSp>
          <p:nvGrpSpPr>
            <p:cNvPr id="58" name="组合 57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60" name="椭圆 59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61" name="椭圆 60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59" name="Text Box 79"/>
            <p:cNvSpPr txBox="1">
              <a:spLocks noChangeArrowheads="1"/>
            </p:cNvSpPr>
            <p:nvPr/>
          </p:nvSpPr>
          <p:spPr bwMode="auto">
            <a:xfrm>
              <a:off x="860828" y="3609640"/>
              <a:ext cx="1660473" cy="980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quit</a:t>
              </a:r>
            </a:p>
          </p:txBody>
        </p:sp>
      </p:grpSp>
      <p:sp>
        <p:nvSpPr>
          <p:cNvPr id="62" name="Text Box 11"/>
          <p:cNvSpPr txBox="1">
            <a:spLocks noChangeArrowheads="1"/>
          </p:cNvSpPr>
          <p:nvPr/>
        </p:nvSpPr>
        <p:spPr bwMode="auto">
          <a:xfrm>
            <a:off x="7982120" y="1530222"/>
            <a:ext cx="3193842" cy="12464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POP3 server ready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user </a:t>
            </a:r>
            <a:r>
              <a:rPr lang="en-US" altLang="zh-CN" sz="15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ice</a:t>
            </a:r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pass hungry </a:t>
            </a:r>
          </a:p>
          <a:p>
            <a:r>
              <a:rPr lang="en-US" altLang="zh-CN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: +OK </a:t>
            </a:r>
            <a:r>
              <a:rPr lang="en-US" altLang="zh-CN" sz="1500" dirty="0">
                <a:solidFill>
                  <a:srgbClr val="009F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r successfully logged 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" grpId="0" animBg="1"/>
      <p:bldP spid="38" grpId="0"/>
      <p:bldP spid="50" grpId="0"/>
      <p:bldP spid="56" grpId="0"/>
      <p:bldP spid="62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963198" cy="1428589"/>
            <a:chOff x="551030" y="-368704"/>
            <a:chExt cx="496319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4312597" cy="687997"/>
              <a:chOff x="1839058" y="967769"/>
              <a:chExt cx="4312597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412661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5" y="1009435"/>
                <a:ext cx="336556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OP3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评述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67" name="组合 166"/>
          <p:cNvGrpSpPr/>
          <p:nvPr/>
        </p:nvGrpSpPr>
        <p:grpSpPr>
          <a:xfrm>
            <a:off x="1629577" y="1753260"/>
            <a:ext cx="2410156" cy="584775"/>
            <a:chOff x="1263765" y="4127662"/>
            <a:chExt cx="2742830" cy="584775"/>
          </a:xfrm>
        </p:grpSpPr>
        <p:sp>
          <p:nvSpPr>
            <p:cNvPr id="168" name="矩形: 圆角 167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9" name="矩形 168"/>
            <p:cNvSpPr/>
            <p:nvPr/>
          </p:nvSpPr>
          <p:spPr>
            <a:xfrm>
              <a:off x="1263765" y="4203071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“下载</a:t>
              </a: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-</a:t>
              </a: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删除”</a:t>
              </a:r>
            </a:p>
          </p:txBody>
        </p:sp>
      </p:grpSp>
      <p:sp>
        <p:nvSpPr>
          <p:cNvPr id="170" name="Text Box 79"/>
          <p:cNvSpPr txBox="1">
            <a:spLocks noChangeArrowheads="1"/>
          </p:cNvSpPr>
          <p:nvPr/>
        </p:nvSpPr>
        <p:spPr bwMode="auto">
          <a:xfrm>
            <a:off x="4173249" y="1819554"/>
            <a:ext cx="6937641" cy="470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用户如果更换客户机无法再次阅读原来的邮件。</a:t>
            </a:r>
          </a:p>
        </p:txBody>
      </p:sp>
      <p:grpSp>
        <p:nvGrpSpPr>
          <p:cNvPr id="171" name="组合 170"/>
          <p:cNvGrpSpPr/>
          <p:nvPr/>
        </p:nvGrpSpPr>
        <p:grpSpPr>
          <a:xfrm>
            <a:off x="1629577" y="2717349"/>
            <a:ext cx="2410156" cy="584775"/>
            <a:chOff x="1263765" y="4127662"/>
            <a:chExt cx="2742830" cy="584775"/>
          </a:xfrm>
        </p:grpSpPr>
        <p:sp>
          <p:nvSpPr>
            <p:cNvPr id="186" name="矩形: 圆角 185"/>
            <p:cNvSpPr/>
            <p:nvPr/>
          </p:nvSpPr>
          <p:spPr>
            <a:xfrm>
              <a:off x="1263767" y="4127662"/>
              <a:ext cx="2742828" cy="584775"/>
            </a:xfrm>
            <a:prstGeom prst="roundRect">
              <a:avLst>
                <a:gd name="adj" fmla="val 50000"/>
              </a:avLst>
            </a:prstGeom>
            <a:solidFill>
              <a:srgbClr val="FFC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7" name="矩形 186"/>
            <p:cNvSpPr/>
            <p:nvPr/>
          </p:nvSpPr>
          <p:spPr>
            <a:xfrm>
              <a:off x="1263765" y="4203071"/>
              <a:ext cx="274282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“下载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-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保存”</a:t>
              </a:r>
            </a:p>
          </p:txBody>
        </p:sp>
      </p:grpSp>
      <p:sp>
        <p:nvSpPr>
          <p:cNvPr id="188" name="Text Box 79"/>
          <p:cNvSpPr txBox="1">
            <a:spLocks noChangeArrowheads="1"/>
          </p:cNvSpPr>
          <p:nvPr/>
        </p:nvSpPr>
        <p:spPr bwMode="auto">
          <a:xfrm>
            <a:off x="4173249" y="2789350"/>
            <a:ext cx="5290992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不同的客户机上保存邮件的副本 。</a:t>
            </a:r>
          </a:p>
        </p:txBody>
      </p:sp>
      <p:grpSp>
        <p:nvGrpSpPr>
          <p:cNvPr id="194" name="组合 193"/>
          <p:cNvGrpSpPr/>
          <p:nvPr/>
        </p:nvGrpSpPr>
        <p:grpSpPr>
          <a:xfrm>
            <a:off x="3994504" y="3632879"/>
            <a:ext cx="4068149" cy="715306"/>
            <a:chOff x="4022987" y="2063206"/>
            <a:chExt cx="3430606" cy="969051"/>
          </a:xfrm>
        </p:grpSpPr>
        <p:sp>
          <p:nvSpPr>
            <p:cNvPr id="195" name="矩形: 圆角 194"/>
            <p:cNvSpPr/>
            <p:nvPr/>
          </p:nvSpPr>
          <p:spPr>
            <a:xfrm>
              <a:off x="4022987" y="2063206"/>
              <a:ext cx="3430606" cy="969051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196" name="文本框 195"/>
            <p:cNvSpPr txBox="1"/>
            <p:nvPr/>
          </p:nvSpPr>
          <p:spPr>
            <a:xfrm>
              <a:off x="4330717" y="2091516"/>
              <a:ext cx="2922477" cy="7952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OP3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会话是没有状态的</a:t>
              </a:r>
            </a:p>
          </p:txBody>
        </p:sp>
      </p:grpSp>
      <p:sp>
        <p:nvSpPr>
          <p:cNvPr id="197" name="Text Box 79"/>
          <p:cNvSpPr txBox="1">
            <a:spLocks noChangeArrowheads="1"/>
          </p:cNvSpPr>
          <p:nvPr/>
        </p:nvSpPr>
        <p:spPr bwMode="auto">
          <a:xfrm>
            <a:off x="1533831" y="4860349"/>
            <a:ext cx="9415371" cy="1005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用户使用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POP3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协议无法在邮件服务器上对自己的邮件进行重组织，只能将邮件下载到本地计算机进行重组织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" grpId="0"/>
      <p:bldP spid="188" grpId="0"/>
      <p:bldP spid="19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963198" cy="1428589"/>
            <a:chOff x="551030" y="-368704"/>
            <a:chExt cx="496319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4312597" cy="687997"/>
              <a:chOff x="1839058" y="967769"/>
              <a:chExt cx="4312597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412661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5" y="1009435"/>
                <a:ext cx="336556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MA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24" name="组合 123"/>
          <p:cNvGrpSpPr/>
          <p:nvPr/>
        </p:nvGrpSpPr>
        <p:grpSpPr>
          <a:xfrm>
            <a:off x="1311827" y="1929716"/>
            <a:ext cx="5352817" cy="476221"/>
            <a:chOff x="1403750" y="3593123"/>
            <a:chExt cx="5352817" cy="476221"/>
          </a:xfrm>
        </p:grpSpPr>
        <p:grpSp>
          <p:nvGrpSpPr>
            <p:cNvPr id="126" name="组合 125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8" name="对话气泡: 椭圆形 12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7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4770635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将所有的邮件都保存在服务器上</a:t>
              </a:r>
            </a:p>
          </p:txBody>
        </p:sp>
      </p:grpSp>
      <p:grpSp>
        <p:nvGrpSpPr>
          <p:cNvPr id="131" name="组合 130"/>
          <p:cNvGrpSpPr/>
          <p:nvPr/>
        </p:nvGrpSpPr>
        <p:grpSpPr>
          <a:xfrm>
            <a:off x="1311827" y="2801313"/>
            <a:ext cx="6515190" cy="476221"/>
            <a:chOff x="1403750" y="3593123"/>
            <a:chExt cx="6515190" cy="476221"/>
          </a:xfrm>
        </p:grpSpPr>
        <p:grpSp>
          <p:nvGrpSpPr>
            <p:cNvPr id="133" name="组合 13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5" name="对话气泡: 椭圆形 13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4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593300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允许用户在服务器上组织自己的邮件目录</a:t>
              </a:r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1311827" y="3672910"/>
            <a:ext cx="5352817" cy="476221"/>
            <a:chOff x="1403750" y="3593123"/>
            <a:chExt cx="5352817" cy="476221"/>
          </a:xfrm>
        </p:grpSpPr>
        <p:grpSp>
          <p:nvGrpSpPr>
            <p:cNvPr id="141" name="组合 140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50" name="对话气泡: 椭圆形 14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49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4770635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MA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维护了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MA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会话的用户信息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</a:t>
              </a:r>
            </a:p>
          </p:txBody>
        </p:sp>
      </p:grpSp>
      <p:grpSp>
        <p:nvGrpSpPr>
          <p:cNvPr id="152" name="组合 151"/>
          <p:cNvGrpSpPr/>
          <p:nvPr/>
        </p:nvGrpSpPr>
        <p:grpSpPr>
          <a:xfrm>
            <a:off x="2431180" y="4358526"/>
            <a:ext cx="7131674" cy="1027195"/>
            <a:chOff x="4022987" y="2063205"/>
            <a:chExt cx="3838979" cy="1935361"/>
          </a:xfrm>
        </p:grpSpPr>
        <p:sp>
          <p:nvSpPr>
            <p:cNvPr id="153" name="矩形: 圆角 152"/>
            <p:cNvSpPr/>
            <p:nvPr/>
          </p:nvSpPr>
          <p:spPr>
            <a:xfrm>
              <a:off x="4022987" y="2063205"/>
              <a:ext cx="3838979" cy="1935361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154" name="文本框 153"/>
            <p:cNvSpPr txBox="1"/>
            <p:nvPr/>
          </p:nvSpPr>
          <p:spPr>
            <a:xfrm>
              <a:off x="4341544" y="2413616"/>
              <a:ext cx="3308429" cy="1545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目录名以及报文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D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与目录名之间的映射关系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080816" y="3120262"/>
            <a:ext cx="10928304" cy="1542112"/>
            <a:chOff x="1638299" y="2559326"/>
            <a:chExt cx="7388044" cy="771369"/>
          </a:xfrm>
        </p:grpSpPr>
        <p:sp>
          <p:nvSpPr>
            <p:cNvPr id="10" name="矩形: 圆角 53"/>
            <p:cNvSpPr/>
            <p:nvPr/>
          </p:nvSpPr>
          <p:spPr>
            <a:xfrm>
              <a:off x="1638299" y="2559326"/>
              <a:ext cx="7301525" cy="771369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226114" y="2603031"/>
              <a:ext cx="6800229" cy="654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这么多应用通过网络充斥在我们的生活中，那么从网络的角度，它们到底具有哪些共性呢？</a:t>
              </a:r>
            </a:p>
          </p:txBody>
        </p:sp>
        <p:sp>
          <p:nvSpPr>
            <p:cNvPr id="12" name="矩形: 圆角 55"/>
            <p:cNvSpPr/>
            <p:nvPr/>
          </p:nvSpPr>
          <p:spPr>
            <a:xfrm>
              <a:off x="1724818" y="2603031"/>
              <a:ext cx="7121343" cy="678474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430213" y="0"/>
            <a:ext cx="5665788" cy="1428589"/>
            <a:chOff x="551030" y="-368704"/>
            <a:chExt cx="5665788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2" y="303925"/>
              <a:ext cx="5015186" cy="687997"/>
              <a:chOff x="1839059" y="967769"/>
              <a:chExt cx="501518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9" y="967769"/>
                <a:ext cx="50151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4" y="1009435"/>
                <a:ext cx="3706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常见的网络应用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pic>
        <p:nvPicPr>
          <p:cNvPr id="56" name="图片 5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9966" y="2320812"/>
            <a:ext cx="2341562" cy="23415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>
            <a:extLst>
              <a:ext uri="{FF2B5EF4-FFF2-40B4-BE49-F238E27FC236}">
                <a16:creationId xmlns:a16="http://schemas.microsoft.com/office/drawing/2014/main" id="{E2FC0143-51AC-4948-80E8-9BC500126F3B}"/>
              </a:ext>
            </a:extLst>
          </p:cNvPr>
          <p:cNvSpPr/>
          <p:nvPr/>
        </p:nvSpPr>
        <p:spPr>
          <a:xfrm>
            <a:off x="1154171" y="1429210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B92D39A8-AB88-49CB-9F6C-292F75EFDE9A}"/>
              </a:ext>
            </a:extLst>
          </p:cNvPr>
          <p:cNvGrpSpPr/>
          <p:nvPr/>
        </p:nvGrpSpPr>
        <p:grpSpPr>
          <a:xfrm>
            <a:off x="2336550" y="2133098"/>
            <a:ext cx="8234425" cy="2110912"/>
            <a:chOff x="2219890" y="2361106"/>
            <a:chExt cx="8234425" cy="2110912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F55A1D8A-4D59-4C3E-9792-84427F80460F}"/>
                </a:ext>
              </a:extLst>
            </p:cNvPr>
            <p:cNvGrpSpPr/>
            <p:nvPr/>
          </p:nvGrpSpPr>
          <p:grpSpPr>
            <a:xfrm>
              <a:off x="2219890" y="2361106"/>
              <a:ext cx="8234425" cy="1512712"/>
              <a:chOff x="1664921" y="1770828"/>
              <a:chExt cx="6175824" cy="1134534"/>
            </a:xfrm>
          </p:grpSpPr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805C810-6795-4D6E-898A-AF23AF458D1E}"/>
                  </a:ext>
                </a:extLst>
              </p:cNvPr>
              <p:cNvSpPr/>
              <p:nvPr/>
            </p:nvSpPr>
            <p:spPr>
              <a:xfrm>
                <a:off x="1910989" y="1770828"/>
                <a:ext cx="5929756" cy="707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zh-CN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DNS</a:t>
                </a:r>
                <a:r>
                  <a:rPr lang="zh-CN" altLang="en-US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：因特网的目录服务</a:t>
                </a:r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CAE3ADA4-6A7B-4810-A6BF-06EC6E884194}"/>
                  </a:ext>
                </a:extLst>
              </p:cNvPr>
              <p:cNvSpPr/>
              <p:nvPr/>
            </p:nvSpPr>
            <p:spPr>
              <a:xfrm>
                <a:off x="2117476" y="2466781"/>
                <a:ext cx="5472898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spc="3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S:Diretory</a:t>
                </a:r>
                <a:r>
                  <a:rPr lang="en-US" altLang="zh-CN" sz="3200" spc="3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ervice in the Internet</a:t>
                </a:r>
                <a:endParaRPr lang="zh-CN" altLang="en-US" sz="32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737ECEF2-992A-4D91-B174-42C0AE07C39B}"/>
                  </a:ext>
                </a:extLst>
              </p:cNvPr>
              <p:cNvSpPr/>
              <p:nvPr/>
            </p:nvSpPr>
            <p:spPr>
              <a:xfrm>
                <a:off x="1664921" y="1958777"/>
                <a:ext cx="583333" cy="8079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90C97EEE-77C3-4880-BD41-77E47DDB18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95737" y="2905362"/>
                <a:ext cx="5666019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05F598D7-8728-4BBE-BF11-D00616B8EDF1}"/>
                </a:ext>
              </a:extLst>
            </p:cNvPr>
            <p:cNvSpPr/>
            <p:nvPr/>
          </p:nvSpPr>
          <p:spPr>
            <a:xfrm>
              <a:off x="8876469" y="3764132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8A7B8671-A919-4B28-968F-F4685045CCFF}"/>
              </a:ext>
            </a:extLst>
          </p:cNvPr>
          <p:cNvGrpSpPr/>
          <p:nvPr/>
        </p:nvGrpSpPr>
        <p:grpSpPr>
          <a:xfrm>
            <a:off x="824456" y="1780458"/>
            <a:ext cx="1479553" cy="1353390"/>
            <a:chOff x="787397" y="1578243"/>
            <a:chExt cx="1679793" cy="1536555"/>
          </a:xfrm>
        </p:grpSpPr>
        <p:sp>
          <p:nvSpPr>
            <p:cNvPr id="21" name="Oval 6">
              <a:extLst>
                <a:ext uri="{FF2B5EF4-FFF2-40B4-BE49-F238E27FC236}">
                  <a16:creationId xmlns:a16="http://schemas.microsoft.com/office/drawing/2014/main" id="{243BE39F-F63C-4DD7-8AE3-F5E2181CF1DA}"/>
                </a:ext>
              </a:extLst>
            </p:cNvPr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98402D77-7B74-48B7-A371-74D826D404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16607"/>
            <a:stretch/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2548601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4266321" cy="1006462"/>
            <a:chOff x="658104" y="373146"/>
            <a:chExt cx="4266321" cy="100646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3843611" cy="616311"/>
              <a:chOff x="1839058" y="1058437"/>
              <a:chExt cx="3843611" cy="61631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3776935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681319" y="1089973"/>
                <a:ext cx="300135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由来</a:t>
                </a: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183" name="组合 182"/>
          <p:cNvGrpSpPr/>
          <p:nvPr/>
        </p:nvGrpSpPr>
        <p:grpSpPr>
          <a:xfrm>
            <a:off x="5085508" y="3521539"/>
            <a:ext cx="1888468" cy="1844466"/>
            <a:chOff x="878746" y="2556286"/>
            <a:chExt cx="1888468" cy="1844466"/>
          </a:xfrm>
        </p:grpSpPr>
        <p:grpSp>
          <p:nvGrpSpPr>
            <p:cNvPr id="188" name="组合 187"/>
            <p:cNvGrpSpPr/>
            <p:nvPr/>
          </p:nvGrpSpPr>
          <p:grpSpPr>
            <a:xfrm>
              <a:off x="1021786" y="2556286"/>
              <a:ext cx="1745428" cy="1745428"/>
              <a:chOff x="1052239" y="2592593"/>
              <a:chExt cx="1861073" cy="1861073"/>
            </a:xfrm>
          </p:grpSpPr>
          <p:sp>
            <p:nvSpPr>
              <p:cNvPr id="211" name="椭圆 210"/>
              <p:cNvSpPr/>
              <p:nvPr/>
            </p:nvSpPr>
            <p:spPr>
              <a:xfrm>
                <a:off x="1052239" y="2592593"/>
                <a:ext cx="1861073" cy="1861073"/>
              </a:xfrm>
              <a:prstGeom prst="ellipse">
                <a:avLst/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2" name="椭圆 211"/>
              <p:cNvSpPr/>
              <p:nvPr/>
            </p:nvSpPr>
            <p:spPr>
              <a:xfrm>
                <a:off x="1126645" y="2666999"/>
                <a:ext cx="1712259" cy="1712259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210" name="图片 20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78746" y="3754935"/>
              <a:ext cx="716628" cy="645817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213" name="弧形 212"/>
          <p:cNvSpPr/>
          <p:nvPr/>
        </p:nvSpPr>
        <p:spPr>
          <a:xfrm>
            <a:off x="4912582" y="3233892"/>
            <a:ext cx="2370749" cy="2370749"/>
          </a:xfrm>
          <a:prstGeom prst="arc">
            <a:avLst>
              <a:gd name="adj1" fmla="val 9701342"/>
              <a:gd name="adj2" fmla="val 1099146"/>
            </a:avLst>
          </a:prstGeom>
          <a:ln>
            <a:solidFill>
              <a:schemeClr val="accent5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985"/>
          </a:p>
        </p:txBody>
      </p:sp>
      <p:grpSp>
        <p:nvGrpSpPr>
          <p:cNvPr id="214" name="组合 213"/>
          <p:cNvGrpSpPr/>
          <p:nvPr/>
        </p:nvGrpSpPr>
        <p:grpSpPr>
          <a:xfrm>
            <a:off x="3514073" y="2807729"/>
            <a:ext cx="1679584" cy="783592"/>
            <a:chOff x="1730912" y="3442675"/>
            <a:chExt cx="1679584" cy="783592"/>
          </a:xfrm>
        </p:grpSpPr>
        <p:grpSp>
          <p:nvGrpSpPr>
            <p:cNvPr id="215" name="组合 214"/>
            <p:cNvGrpSpPr/>
            <p:nvPr/>
          </p:nvGrpSpPr>
          <p:grpSpPr>
            <a:xfrm>
              <a:off x="1730912" y="3442675"/>
              <a:ext cx="1345217" cy="585456"/>
              <a:chOff x="5521078" y="2551419"/>
              <a:chExt cx="1822415" cy="793139"/>
            </a:xfrm>
          </p:grpSpPr>
          <p:sp>
            <p:nvSpPr>
              <p:cNvPr id="217" name="矩形: 圆角 41"/>
              <p:cNvSpPr/>
              <p:nvPr/>
            </p:nvSpPr>
            <p:spPr>
              <a:xfrm>
                <a:off x="5521078" y="2551419"/>
                <a:ext cx="1741976" cy="793139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218" name="文本框 217"/>
              <p:cNvSpPr txBox="1"/>
              <p:nvPr/>
            </p:nvSpPr>
            <p:spPr>
              <a:xfrm>
                <a:off x="5707990" y="2670288"/>
                <a:ext cx="1635503" cy="625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思源黑体 CN Normal" panose="020B0400000000000000" pitchFamily="34" charset="-122"/>
                    <a:ea typeface="思源黑体 CN Normal" panose="020B0400000000000000" pitchFamily="34" charset="-122"/>
                  </a:rPr>
                  <a:t>姓    名</a:t>
                </a:r>
              </a:p>
            </p:txBody>
          </p:sp>
        </p:grpSp>
        <p:sp>
          <p:nvSpPr>
            <p:cNvPr id="216" name="任意多边形: 形状 2"/>
            <p:cNvSpPr/>
            <p:nvPr/>
          </p:nvSpPr>
          <p:spPr>
            <a:xfrm>
              <a:off x="3022870" y="3898276"/>
              <a:ext cx="387626" cy="327991"/>
            </a:xfrm>
            <a:custGeom>
              <a:avLst/>
              <a:gdLst>
                <a:gd name="connsiteX0" fmla="*/ 387626 w 387626"/>
                <a:gd name="connsiteY0" fmla="*/ 327991 h 327991"/>
                <a:gd name="connsiteX1" fmla="*/ 188844 w 387626"/>
                <a:gd name="connsiteY1" fmla="*/ 0 h 327991"/>
                <a:gd name="connsiteX2" fmla="*/ 0 w 387626"/>
                <a:gd name="connsiteY2" fmla="*/ 0 h 327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7626" h="327991">
                  <a:moveTo>
                    <a:pt x="387626" y="327991"/>
                  </a:moveTo>
                  <a:lnTo>
                    <a:pt x="188844" y="0"/>
                  </a:lnTo>
                  <a:lnTo>
                    <a:pt x="0" y="0"/>
                  </a:lnTo>
                </a:path>
              </a:pathLst>
            </a:custGeom>
            <a:noFill/>
            <a:ln>
              <a:solidFill>
                <a:srgbClr val="009FF6"/>
              </a:solidFill>
              <a:headEnd type="oval" w="sm" len="sm"/>
              <a:tailEnd type="oval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9" name="组合 218"/>
          <p:cNvGrpSpPr/>
          <p:nvPr/>
        </p:nvGrpSpPr>
        <p:grpSpPr>
          <a:xfrm>
            <a:off x="5228550" y="1971318"/>
            <a:ext cx="1644811" cy="1240789"/>
            <a:chOff x="3445389" y="2606264"/>
            <a:chExt cx="1644811" cy="1240789"/>
          </a:xfrm>
        </p:grpSpPr>
        <p:grpSp>
          <p:nvGrpSpPr>
            <p:cNvPr id="220" name="组合 219"/>
            <p:cNvGrpSpPr/>
            <p:nvPr/>
          </p:nvGrpSpPr>
          <p:grpSpPr>
            <a:xfrm>
              <a:off x="3445389" y="2606264"/>
              <a:ext cx="1644811" cy="519427"/>
              <a:chOff x="5520692" y="2642034"/>
              <a:chExt cx="2228285" cy="703688"/>
            </a:xfrm>
          </p:grpSpPr>
          <p:sp>
            <p:nvSpPr>
              <p:cNvPr id="222" name="矩形: 圆角 49"/>
              <p:cNvSpPr/>
              <p:nvPr/>
            </p:nvSpPr>
            <p:spPr>
              <a:xfrm>
                <a:off x="5520692" y="2642034"/>
                <a:ext cx="2228285" cy="703688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223" name="文本框 222"/>
              <p:cNvSpPr txBox="1"/>
              <p:nvPr/>
            </p:nvSpPr>
            <p:spPr>
              <a:xfrm>
                <a:off x="5747811" y="2668894"/>
                <a:ext cx="1979434" cy="625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思源黑体 CN Normal" panose="020B0400000000000000" pitchFamily="34" charset="-122"/>
                    <a:ea typeface="思源黑体 CN Normal" panose="020B0400000000000000" pitchFamily="34" charset="-122"/>
                  </a:rPr>
                  <a:t>身份证号</a:t>
                </a:r>
              </a:p>
            </p:txBody>
          </p:sp>
        </p:grpSp>
        <p:cxnSp>
          <p:nvCxnSpPr>
            <p:cNvPr id="221" name="直接连接符 220"/>
            <p:cNvCxnSpPr/>
            <p:nvPr/>
          </p:nvCxnSpPr>
          <p:spPr>
            <a:xfrm>
              <a:off x="4314795" y="3213782"/>
              <a:ext cx="0" cy="633271"/>
            </a:xfrm>
            <a:prstGeom prst="line">
              <a:avLst/>
            </a:prstGeom>
            <a:noFill/>
            <a:ln>
              <a:solidFill>
                <a:srgbClr val="009FF6"/>
              </a:solidFill>
              <a:headEnd type="oval" w="sm" len="sm"/>
              <a:tailEnd type="oval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grpSp>
        <p:nvGrpSpPr>
          <p:cNvPr id="224" name="组合 223"/>
          <p:cNvGrpSpPr/>
          <p:nvPr/>
        </p:nvGrpSpPr>
        <p:grpSpPr>
          <a:xfrm>
            <a:off x="6974298" y="2807728"/>
            <a:ext cx="1775247" cy="789746"/>
            <a:chOff x="5191137" y="3442674"/>
            <a:chExt cx="1775247" cy="789746"/>
          </a:xfrm>
        </p:grpSpPr>
        <p:grpSp>
          <p:nvGrpSpPr>
            <p:cNvPr id="225" name="组合 224"/>
            <p:cNvGrpSpPr/>
            <p:nvPr/>
          </p:nvGrpSpPr>
          <p:grpSpPr>
            <a:xfrm>
              <a:off x="5551043" y="3442674"/>
              <a:ext cx="1415341" cy="585456"/>
              <a:chOff x="4604789" y="2497558"/>
              <a:chExt cx="1917413" cy="793139"/>
            </a:xfrm>
          </p:grpSpPr>
          <p:sp>
            <p:nvSpPr>
              <p:cNvPr id="227" name="矩形: 圆角 52"/>
              <p:cNvSpPr/>
              <p:nvPr/>
            </p:nvSpPr>
            <p:spPr>
              <a:xfrm>
                <a:off x="4650629" y="2497558"/>
                <a:ext cx="1712342" cy="793139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228" name="文本框 227"/>
              <p:cNvSpPr txBox="1"/>
              <p:nvPr/>
            </p:nvSpPr>
            <p:spPr>
              <a:xfrm>
                <a:off x="4604789" y="2581409"/>
                <a:ext cx="1917413" cy="625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思源黑体 CN Normal" panose="020B0400000000000000" pitchFamily="34" charset="-122"/>
                    <a:ea typeface="思源黑体 CN Normal" panose="020B0400000000000000" pitchFamily="34" charset="-122"/>
                  </a:rPr>
                  <a:t>通信地址</a:t>
                </a:r>
              </a:p>
            </p:txBody>
          </p:sp>
        </p:grpSp>
        <p:sp>
          <p:nvSpPr>
            <p:cNvPr id="226" name="任意多边形: 形状 54"/>
            <p:cNvSpPr/>
            <p:nvPr/>
          </p:nvSpPr>
          <p:spPr>
            <a:xfrm flipH="1">
              <a:off x="5191137" y="3904429"/>
              <a:ext cx="387626" cy="327991"/>
            </a:xfrm>
            <a:custGeom>
              <a:avLst/>
              <a:gdLst>
                <a:gd name="connsiteX0" fmla="*/ 387626 w 387626"/>
                <a:gd name="connsiteY0" fmla="*/ 327991 h 327991"/>
                <a:gd name="connsiteX1" fmla="*/ 188844 w 387626"/>
                <a:gd name="connsiteY1" fmla="*/ 0 h 327991"/>
                <a:gd name="connsiteX2" fmla="*/ 0 w 387626"/>
                <a:gd name="connsiteY2" fmla="*/ 0 h 327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7626" h="327991">
                  <a:moveTo>
                    <a:pt x="387626" y="327991"/>
                  </a:moveTo>
                  <a:lnTo>
                    <a:pt x="188844" y="0"/>
                  </a:lnTo>
                  <a:lnTo>
                    <a:pt x="0" y="0"/>
                  </a:lnTo>
                </a:path>
              </a:pathLst>
            </a:custGeom>
            <a:noFill/>
            <a:ln>
              <a:solidFill>
                <a:srgbClr val="009FF6"/>
              </a:solidFill>
              <a:headEnd type="oval" w="sm" len="sm"/>
              <a:tailEnd type="oval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9" name="Text Box 79"/>
          <p:cNvSpPr txBox="1">
            <a:spLocks noChangeArrowheads="1"/>
          </p:cNvSpPr>
          <p:nvPr/>
        </p:nvSpPr>
        <p:spPr bwMode="auto">
          <a:xfrm>
            <a:off x="5329167" y="4110141"/>
            <a:ext cx="15696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spc="3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造字工房朗倩（非商用）常规体" pitchFamily="50" charset="-122"/>
                <a:ea typeface="造字工房朗倩（非商用）常规体" pitchFamily="50" charset="-122"/>
              </a:rPr>
              <a:t>人类社会</a:t>
            </a:r>
          </a:p>
        </p:txBody>
      </p:sp>
      <p:grpSp>
        <p:nvGrpSpPr>
          <p:cNvPr id="230" name="组合 229"/>
          <p:cNvGrpSpPr/>
          <p:nvPr/>
        </p:nvGrpSpPr>
        <p:grpSpPr>
          <a:xfrm>
            <a:off x="3365189" y="2807729"/>
            <a:ext cx="1828146" cy="783906"/>
            <a:chOff x="1582350" y="3442361"/>
            <a:chExt cx="1828146" cy="783906"/>
          </a:xfrm>
        </p:grpSpPr>
        <p:grpSp>
          <p:nvGrpSpPr>
            <p:cNvPr id="231" name="组合 230"/>
            <p:cNvGrpSpPr/>
            <p:nvPr/>
          </p:nvGrpSpPr>
          <p:grpSpPr>
            <a:xfrm>
              <a:off x="1582350" y="3442361"/>
              <a:ext cx="1486969" cy="585594"/>
              <a:chOff x="5319817" y="2550991"/>
              <a:chExt cx="2014452" cy="793325"/>
            </a:xfrm>
          </p:grpSpPr>
          <p:sp>
            <p:nvSpPr>
              <p:cNvPr id="233" name="矩形: 圆角 41"/>
              <p:cNvSpPr/>
              <p:nvPr/>
            </p:nvSpPr>
            <p:spPr>
              <a:xfrm>
                <a:off x="5319817" y="2550991"/>
                <a:ext cx="1951956" cy="793139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234" name="文本框 233"/>
              <p:cNvSpPr txBox="1"/>
              <p:nvPr/>
            </p:nvSpPr>
            <p:spPr>
              <a:xfrm>
                <a:off x="5365445" y="2718883"/>
                <a:ext cx="1968824" cy="625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思源黑体 CN Normal" panose="020B0400000000000000" pitchFamily="34" charset="-122"/>
                    <a:ea typeface="思源黑体 CN Normal" panose="020B0400000000000000" pitchFamily="34" charset="-122"/>
                  </a:rPr>
                  <a:t>MAC</a:t>
                </a:r>
                <a:r>
                  <a:rPr lang="zh-CN" altLang="en-US" sz="2400" dirty="0">
                    <a:latin typeface="思源黑体 CN Normal" panose="020B0400000000000000" pitchFamily="34" charset="-122"/>
                    <a:ea typeface="思源黑体 CN Normal" panose="020B0400000000000000" pitchFamily="34" charset="-122"/>
                  </a:rPr>
                  <a:t>地址</a:t>
                </a:r>
              </a:p>
            </p:txBody>
          </p:sp>
        </p:grpSp>
        <p:sp>
          <p:nvSpPr>
            <p:cNvPr id="232" name="任意多边形: 形状 2"/>
            <p:cNvSpPr/>
            <p:nvPr/>
          </p:nvSpPr>
          <p:spPr>
            <a:xfrm>
              <a:off x="3022870" y="3898276"/>
              <a:ext cx="387626" cy="327991"/>
            </a:xfrm>
            <a:custGeom>
              <a:avLst/>
              <a:gdLst>
                <a:gd name="connsiteX0" fmla="*/ 387626 w 387626"/>
                <a:gd name="connsiteY0" fmla="*/ 327991 h 327991"/>
                <a:gd name="connsiteX1" fmla="*/ 188844 w 387626"/>
                <a:gd name="connsiteY1" fmla="*/ 0 h 327991"/>
                <a:gd name="connsiteX2" fmla="*/ 0 w 387626"/>
                <a:gd name="connsiteY2" fmla="*/ 0 h 327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7626" h="327991">
                  <a:moveTo>
                    <a:pt x="387626" y="327991"/>
                  </a:moveTo>
                  <a:lnTo>
                    <a:pt x="188844" y="0"/>
                  </a:lnTo>
                  <a:lnTo>
                    <a:pt x="0" y="0"/>
                  </a:lnTo>
                </a:path>
              </a:pathLst>
            </a:custGeom>
            <a:noFill/>
            <a:ln>
              <a:solidFill>
                <a:srgbClr val="009FF6"/>
              </a:solidFill>
              <a:headEnd type="oval" w="sm" len="sm"/>
              <a:tailEnd type="oval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5" name="组合 234"/>
          <p:cNvGrpSpPr/>
          <p:nvPr/>
        </p:nvGrpSpPr>
        <p:grpSpPr>
          <a:xfrm>
            <a:off x="5228228" y="1971631"/>
            <a:ext cx="1812459" cy="1240790"/>
            <a:chOff x="3445389" y="2606263"/>
            <a:chExt cx="1812459" cy="1240790"/>
          </a:xfrm>
        </p:grpSpPr>
        <p:grpSp>
          <p:nvGrpSpPr>
            <p:cNvPr id="236" name="组合 235"/>
            <p:cNvGrpSpPr/>
            <p:nvPr/>
          </p:nvGrpSpPr>
          <p:grpSpPr>
            <a:xfrm>
              <a:off x="3445389" y="2606263"/>
              <a:ext cx="1812459" cy="538415"/>
              <a:chOff x="5520692" y="2642034"/>
              <a:chExt cx="2455404" cy="729412"/>
            </a:xfrm>
          </p:grpSpPr>
          <p:sp>
            <p:nvSpPr>
              <p:cNvPr id="238" name="矩形: 圆角 49"/>
              <p:cNvSpPr/>
              <p:nvPr/>
            </p:nvSpPr>
            <p:spPr>
              <a:xfrm>
                <a:off x="5520692" y="2642034"/>
                <a:ext cx="2228285" cy="703688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239" name="文本框 238"/>
              <p:cNvSpPr txBox="1"/>
              <p:nvPr/>
            </p:nvSpPr>
            <p:spPr>
              <a:xfrm>
                <a:off x="5996662" y="2746012"/>
                <a:ext cx="1979434" cy="625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思源黑体 CN Normal" panose="020B0400000000000000" pitchFamily="34" charset="-122"/>
                    <a:ea typeface="思源黑体 CN Normal" panose="020B0400000000000000" pitchFamily="34" charset="-122"/>
                  </a:rPr>
                  <a:t>IP</a:t>
                </a:r>
                <a:r>
                  <a:rPr lang="zh-CN" altLang="en-US" sz="2400" dirty="0">
                    <a:latin typeface="思源黑体 CN Normal" panose="020B0400000000000000" pitchFamily="34" charset="-122"/>
                    <a:ea typeface="思源黑体 CN Normal" panose="020B0400000000000000" pitchFamily="34" charset="-122"/>
                  </a:rPr>
                  <a:t>地址</a:t>
                </a:r>
              </a:p>
            </p:txBody>
          </p:sp>
        </p:grpSp>
        <p:cxnSp>
          <p:nvCxnSpPr>
            <p:cNvPr id="237" name="直接连接符 236"/>
            <p:cNvCxnSpPr/>
            <p:nvPr/>
          </p:nvCxnSpPr>
          <p:spPr>
            <a:xfrm>
              <a:off x="4314795" y="3213782"/>
              <a:ext cx="0" cy="633271"/>
            </a:xfrm>
            <a:prstGeom prst="line">
              <a:avLst/>
            </a:prstGeom>
            <a:noFill/>
            <a:ln>
              <a:solidFill>
                <a:srgbClr val="009FF6"/>
              </a:solidFill>
              <a:headEnd type="oval" w="sm" len="sm"/>
              <a:tailEnd type="oval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grpSp>
        <p:nvGrpSpPr>
          <p:cNvPr id="240" name="组合 239"/>
          <p:cNvGrpSpPr/>
          <p:nvPr/>
        </p:nvGrpSpPr>
        <p:grpSpPr>
          <a:xfrm>
            <a:off x="6974554" y="2809005"/>
            <a:ext cx="2058142" cy="789746"/>
            <a:chOff x="5191137" y="3442674"/>
            <a:chExt cx="2058142" cy="789746"/>
          </a:xfrm>
        </p:grpSpPr>
        <p:grpSp>
          <p:nvGrpSpPr>
            <p:cNvPr id="241" name="组合 240"/>
            <p:cNvGrpSpPr/>
            <p:nvPr/>
          </p:nvGrpSpPr>
          <p:grpSpPr>
            <a:xfrm>
              <a:off x="5584878" y="3442674"/>
              <a:ext cx="1664401" cy="585456"/>
              <a:chOff x="4650629" y="2497558"/>
              <a:chExt cx="2254826" cy="793139"/>
            </a:xfrm>
          </p:grpSpPr>
          <p:sp>
            <p:nvSpPr>
              <p:cNvPr id="243" name="矩形: 圆角 52"/>
              <p:cNvSpPr/>
              <p:nvPr/>
            </p:nvSpPr>
            <p:spPr>
              <a:xfrm>
                <a:off x="4650629" y="2497558"/>
                <a:ext cx="1712342" cy="793139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800"/>
              </a:p>
            </p:txBody>
          </p:sp>
          <p:sp>
            <p:nvSpPr>
              <p:cNvPr id="244" name="文本框 243"/>
              <p:cNvSpPr txBox="1"/>
              <p:nvPr/>
            </p:nvSpPr>
            <p:spPr>
              <a:xfrm>
                <a:off x="4860212" y="2607217"/>
                <a:ext cx="2045243" cy="625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思源黑体 CN Normal" panose="020B0400000000000000" pitchFamily="34" charset="-122"/>
                    <a:ea typeface="思源黑体 CN Normal" panose="020B0400000000000000" pitchFamily="34" charset="-122"/>
                  </a:rPr>
                  <a:t>域  名</a:t>
                </a:r>
              </a:p>
            </p:txBody>
          </p:sp>
        </p:grpSp>
        <p:sp>
          <p:nvSpPr>
            <p:cNvPr id="242" name="任意多边形: 形状 54"/>
            <p:cNvSpPr/>
            <p:nvPr/>
          </p:nvSpPr>
          <p:spPr>
            <a:xfrm flipH="1">
              <a:off x="5191137" y="3904429"/>
              <a:ext cx="387626" cy="327991"/>
            </a:xfrm>
            <a:custGeom>
              <a:avLst/>
              <a:gdLst>
                <a:gd name="connsiteX0" fmla="*/ 387626 w 387626"/>
                <a:gd name="connsiteY0" fmla="*/ 327991 h 327991"/>
                <a:gd name="connsiteX1" fmla="*/ 188844 w 387626"/>
                <a:gd name="connsiteY1" fmla="*/ 0 h 327991"/>
                <a:gd name="connsiteX2" fmla="*/ 0 w 387626"/>
                <a:gd name="connsiteY2" fmla="*/ 0 h 327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7626" h="327991">
                  <a:moveTo>
                    <a:pt x="387626" y="327991"/>
                  </a:moveTo>
                  <a:lnTo>
                    <a:pt x="188844" y="0"/>
                  </a:lnTo>
                  <a:lnTo>
                    <a:pt x="0" y="0"/>
                  </a:lnTo>
                </a:path>
              </a:pathLst>
            </a:custGeom>
            <a:noFill/>
            <a:ln>
              <a:solidFill>
                <a:srgbClr val="009FF6"/>
              </a:solidFill>
              <a:headEnd type="oval" w="sm" len="sm"/>
              <a:tailEnd type="oval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45" name="Text Box 79"/>
          <p:cNvSpPr txBox="1">
            <a:spLocks noChangeArrowheads="1"/>
          </p:cNvSpPr>
          <p:nvPr/>
        </p:nvSpPr>
        <p:spPr bwMode="auto">
          <a:xfrm>
            <a:off x="5328843" y="4110455"/>
            <a:ext cx="15696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spc="3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造字工房朗倩（非商用）常规体" pitchFamily="50" charset="-122"/>
                <a:ea typeface="造字工房朗倩（非商用）常规体" pitchFamily="50" charset="-122"/>
              </a:rPr>
              <a:t>网络社会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495672" y="2061778"/>
            <a:ext cx="4891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</a:rPr>
              <a:t>X</a:t>
            </a:r>
            <a:endParaRPr lang="zh-CN" altLang="en-US" sz="4400" b="1" dirty="0">
              <a:solidFill>
                <a:srgbClr val="FF0000"/>
              </a:solidFill>
            </a:endParaRPr>
          </a:p>
        </p:txBody>
      </p:sp>
      <p:sp>
        <p:nvSpPr>
          <p:cNvPr id="246" name="文本框 245"/>
          <p:cNvSpPr txBox="1"/>
          <p:nvPr/>
        </p:nvSpPr>
        <p:spPr>
          <a:xfrm>
            <a:off x="8199967" y="2901716"/>
            <a:ext cx="4891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>
                <a:solidFill>
                  <a:srgbClr val="FF0000"/>
                </a:solidFill>
              </a:rPr>
              <a:t>√</a:t>
            </a:r>
          </a:p>
        </p:txBody>
      </p:sp>
      <p:grpSp>
        <p:nvGrpSpPr>
          <p:cNvPr id="247" name="组合 246"/>
          <p:cNvGrpSpPr/>
          <p:nvPr/>
        </p:nvGrpSpPr>
        <p:grpSpPr>
          <a:xfrm>
            <a:off x="5478473" y="3595827"/>
            <a:ext cx="964088" cy="523220"/>
            <a:chOff x="3552512" y="3086333"/>
            <a:chExt cx="964088" cy="523220"/>
          </a:xfrm>
        </p:grpSpPr>
        <p:sp>
          <p:nvSpPr>
            <p:cNvPr id="248" name="箭头: V 形 29"/>
            <p:cNvSpPr/>
            <p:nvPr/>
          </p:nvSpPr>
          <p:spPr>
            <a:xfrm>
              <a:off x="3552512" y="3086333"/>
              <a:ext cx="399383" cy="523220"/>
            </a:xfrm>
            <a:prstGeom prst="chevron">
              <a:avLst>
                <a:gd name="adj" fmla="val 70389"/>
              </a:avLst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9" name="箭头: V 形 30"/>
            <p:cNvSpPr/>
            <p:nvPr/>
          </p:nvSpPr>
          <p:spPr>
            <a:xfrm>
              <a:off x="3928982" y="3086333"/>
              <a:ext cx="399383" cy="523220"/>
            </a:xfrm>
            <a:prstGeom prst="chevron">
              <a:avLst>
                <a:gd name="adj" fmla="val 68933"/>
              </a:avLst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0" name="箭头: V 形 31"/>
            <p:cNvSpPr/>
            <p:nvPr/>
          </p:nvSpPr>
          <p:spPr>
            <a:xfrm>
              <a:off x="3740747" y="3086333"/>
              <a:ext cx="399383" cy="523220"/>
            </a:xfrm>
            <a:prstGeom prst="chevron">
              <a:avLst>
                <a:gd name="adj" fmla="val 70389"/>
              </a:avLst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1" name="箭头: V 形 32"/>
            <p:cNvSpPr/>
            <p:nvPr/>
          </p:nvSpPr>
          <p:spPr>
            <a:xfrm>
              <a:off x="4117217" y="3086333"/>
              <a:ext cx="399383" cy="523220"/>
            </a:xfrm>
            <a:prstGeom prst="chevron">
              <a:avLst>
                <a:gd name="adj" fmla="val 68933"/>
              </a:avLst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52" name="组合 251"/>
          <p:cNvGrpSpPr/>
          <p:nvPr/>
        </p:nvGrpSpPr>
        <p:grpSpPr>
          <a:xfrm>
            <a:off x="5328754" y="2809541"/>
            <a:ext cx="1657488" cy="716642"/>
            <a:chOff x="6325584" y="734291"/>
            <a:chExt cx="3037884" cy="716642"/>
          </a:xfrm>
        </p:grpSpPr>
        <p:grpSp>
          <p:nvGrpSpPr>
            <p:cNvPr id="253" name="组合 252"/>
            <p:cNvGrpSpPr/>
            <p:nvPr/>
          </p:nvGrpSpPr>
          <p:grpSpPr>
            <a:xfrm>
              <a:off x="6325584" y="734291"/>
              <a:ext cx="3037884" cy="716642"/>
              <a:chOff x="6325584" y="734291"/>
              <a:chExt cx="3037884" cy="716642"/>
            </a:xfrm>
          </p:grpSpPr>
          <p:sp>
            <p:nvSpPr>
              <p:cNvPr id="255" name="六边形 254"/>
              <p:cNvSpPr/>
              <p:nvPr/>
            </p:nvSpPr>
            <p:spPr>
              <a:xfrm>
                <a:off x="6325584" y="787061"/>
                <a:ext cx="3037884" cy="611102"/>
              </a:xfrm>
              <a:prstGeom prst="hexagon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31800" dist="889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756000" rIns="91440" bIns="45720" numCol="1" anchor="t" anchorCtr="0" compatLnSpc="1"/>
              <a:lstStyle/>
              <a:p>
                <a:pPr algn="ctr">
                  <a:lnSpc>
                    <a:spcPts val="1500"/>
                  </a:lnSpc>
                </a:pPr>
                <a:endParaRPr lang="zh-CN" altLang="en-US" sz="2400">
                  <a:solidFill>
                    <a:schemeClr val="bg1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56" name="六边形 255"/>
              <p:cNvSpPr/>
              <p:nvPr/>
            </p:nvSpPr>
            <p:spPr>
              <a:xfrm>
                <a:off x="6474015" y="734291"/>
                <a:ext cx="2741023" cy="716642"/>
              </a:xfrm>
              <a:prstGeom prst="hexagon">
                <a:avLst/>
              </a:prstGeom>
              <a:solidFill>
                <a:srgbClr val="009FF6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756000" rIns="91440" bIns="45720" numCol="1" anchor="t" anchorCtr="0" compatLnSpc="1"/>
              <a:lstStyle/>
              <a:p>
                <a:pPr algn="ctr">
                  <a:lnSpc>
                    <a:spcPts val="1500"/>
                  </a:lnSpc>
                </a:pPr>
                <a:endParaRPr lang="zh-CN" altLang="en-US" sz="2400" dirty="0">
                  <a:solidFill>
                    <a:schemeClr val="bg1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254" name="矩形 253"/>
            <p:cNvSpPr/>
            <p:nvPr/>
          </p:nvSpPr>
          <p:spPr>
            <a:xfrm>
              <a:off x="6566292" y="796374"/>
              <a:ext cx="2556468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600" b="1" dirty="0">
                  <a:solidFill>
                    <a:schemeClr val="bg1"/>
                  </a:solidFill>
                  <a:latin typeface="+mj-ea"/>
                  <a:ea typeface="+mj-ea"/>
                  <a:cs typeface="+mn-ea"/>
                  <a:sym typeface="+mn-lt"/>
                </a:rPr>
                <a:t>域名</a:t>
              </a:r>
            </a:p>
          </p:txBody>
        </p:sp>
      </p:grpSp>
      <p:grpSp>
        <p:nvGrpSpPr>
          <p:cNvPr id="257" name="组合 256"/>
          <p:cNvGrpSpPr/>
          <p:nvPr/>
        </p:nvGrpSpPr>
        <p:grpSpPr>
          <a:xfrm>
            <a:off x="5147550" y="4188691"/>
            <a:ext cx="2019896" cy="716642"/>
            <a:chOff x="6325584" y="734291"/>
            <a:chExt cx="3037884" cy="716642"/>
          </a:xfrm>
        </p:grpSpPr>
        <p:grpSp>
          <p:nvGrpSpPr>
            <p:cNvPr id="258" name="组合 257"/>
            <p:cNvGrpSpPr/>
            <p:nvPr/>
          </p:nvGrpSpPr>
          <p:grpSpPr>
            <a:xfrm>
              <a:off x="6325584" y="734291"/>
              <a:ext cx="3037884" cy="716642"/>
              <a:chOff x="6325584" y="734291"/>
              <a:chExt cx="3037884" cy="716642"/>
            </a:xfrm>
          </p:grpSpPr>
          <p:sp>
            <p:nvSpPr>
              <p:cNvPr id="260" name="六边形 259"/>
              <p:cNvSpPr/>
              <p:nvPr/>
            </p:nvSpPr>
            <p:spPr>
              <a:xfrm>
                <a:off x="6325584" y="787061"/>
                <a:ext cx="3037884" cy="611102"/>
              </a:xfrm>
              <a:prstGeom prst="hexagon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431800" dist="889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756000" rIns="91440" bIns="45720" numCol="1" anchor="t" anchorCtr="0" compatLnSpc="1"/>
              <a:lstStyle/>
              <a:p>
                <a:pPr algn="ctr">
                  <a:lnSpc>
                    <a:spcPts val="1500"/>
                  </a:lnSpc>
                </a:pPr>
                <a:endParaRPr lang="zh-CN" altLang="en-US" sz="2400">
                  <a:solidFill>
                    <a:schemeClr val="bg1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61" name="六边形 260"/>
              <p:cNvSpPr/>
              <p:nvPr/>
            </p:nvSpPr>
            <p:spPr>
              <a:xfrm>
                <a:off x="6474015" y="734291"/>
                <a:ext cx="2741023" cy="716642"/>
              </a:xfrm>
              <a:prstGeom prst="hexagon">
                <a:avLst/>
              </a:prstGeom>
              <a:solidFill>
                <a:srgbClr val="009FF6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756000" rIns="91440" bIns="45720" numCol="1" anchor="t" anchorCtr="0" compatLnSpc="1"/>
              <a:lstStyle/>
              <a:p>
                <a:pPr algn="ctr">
                  <a:lnSpc>
                    <a:spcPts val="1500"/>
                  </a:lnSpc>
                </a:pPr>
                <a:endParaRPr lang="zh-CN" altLang="en-US" sz="2400" dirty="0">
                  <a:solidFill>
                    <a:schemeClr val="bg1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259" name="矩形 258"/>
            <p:cNvSpPr/>
            <p:nvPr/>
          </p:nvSpPr>
          <p:spPr>
            <a:xfrm>
              <a:off x="6566290" y="796374"/>
              <a:ext cx="264874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3600" b="1" dirty="0">
                  <a:solidFill>
                    <a:schemeClr val="bg1"/>
                  </a:solidFill>
                  <a:latin typeface="+mj-ea"/>
                  <a:ea typeface="+mj-ea"/>
                  <a:cs typeface="+mn-ea"/>
                  <a:sym typeface="+mn-lt"/>
                </a:rPr>
                <a:t>IP</a:t>
              </a:r>
              <a:r>
                <a:rPr lang="zh-CN" altLang="en-US" sz="3600" b="1" dirty="0">
                  <a:solidFill>
                    <a:schemeClr val="bg1"/>
                  </a:solidFill>
                  <a:latin typeface="+mj-ea"/>
                  <a:ea typeface="+mj-ea"/>
                  <a:cs typeface="+mn-ea"/>
                  <a:sym typeface="+mn-lt"/>
                </a:rPr>
                <a:t>地址</a:t>
              </a: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5456183" y="2935385"/>
            <a:ext cx="75828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600" b="1" dirty="0">
                <a:solidFill>
                  <a:srgbClr val="1F25A0"/>
                </a:solidFill>
                <a:latin typeface="HanWangCC02" panose="02020500000000000000" pitchFamily="18" charset="-120"/>
                <a:ea typeface="HanWangCC02" panose="02020500000000000000" pitchFamily="18" charset="-120"/>
              </a:rPr>
              <a:t>？</a:t>
            </a:r>
          </a:p>
        </p:txBody>
      </p:sp>
      <p:grpSp>
        <p:nvGrpSpPr>
          <p:cNvPr id="262" name="组合 261"/>
          <p:cNvGrpSpPr/>
          <p:nvPr/>
        </p:nvGrpSpPr>
        <p:grpSpPr>
          <a:xfrm>
            <a:off x="4859290" y="1729226"/>
            <a:ext cx="2394792" cy="629513"/>
            <a:chOff x="2863891" y="2533650"/>
            <a:chExt cx="4565609" cy="1200150"/>
          </a:xfrm>
        </p:grpSpPr>
        <p:sp>
          <p:nvSpPr>
            <p:cNvPr id="268" name="矩形: 圆角 10"/>
            <p:cNvSpPr/>
            <p:nvPr/>
          </p:nvSpPr>
          <p:spPr>
            <a:xfrm>
              <a:off x="2863891" y="2533650"/>
              <a:ext cx="4565609" cy="120015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6" name="矩形: 圆角 23"/>
            <p:cNvSpPr/>
            <p:nvPr/>
          </p:nvSpPr>
          <p:spPr>
            <a:xfrm>
              <a:off x="2938754" y="2603030"/>
              <a:ext cx="4413106" cy="1064095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7" name="文本框 276"/>
          <p:cNvSpPr txBox="1"/>
          <p:nvPr/>
        </p:nvSpPr>
        <p:spPr>
          <a:xfrm>
            <a:off x="5116181" y="1779213"/>
            <a:ext cx="18992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DNS</a:t>
            </a:r>
            <a:r>
              <a:rPr lang="zh-CN" altLang="en-US" sz="3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系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10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1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10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10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4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7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 tmFilter="0, 0; .2, .5; .8, .5; 1, 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0" dur="250" autoRev="1" fill="hold"/>
                                        <p:tgtEl>
                                          <p:spTgt spid="2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1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 tmFilter="0, 0; .2, .5; .8, .5; 1, 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3" dur="250" autoRev="1" fill="hold"/>
                                        <p:tgtEl>
                                          <p:spTgt spid="2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4.81481E-6 L -0.17682 0.10439 " pathEditMode="relative" rAng="0" ptsTypes="AA">
                                      <p:cBhvr>
                                        <p:cTn id="157" dur="10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41" y="5208"/>
                                    </p:animMotion>
                                  </p:childTnLst>
                                </p:cTn>
                              </p:par>
                              <p:par>
                                <p:cTn id="15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1.11111E-6 L 0.15743 -0.09583 " pathEditMode="relative" rAng="0" ptsTypes="AA">
                                      <p:cBhvr>
                                        <p:cTn id="159" dur="10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65" y="-4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000"/>
                            </p:stCondLst>
                            <p:childTnLst>
                              <p:par>
                                <p:cTn id="16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1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1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6" presetClass="emph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Scale>
                                      <p:cBhvr>
                                        <p:cTn id="167" dur="100" fill="hold"/>
                                        <p:tgtEl>
                                          <p:spTgt spid="247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168" presetID="6" presetClass="emp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Scale>
                                      <p:cBhvr>
                                        <p:cTn id="169" dur="200" fill="hold"/>
                                        <p:tgtEl>
                                          <p:spTgt spid="247"/>
                                        </p:tgtEl>
                                      </p:cBhvr>
                                      <p:by x="90000" y="90000"/>
                                    </p:animScale>
                                  </p:childTnLst>
                                </p:cTn>
                              </p:par>
                              <p:par>
                                <p:cTn id="170" presetID="6" presetClass="emp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Scale>
                                      <p:cBhvr>
                                        <p:cTn id="171" dur="100" fill="hold"/>
                                        <p:tgtEl>
                                          <p:spTgt spid="2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2" presetID="6" presetClass="emph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173" dur="200" fill="hold"/>
                                        <p:tgtEl>
                                          <p:spTgt spid="247"/>
                                        </p:tgtEl>
                                      </p:cBhvr>
                                      <p:by x="95000" y="9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500"/>
                            </p:stCondLst>
                            <p:childTnLst>
                              <p:par>
                                <p:cTn id="1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1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6" presetClass="emph" presetSubtype="0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Scale>
                                      <p:cBhvr>
                                        <p:cTn id="181" dur="100" fill="hold"/>
                                        <p:tgtEl>
                                          <p:spTgt spid="7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182" presetID="6" presetClass="emp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Scale>
                                      <p:cBhvr>
                                        <p:cTn id="183" dur="200" fill="hold"/>
                                        <p:tgtEl>
                                          <p:spTgt spid="7"/>
                                        </p:tgtEl>
                                      </p:cBhvr>
                                      <p:by x="90000" y="90000"/>
                                    </p:animScale>
                                  </p:childTnLst>
                                </p:cTn>
                              </p:par>
                              <p:par>
                                <p:cTn id="184" presetID="6" presetClass="emph" presetSubtype="0" fill="hold" grpId="3" nodeType="withEffect">
                                  <p:stCondLst>
                                    <p:cond delay="400"/>
                                  </p:stCondLst>
                                  <p:childTnLst>
                                    <p:animScale>
                                      <p:cBhvr>
                                        <p:cTn id="185" dur="100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6" presetID="6" presetClass="emph" presetSubtype="0" fill="hold" grpId="4" nodeType="with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187" dur="200" fill="hold"/>
                                        <p:tgtEl>
                                          <p:spTgt spid="7"/>
                                        </p:tgtEl>
                                      </p:cBhvr>
                                      <p:by x="95000" y="9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2" dur="500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3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6" dur="500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7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00"/>
                            </p:stCondLst>
                            <p:childTnLst>
                              <p:par>
                                <p:cTn id="199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0" dur="10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" grpId="0" animBg="1"/>
      <p:bldP spid="213" grpId="1" animBg="1"/>
      <p:bldP spid="229" grpId="0"/>
      <p:bldP spid="229" grpId="1"/>
      <p:bldP spid="245" grpId="0"/>
      <p:bldP spid="245" grpId="1"/>
      <p:bldP spid="4" grpId="0"/>
      <p:bldP spid="4" grpId="1"/>
      <p:bldP spid="246" grpId="0"/>
      <p:bldP spid="246" grpId="1"/>
      <p:bldP spid="7" grpId="0"/>
      <p:bldP spid="7" grpId="1"/>
      <p:bldP spid="7" grpId="2"/>
      <p:bldP spid="7" grpId="3"/>
      <p:bldP spid="7" grpId="4"/>
      <p:bldP spid="277" grpId="0"/>
      <p:bldP spid="277" grpId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4199645" cy="1005602"/>
            <a:chOff x="658104" y="373146"/>
            <a:chExt cx="4199645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3776935" cy="615451"/>
              <a:chOff x="1839058" y="1058437"/>
              <a:chExt cx="3776935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3776935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23826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简况</a:t>
                </a: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67" name="组合 66"/>
          <p:cNvGrpSpPr/>
          <p:nvPr/>
        </p:nvGrpSpPr>
        <p:grpSpPr>
          <a:xfrm>
            <a:off x="1080115" y="1716334"/>
            <a:ext cx="10031769" cy="476221"/>
            <a:chOff x="1403750" y="3593123"/>
            <a:chExt cx="10031769" cy="476221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449588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一个分布式数据库，由很多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按照层次结构组织起来</a:t>
              </a: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1052239" y="2630957"/>
            <a:ext cx="10059645" cy="876330"/>
            <a:chOff x="1403750" y="3593123"/>
            <a:chExt cx="10059645" cy="876330"/>
          </a:xfrm>
        </p:grpSpPr>
        <p:grpSp>
          <p:nvGrpSpPr>
            <p:cNvPr id="73" name="组合 7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5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477464" cy="87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运行在端到端系统上，且使用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UD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（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3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号端口）进行报文传输，因此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应用层协议</a:t>
              </a: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1052239" y="3750823"/>
            <a:ext cx="5693780" cy="476221"/>
            <a:chOff x="1403750" y="3593123"/>
            <a:chExt cx="5693780" cy="476221"/>
          </a:xfrm>
        </p:grpSpPr>
        <p:grpSp>
          <p:nvGrpSpPr>
            <p:cNvPr id="78" name="组合 7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9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511159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以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/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模式工作</a:t>
              </a:r>
            </a:p>
          </p:txBody>
        </p:sp>
      </p:grpSp>
      <p:grpSp>
        <p:nvGrpSpPr>
          <p:cNvPr id="82" name="组合 81"/>
          <p:cNvGrpSpPr/>
          <p:nvPr/>
        </p:nvGrpSpPr>
        <p:grpSpPr>
          <a:xfrm>
            <a:off x="1052239" y="4665446"/>
            <a:ext cx="9007640" cy="476221"/>
            <a:chOff x="1403750" y="3593123"/>
            <a:chExt cx="9007640" cy="476221"/>
          </a:xfrm>
        </p:grpSpPr>
        <p:grpSp>
          <p:nvGrpSpPr>
            <p:cNvPr id="83" name="组合 8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5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8425459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直接和用户打交道，而是因特网的核心功能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89267" y="3858465"/>
            <a:ext cx="106390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DNS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服务器向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DNS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客户机返回一个包含对应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IP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地址（</a:t>
            </a:r>
            <a:r>
              <a:rPr lang="en-US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02.114.0.245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的响应报文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629529" y="315996"/>
            <a:ext cx="7051431" cy="1005602"/>
            <a:chOff x="658104" y="373146"/>
            <a:chExt cx="7051431" cy="1005602"/>
          </a:xfrm>
        </p:grpSpPr>
        <p:grpSp>
          <p:nvGrpSpPr>
            <p:cNvPr id="18" name="组合 17"/>
            <p:cNvGrpSpPr/>
            <p:nvPr/>
          </p:nvGrpSpPr>
          <p:grpSpPr>
            <a:xfrm>
              <a:off x="1080814" y="763297"/>
              <a:ext cx="6628721" cy="615451"/>
              <a:chOff x="1839058" y="1058437"/>
              <a:chExt cx="6628721" cy="615451"/>
            </a:xfrm>
          </p:grpSpPr>
          <p:sp>
            <p:nvSpPr>
              <p:cNvPr id="20" name="矩形: 圆角 11"/>
              <p:cNvSpPr/>
              <p:nvPr/>
            </p:nvSpPr>
            <p:spPr>
              <a:xfrm>
                <a:off x="1839058" y="1058437"/>
                <a:ext cx="6628721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1" name="文本框 20"/>
              <p:cNvSpPr txBox="1"/>
              <p:nvPr/>
            </p:nvSpPr>
            <p:spPr>
              <a:xfrm>
                <a:off x="2715408" y="1089113"/>
                <a:ext cx="568409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一次最简单的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解析过程</a:t>
                </a:r>
              </a:p>
            </p:txBody>
          </p:sp>
        </p:grpSp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910678" y="1773405"/>
            <a:ext cx="490436" cy="476221"/>
            <a:chOff x="2217538" y="5725158"/>
            <a:chExt cx="490436" cy="476221"/>
          </a:xfrm>
        </p:grpSpPr>
        <p:sp>
          <p:nvSpPr>
            <p:cNvPr id="8" name="对话气泡: 椭圆形 4"/>
            <p:cNvSpPr/>
            <p:nvPr/>
          </p:nvSpPr>
          <p:spPr>
            <a:xfrm>
              <a:off x="2217538" y="5725158"/>
              <a:ext cx="490436" cy="476221"/>
            </a:xfrm>
            <a:prstGeom prst="wedgeEllipseCallout">
              <a:avLst>
                <a:gd name="adj1" fmla="val 66124"/>
                <a:gd name="adj2" fmla="val 2799"/>
              </a:avLst>
            </a:pr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round-web-cam_17861"/>
            <p:cNvSpPr>
              <a:spLocks noChangeAspect="1"/>
            </p:cNvSpPr>
            <p:nvPr/>
          </p:nvSpPr>
          <p:spPr bwMode="auto">
            <a:xfrm>
              <a:off x="2316981" y="579320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1" name="矩形 10"/>
          <p:cNvSpPr/>
          <p:nvPr/>
        </p:nvSpPr>
        <p:spPr>
          <a:xfrm>
            <a:off x="1589267" y="1681073"/>
            <a:ext cx="1040679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在浏览器中输入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hlinkClick r:id="rId4"/>
              </a:rPr>
              <a:t>www.hust.edu.cn/index.html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链接，从该链接中取出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hlinkClick r:id="rId5"/>
              </a:rPr>
              <a:t>www.hust.edu.cn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部分，发送给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DNS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客户机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910678" y="5588744"/>
            <a:ext cx="490436" cy="476221"/>
            <a:chOff x="2217538" y="5725158"/>
            <a:chExt cx="490436" cy="476221"/>
          </a:xfrm>
        </p:grpSpPr>
        <p:sp>
          <p:nvSpPr>
            <p:cNvPr id="13" name="对话气泡: 椭圆形 4"/>
            <p:cNvSpPr/>
            <p:nvPr/>
          </p:nvSpPr>
          <p:spPr>
            <a:xfrm>
              <a:off x="2217538" y="5725158"/>
              <a:ext cx="490436" cy="476221"/>
            </a:xfrm>
            <a:prstGeom prst="wedgeEllipseCallout">
              <a:avLst>
                <a:gd name="adj1" fmla="val 66124"/>
                <a:gd name="adj2" fmla="val 2799"/>
              </a:avLst>
            </a:pr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round-web-cam_17861"/>
            <p:cNvSpPr>
              <a:spLocks noChangeAspect="1"/>
            </p:cNvSpPr>
            <p:nvPr/>
          </p:nvSpPr>
          <p:spPr bwMode="auto">
            <a:xfrm>
              <a:off x="2316981" y="579320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grpSp>
        <p:nvGrpSpPr>
          <p:cNvPr id="15" name="组合 14"/>
          <p:cNvGrpSpPr/>
          <p:nvPr/>
        </p:nvGrpSpPr>
        <p:grpSpPr>
          <a:xfrm>
            <a:off x="910678" y="4768090"/>
            <a:ext cx="490436" cy="476221"/>
            <a:chOff x="2217538" y="5725158"/>
            <a:chExt cx="490436" cy="476221"/>
          </a:xfrm>
        </p:grpSpPr>
        <p:sp>
          <p:nvSpPr>
            <p:cNvPr id="16" name="对话气泡: 椭圆形 4"/>
            <p:cNvSpPr/>
            <p:nvPr/>
          </p:nvSpPr>
          <p:spPr>
            <a:xfrm>
              <a:off x="2217538" y="5725158"/>
              <a:ext cx="490436" cy="476221"/>
            </a:xfrm>
            <a:prstGeom prst="wedgeEllipseCallout">
              <a:avLst>
                <a:gd name="adj1" fmla="val 66124"/>
                <a:gd name="adj2" fmla="val 2799"/>
              </a:avLst>
            </a:pr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round-web-cam_17861"/>
            <p:cNvSpPr>
              <a:spLocks noChangeAspect="1"/>
            </p:cNvSpPr>
            <p:nvPr/>
          </p:nvSpPr>
          <p:spPr bwMode="auto">
            <a:xfrm>
              <a:off x="2316981" y="579320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grpSp>
        <p:nvGrpSpPr>
          <p:cNvPr id="23" name="组合 22"/>
          <p:cNvGrpSpPr/>
          <p:nvPr/>
        </p:nvGrpSpPr>
        <p:grpSpPr>
          <a:xfrm>
            <a:off x="910678" y="3154556"/>
            <a:ext cx="490436" cy="476221"/>
            <a:chOff x="2217538" y="5725158"/>
            <a:chExt cx="490436" cy="476221"/>
          </a:xfrm>
        </p:grpSpPr>
        <p:sp>
          <p:nvSpPr>
            <p:cNvPr id="24" name="对话气泡: 椭圆形 4"/>
            <p:cNvSpPr/>
            <p:nvPr/>
          </p:nvSpPr>
          <p:spPr>
            <a:xfrm>
              <a:off x="2217538" y="5725158"/>
              <a:ext cx="490436" cy="476221"/>
            </a:xfrm>
            <a:prstGeom prst="wedgeEllipseCallout">
              <a:avLst>
                <a:gd name="adj1" fmla="val 66124"/>
                <a:gd name="adj2" fmla="val 2799"/>
              </a:avLst>
            </a:pr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round-web-cam_17861"/>
            <p:cNvSpPr>
              <a:spLocks noChangeAspect="1"/>
            </p:cNvSpPr>
            <p:nvPr/>
          </p:nvSpPr>
          <p:spPr bwMode="auto">
            <a:xfrm>
              <a:off x="2316981" y="579320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grpSp>
        <p:nvGrpSpPr>
          <p:cNvPr id="26" name="组合 25"/>
          <p:cNvGrpSpPr/>
          <p:nvPr/>
        </p:nvGrpSpPr>
        <p:grpSpPr>
          <a:xfrm>
            <a:off x="910678" y="4002737"/>
            <a:ext cx="490436" cy="476221"/>
            <a:chOff x="2217538" y="5725158"/>
            <a:chExt cx="490436" cy="476221"/>
          </a:xfrm>
        </p:grpSpPr>
        <p:sp>
          <p:nvSpPr>
            <p:cNvPr id="27" name="对话气泡: 椭圆形 4"/>
            <p:cNvSpPr/>
            <p:nvPr/>
          </p:nvSpPr>
          <p:spPr>
            <a:xfrm>
              <a:off x="2217538" y="5725158"/>
              <a:ext cx="490436" cy="476221"/>
            </a:xfrm>
            <a:prstGeom prst="wedgeEllipseCallout">
              <a:avLst>
                <a:gd name="adj1" fmla="val 66124"/>
                <a:gd name="adj2" fmla="val 2799"/>
              </a:avLst>
            </a:pr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round-web-cam_17861"/>
            <p:cNvSpPr>
              <a:spLocks noChangeAspect="1"/>
            </p:cNvSpPr>
            <p:nvPr/>
          </p:nvSpPr>
          <p:spPr bwMode="auto">
            <a:xfrm>
              <a:off x="2316981" y="579320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9" name="矩形 28"/>
          <p:cNvSpPr/>
          <p:nvPr/>
        </p:nvSpPr>
        <p:spPr>
          <a:xfrm>
            <a:off x="1589267" y="3046768"/>
            <a:ext cx="11001756" cy="583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DNS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客户机向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DNS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服务器发送包含域名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  <a:hlinkClick r:id="rId5"/>
              </a:rPr>
              <a:t>www.hust.edu.cn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的查询请求报文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589267" y="5481857"/>
            <a:ext cx="11001756" cy="583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浏览器向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IP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地址所在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WEB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服务器发起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TCP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链接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589267" y="4670162"/>
            <a:ext cx="11001756" cy="583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DNS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客户机将获得的</a:t>
            </a:r>
            <a:r>
              <a:rPr lang="en-US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IP</a:t>
            </a:r>
            <a:r>
              <a:rPr lang="zh-CN" altLang="zh-CN" sz="2400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地址传送给浏览器</a:t>
            </a:r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4199645" cy="1007827"/>
            <a:chOff x="658104" y="373146"/>
            <a:chExt cx="4199645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4" y="763297"/>
              <a:ext cx="3776935" cy="617676"/>
              <a:chOff x="1839058" y="1058437"/>
              <a:chExt cx="3776935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8" y="1058437"/>
                <a:ext cx="3776935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1" y="1091338"/>
                <a:ext cx="274056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实现</a:t>
                </a: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1452280" y="1681563"/>
            <a:ext cx="11331322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最简单的方法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单台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501329" y="5313363"/>
            <a:ext cx="7037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显然，这种方法是世界上最笨的方法！！！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807021" y="1801168"/>
            <a:ext cx="490436" cy="476221"/>
            <a:chOff x="2217538" y="5725158"/>
            <a:chExt cx="490436" cy="476221"/>
          </a:xfrm>
        </p:grpSpPr>
        <p:sp>
          <p:nvSpPr>
            <p:cNvPr id="10" name="对话气泡: 椭圆形 4"/>
            <p:cNvSpPr/>
            <p:nvPr/>
          </p:nvSpPr>
          <p:spPr>
            <a:xfrm>
              <a:off x="2217538" y="5725158"/>
              <a:ext cx="490436" cy="476221"/>
            </a:xfrm>
            <a:prstGeom prst="wedgeEllipseCallout">
              <a:avLst>
                <a:gd name="adj1" fmla="val 66124"/>
                <a:gd name="adj2" fmla="val 2799"/>
              </a:avLst>
            </a:pr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round-web-cam_17861"/>
            <p:cNvSpPr>
              <a:spLocks noChangeAspect="1"/>
            </p:cNvSpPr>
            <p:nvPr/>
          </p:nvSpPr>
          <p:spPr bwMode="auto">
            <a:xfrm>
              <a:off x="2316981" y="579320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807021" y="2389747"/>
            <a:ext cx="11331322" cy="34559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 单点故障的问题：一旦崩溃，因特网何以堪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 数据的流通量：使得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服务器不堪重负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 远程的集中式数据库：带来严重的延时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 维护量巨大：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服务器不得不拼命的更新以适应因特网上主机的增加与减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33" name="组合 32"/>
          <p:cNvGrpSpPr/>
          <p:nvPr/>
        </p:nvGrpSpPr>
        <p:grpSpPr>
          <a:xfrm>
            <a:off x="1620611" y="1448617"/>
            <a:ext cx="9238852" cy="5265420"/>
            <a:chOff x="1381125" y="1223645"/>
            <a:chExt cx="9238852" cy="5265420"/>
          </a:xfrm>
        </p:grpSpPr>
        <p:sp>
          <p:nvSpPr>
            <p:cNvPr id="38" name="矩形 11266"/>
            <p:cNvSpPr>
              <a:spLocks noChangeArrowheads="1"/>
            </p:cNvSpPr>
            <p:nvPr/>
          </p:nvSpPr>
          <p:spPr bwMode="auto">
            <a:xfrm>
              <a:off x="1389138" y="4837877"/>
              <a:ext cx="9212251" cy="843673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矩形 11267"/>
            <p:cNvSpPr>
              <a:spLocks noChangeArrowheads="1"/>
            </p:cNvSpPr>
            <p:nvPr/>
          </p:nvSpPr>
          <p:spPr bwMode="auto">
            <a:xfrm>
              <a:off x="1398752" y="5681550"/>
              <a:ext cx="9194625" cy="807515"/>
            </a:xfrm>
            <a:prstGeom prst="rect">
              <a:avLst/>
            </a:prstGeom>
            <a:solidFill>
              <a:srgbClr val="CC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矩形 11268"/>
            <p:cNvSpPr>
              <a:spLocks noChangeArrowheads="1"/>
            </p:cNvSpPr>
            <p:nvPr/>
          </p:nvSpPr>
          <p:spPr bwMode="auto">
            <a:xfrm>
              <a:off x="1381125" y="3061646"/>
              <a:ext cx="9212252" cy="1803350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矩形 11269"/>
            <p:cNvSpPr>
              <a:spLocks noChangeArrowheads="1"/>
            </p:cNvSpPr>
            <p:nvPr/>
          </p:nvSpPr>
          <p:spPr bwMode="auto">
            <a:xfrm>
              <a:off x="1381126" y="1832294"/>
              <a:ext cx="9212252" cy="129564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" name="直接连接符 11271"/>
            <p:cNvSpPr>
              <a:spLocks noChangeShapeType="1"/>
            </p:cNvSpPr>
            <p:nvPr/>
          </p:nvSpPr>
          <p:spPr bwMode="auto">
            <a:xfrm flipV="1">
              <a:off x="1560595" y="2294807"/>
              <a:ext cx="8904589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直接连接符 11272"/>
            <p:cNvSpPr>
              <a:spLocks noChangeShapeType="1"/>
            </p:cNvSpPr>
            <p:nvPr/>
          </p:nvSpPr>
          <p:spPr bwMode="auto">
            <a:xfrm rot="16200000">
              <a:off x="2760565" y="2471829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直接连接符 11273"/>
            <p:cNvSpPr>
              <a:spLocks noChangeShapeType="1"/>
            </p:cNvSpPr>
            <p:nvPr/>
          </p:nvSpPr>
          <p:spPr bwMode="auto">
            <a:xfrm rot="16200000">
              <a:off x="3339884" y="2471075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直接连接符 11274"/>
            <p:cNvSpPr>
              <a:spLocks noChangeShapeType="1"/>
            </p:cNvSpPr>
            <p:nvPr/>
          </p:nvSpPr>
          <p:spPr bwMode="auto">
            <a:xfrm rot="16200000">
              <a:off x="3923914" y="2447724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直接连接符 11275"/>
            <p:cNvSpPr>
              <a:spLocks noChangeShapeType="1"/>
            </p:cNvSpPr>
            <p:nvPr/>
          </p:nvSpPr>
          <p:spPr bwMode="auto">
            <a:xfrm rot="16200000">
              <a:off x="4507191" y="2444711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直接连接符 11276"/>
            <p:cNvSpPr>
              <a:spLocks noChangeShapeType="1"/>
            </p:cNvSpPr>
            <p:nvPr/>
          </p:nvSpPr>
          <p:spPr bwMode="auto">
            <a:xfrm rot="16200000">
              <a:off x="5090468" y="2444711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直接连接符 11277"/>
            <p:cNvSpPr>
              <a:spLocks noChangeShapeType="1"/>
            </p:cNvSpPr>
            <p:nvPr/>
          </p:nvSpPr>
          <p:spPr bwMode="auto">
            <a:xfrm rot="16200000">
              <a:off x="5669788" y="2443957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直接连接符 11278"/>
            <p:cNvSpPr>
              <a:spLocks noChangeShapeType="1"/>
            </p:cNvSpPr>
            <p:nvPr/>
          </p:nvSpPr>
          <p:spPr bwMode="auto">
            <a:xfrm rot="16200000">
              <a:off x="6253817" y="2444711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直接连接符 11279"/>
            <p:cNvSpPr>
              <a:spLocks noChangeShapeType="1"/>
            </p:cNvSpPr>
            <p:nvPr/>
          </p:nvSpPr>
          <p:spPr bwMode="auto">
            <a:xfrm rot="16200000">
              <a:off x="6837094" y="2444711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直接连接符 11280"/>
            <p:cNvSpPr>
              <a:spLocks noChangeShapeType="1"/>
            </p:cNvSpPr>
            <p:nvPr/>
          </p:nvSpPr>
          <p:spPr bwMode="auto">
            <a:xfrm rot="16200000">
              <a:off x="7416414" y="2443957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直接连接符 11281"/>
            <p:cNvSpPr>
              <a:spLocks noChangeShapeType="1"/>
            </p:cNvSpPr>
            <p:nvPr/>
          </p:nvSpPr>
          <p:spPr bwMode="auto">
            <a:xfrm rot="16200000">
              <a:off x="7999691" y="2443957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直接连接符 11282"/>
            <p:cNvSpPr>
              <a:spLocks noChangeShapeType="1"/>
            </p:cNvSpPr>
            <p:nvPr/>
          </p:nvSpPr>
          <p:spPr bwMode="auto">
            <a:xfrm rot="16200000">
              <a:off x="8583720" y="2444711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直接连接符 11283"/>
            <p:cNvSpPr>
              <a:spLocks noChangeShapeType="1"/>
            </p:cNvSpPr>
            <p:nvPr/>
          </p:nvSpPr>
          <p:spPr bwMode="auto">
            <a:xfrm rot="16200000">
              <a:off x="9129485" y="2446970"/>
              <a:ext cx="27419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直接连接符 11284"/>
            <p:cNvSpPr>
              <a:spLocks noChangeShapeType="1"/>
            </p:cNvSpPr>
            <p:nvPr/>
          </p:nvSpPr>
          <p:spPr bwMode="auto">
            <a:xfrm rot="5400000" flipH="1">
              <a:off x="9711159" y="2446970"/>
              <a:ext cx="27419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文本框 11285"/>
            <p:cNvSpPr txBox="1">
              <a:spLocks noChangeArrowheads="1"/>
            </p:cNvSpPr>
            <p:nvPr/>
          </p:nvSpPr>
          <p:spPr bwMode="auto">
            <a:xfrm>
              <a:off x="4949691" y="2493673"/>
              <a:ext cx="71659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CC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</a:t>
              </a:r>
            </a:p>
          </p:txBody>
        </p:sp>
        <p:sp>
          <p:nvSpPr>
            <p:cNvPr id="71" name="文本框 11286"/>
            <p:cNvSpPr txBox="1">
              <a:spLocks noChangeArrowheads="1"/>
            </p:cNvSpPr>
            <p:nvPr/>
          </p:nvSpPr>
          <p:spPr bwMode="auto">
            <a:xfrm>
              <a:off x="5529763" y="2493673"/>
              <a:ext cx="58327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et</a:t>
              </a:r>
            </a:p>
          </p:txBody>
        </p:sp>
        <p:sp>
          <p:nvSpPr>
            <p:cNvPr id="72" name="文本框 11287"/>
            <p:cNvSpPr txBox="1">
              <a:spLocks noChangeArrowheads="1"/>
            </p:cNvSpPr>
            <p:nvPr/>
          </p:nvSpPr>
          <p:spPr bwMode="auto">
            <a:xfrm>
              <a:off x="6093811" y="2493673"/>
              <a:ext cx="605711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org</a:t>
              </a:r>
            </a:p>
          </p:txBody>
        </p:sp>
        <p:sp>
          <p:nvSpPr>
            <p:cNvPr id="73" name="文本框 11288"/>
            <p:cNvSpPr txBox="1">
              <a:spLocks noChangeArrowheads="1"/>
            </p:cNvSpPr>
            <p:nvPr/>
          </p:nvSpPr>
          <p:spPr bwMode="auto">
            <a:xfrm>
              <a:off x="6675486" y="2493673"/>
              <a:ext cx="65186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du</a:t>
              </a:r>
            </a:p>
          </p:txBody>
        </p:sp>
        <p:sp>
          <p:nvSpPr>
            <p:cNvPr id="74" name="文本框 11289"/>
            <p:cNvSpPr txBox="1">
              <a:spLocks noChangeArrowheads="1"/>
            </p:cNvSpPr>
            <p:nvPr/>
          </p:nvSpPr>
          <p:spPr bwMode="auto">
            <a:xfrm>
              <a:off x="7257161" y="2493673"/>
              <a:ext cx="646091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ov</a:t>
              </a:r>
            </a:p>
          </p:txBody>
        </p:sp>
        <p:sp>
          <p:nvSpPr>
            <p:cNvPr id="75" name="文本框 11290"/>
            <p:cNvSpPr txBox="1">
              <a:spLocks noChangeArrowheads="1"/>
            </p:cNvSpPr>
            <p:nvPr/>
          </p:nvSpPr>
          <p:spPr bwMode="auto">
            <a:xfrm>
              <a:off x="7859667" y="2493673"/>
              <a:ext cx="560843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il</a:t>
              </a:r>
            </a:p>
          </p:txBody>
        </p:sp>
        <p:sp>
          <p:nvSpPr>
            <p:cNvPr id="76" name="文本框 11291"/>
            <p:cNvSpPr txBox="1">
              <a:spLocks noChangeArrowheads="1"/>
            </p:cNvSpPr>
            <p:nvPr/>
          </p:nvSpPr>
          <p:spPr bwMode="auto">
            <a:xfrm>
              <a:off x="2289692" y="2493673"/>
              <a:ext cx="80248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op</a:t>
              </a:r>
            </a:p>
          </p:txBody>
        </p:sp>
        <p:sp>
          <p:nvSpPr>
            <p:cNvPr id="77" name="文本框 11292"/>
            <p:cNvSpPr txBox="1">
              <a:spLocks noChangeArrowheads="1"/>
            </p:cNvSpPr>
            <p:nvPr/>
          </p:nvSpPr>
          <p:spPr bwMode="auto">
            <a:xfrm>
              <a:off x="3735065" y="2493673"/>
              <a:ext cx="542255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iz</a:t>
              </a:r>
            </a:p>
          </p:txBody>
        </p:sp>
        <p:sp>
          <p:nvSpPr>
            <p:cNvPr id="78" name="文本框 11293"/>
            <p:cNvSpPr txBox="1">
              <a:spLocks noChangeArrowheads="1"/>
            </p:cNvSpPr>
            <p:nvPr/>
          </p:nvSpPr>
          <p:spPr bwMode="auto">
            <a:xfrm>
              <a:off x="3054040" y="2493673"/>
              <a:ext cx="662116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fo</a:t>
              </a:r>
            </a:p>
          </p:txBody>
        </p:sp>
        <p:sp>
          <p:nvSpPr>
            <p:cNvPr id="79" name="文本框 11294"/>
            <p:cNvSpPr txBox="1">
              <a:spLocks noChangeArrowheads="1"/>
            </p:cNvSpPr>
            <p:nvPr/>
          </p:nvSpPr>
          <p:spPr bwMode="auto">
            <a:xfrm>
              <a:off x="4227004" y="2493673"/>
              <a:ext cx="728776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ero</a:t>
              </a:r>
            </a:p>
          </p:txBody>
        </p:sp>
        <p:sp>
          <p:nvSpPr>
            <p:cNvPr id="80" name="文本框 11295"/>
            <p:cNvSpPr txBox="1">
              <a:spLocks noChangeArrowheads="1"/>
            </p:cNvSpPr>
            <p:nvPr/>
          </p:nvSpPr>
          <p:spPr bwMode="auto">
            <a:xfrm>
              <a:off x="8450955" y="2493673"/>
              <a:ext cx="50572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t</a:t>
              </a:r>
            </a:p>
          </p:txBody>
        </p:sp>
        <p:sp>
          <p:nvSpPr>
            <p:cNvPr id="81" name="文本框 11296"/>
            <p:cNvSpPr txBox="1">
              <a:spLocks noChangeArrowheads="1"/>
            </p:cNvSpPr>
            <p:nvPr/>
          </p:nvSpPr>
          <p:spPr bwMode="auto">
            <a:xfrm>
              <a:off x="9082304" y="2493673"/>
              <a:ext cx="471108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CC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n</a:t>
              </a:r>
            </a:p>
          </p:txBody>
        </p:sp>
        <p:sp>
          <p:nvSpPr>
            <p:cNvPr id="82" name="文本框 11297"/>
            <p:cNvSpPr txBox="1">
              <a:spLocks noChangeArrowheads="1"/>
            </p:cNvSpPr>
            <p:nvPr/>
          </p:nvSpPr>
          <p:spPr bwMode="auto">
            <a:xfrm>
              <a:off x="9633533" y="2493673"/>
              <a:ext cx="482005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uk</a:t>
              </a:r>
            </a:p>
          </p:txBody>
        </p:sp>
        <p:sp>
          <p:nvSpPr>
            <p:cNvPr id="83" name="文本框 11298"/>
            <p:cNvSpPr txBox="1">
              <a:spLocks noChangeArrowheads="1"/>
            </p:cNvSpPr>
            <p:nvPr/>
          </p:nvSpPr>
          <p:spPr bwMode="auto">
            <a:xfrm>
              <a:off x="9976449" y="2127580"/>
              <a:ext cx="643528" cy="76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4400"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</a:p>
          </p:txBody>
        </p:sp>
        <p:sp>
          <p:nvSpPr>
            <p:cNvPr id="84" name="直接连接符 11299"/>
            <p:cNvSpPr>
              <a:spLocks noChangeShapeType="1"/>
            </p:cNvSpPr>
            <p:nvPr/>
          </p:nvSpPr>
          <p:spPr bwMode="auto">
            <a:xfrm rot="16200000">
              <a:off x="8758529" y="3414934"/>
              <a:ext cx="1080202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直接连接符 11300"/>
            <p:cNvSpPr>
              <a:spLocks noChangeShapeType="1"/>
            </p:cNvSpPr>
            <p:nvPr/>
          </p:nvSpPr>
          <p:spPr bwMode="auto">
            <a:xfrm rot="16200000">
              <a:off x="9413768" y="4089872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直接连接符 11301"/>
            <p:cNvSpPr>
              <a:spLocks noChangeShapeType="1"/>
            </p:cNvSpPr>
            <p:nvPr/>
          </p:nvSpPr>
          <p:spPr bwMode="auto">
            <a:xfrm rot="16200000">
              <a:off x="8834450" y="4090625"/>
              <a:ext cx="268167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直接连接符 11302"/>
            <p:cNvSpPr>
              <a:spLocks noChangeShapeType="1"/>
            </p:cNvSpPr>
            <p:nvPr/>
          </p:nvSpPr>
          <p:spPr bwMode="auto">
            <a:xfrm rot="16200000">
              <a:off x="8251173" y="4090625"/>
              <a:ext cx="268167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直接连接符 11303"/>
            <p:cNvSpPr>
              <a:spLocks noChangeShapeType="1"/>
            </p:cNvSpPr>
            <p:nvPr/>
          </p:nvSpPr>
          <p:spPr bwMode="auto">
            <a:xfrm rot="16200000">
              <a:off x="7667142" y="4089872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直接连接符 11304"/>
            <p:cNvSpPr>
              <a:spLocks noChangeShapeType="1"/>
            </p:cNvSpPr>
            <p:nvPr/>
          </p:nvSpPr>
          <p:spPr bwMode="auto">
            <a:xfrm rot="16200000">
              <a:off x="7087823" y="4090625"/>
              <a:ext cx="268167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直接连接符 11305"/>
            <p:cNvSpPr>
              <a:spLocks noChangeShapeType="1"/>
            </p:cNvSpPr>
            <p:nvPr/>
          </p:nvSpPr>
          <p:spPr bwMode="auto">
            <a:xfrm rot="16200000">
              <a:off x="6504546" y="4090625"/>
              <a:ext cx="268167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直接连接符 11306"/>
            <p:cNvSpPr>
              <a:spLocks noChangeShapeType="1"/>
            </p:cNvSpPr>
            <p:nvPr/>
          </p:nvSpPr>
          <p:spPr bwMode="auto">
            <a:xfrm rot="16200000">
              <a:off x="5920516" y="4089872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直接连接符 11307"/>
            <p:cNvSpPr>
              <a:spLocks noChangeShapeType="1"/>
            </p:cNvSpPr>
            <p:nvPr/>
          </p:nvSpPr>
          <p:spPr bwMode="auto">
            <a:xfrm rot="16200000">
              <a:off x="5337239" y="4089872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直接连接符 11308"/>
            <p:cNvSpPr>
              <a:spLocks noChangeShapeType="1"/>
            </p:cNvSpPr>
            <p:nvPr/>
          </p:nvSpPr>
          <p:spPr bwMode="auto">
            <a:xfrm rot="16200000">
              <a:off x="4757920" y="4090625"/>
              <a:ext cx="268167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直接连接符 11309"/>
            <p:cNvSpPr>
              <a:spLocks noChangeShapeType="1"/>
            </p:cNvSpPr>
            <p:nvPr/>
          </p:nvSpPr>
          <p:spPr bwMode="auto">
            <a:xfrm rot="16200000">
              <a:off x="9997045" y="4089872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文本框 11310"/>
            <p:cNvSpPr txBox="1">
              <a:spLocks noChangeArrowheads="1"/>
            </p:cNvSpPr>
            <p:nvPr/>
          </p:nvSpPr>
          <p:spPr bwMode="auto">
            <a:xfrm>
              <a:off x="4642029" y="4095145"/>
              <a:ext cx="482005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k</a:t>
              </a:r>
            </a:p>
          </p:txBody>
        </p:sp>
        <p:sp>
          <p:nvSpPr>
            <p:cNvPr id="96" name="文本框 11311"/>
            <p:cNvSpPr txBox="1">
              <a:spLocks noChangeArrowheads="1"/>
            </p:cNvSpPr>
            <p:nvPr/>
          </p:nvSpPr>
          <p:spPr bwMode="auto">
            <a:xfrm>
              <a:off x="5225306" y="4095145"/>
              <a:ext cx="371759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js</a:t>
              </a:r>
            </a:p>
          </p:txBody>
        </p:sp>
        <p:sp>
          <p:nvSpPr>
            <p:cNvPr id="97" name="文本框 11312"/>
            <p:cNvSpPr txBox="1">
              <a:spLocks noChangeArrowheads="1"/>
            </p:cNvSpPr>
            <p:nvPr/>
          </p:nvSpPr>
          <p:spPr bwMode="auto">
            <a:xfrm>
              <a:off x="5806980" y="4095145"/>
              <a:ext cx="460853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h</a:t>
              </a:r>
            </a:p>
          </p:txBody>
        </p:sp>
        <p:sp>
          <p:nvSpPr>
            <p:cNvPr id="98" name="文本框 11313"/>
            <p:cNvSpPr txBox="1">
              <a:spLocks noChangeArrowheads="1"/>
            </p:cNvSpPr>
            <p:nvPr/>
          </p:nvSpPr>
          <p:spPr bwMode="auto">
            <a:xfrm>
              <a:off x="6390257" y="4095145"/>
              <a:ext cx="416626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j</a:t>
              </a:r>
            </a:p>
          </p:txBody>
        </p:sp>
        <p:sp>
          <p:nvSpPr>
            <p:cNvPr id="99" name="文本框 11314"/>
            <p:cNvSpPr txBox="1">
              <a:spLocks noChangeArrowheads="1"/>
            </p:cNvSpPr>
            <p:nvPr/>
          </p:nvSpPr>
          <p:spPr bwMode="auto">
            <a:xfrm>
              <a:off x="6930269" y="4110210"/>
              <a:ext cx="605711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org</a:t>
              </a:r>
            </a:p>
          </p:txBody>
        </p:sp>
        <p:sp>
          <p:nvSpPr>
            <p:cNvPr id="100" name="文本框 11315"/>
            <p:cNvSpPr txBox="1">
              <a:spLocks noChangeArrowheads="1"/>
            </p:cNvSpPr>
            <p:nvPr/>
          </p:nvSpPr>
          <p:spPr bwMode="auto">
            <a:xfrm>
              <a:off x="7499124" y="4095145"/>
              <a:ext cx="58327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et</a:t>
              </a:r>
            </a:p>
          </p:txBody>
        </p:sp>
        <p:sp>
          <p:nvSpPr>
            <p:cNvPr id="101" name="文本框 11316"/>
            <p:cNvSpPr txBox="1">
              <a:spLocks noChangeArrowheads="1"/>
            </p:cNvSpPr>
            <p:nvPr/>
          </p:nvSpPr>
          <p:spPr bwMode="auto">
            <a:xfrm>
              <a:off x="8136883" y="4095145"/>
              <a:ext cx="646091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ov</a:t>
              </a:r>
            </a:p>
          </p:txBody>
        </p:sp>
        <p:sp>
          <p:nvSpPr>
            <p:cNvPr id="102" name="文本框 11317"/>
            <p:cNvSpPr txBox="1">
              <a:spLocks noChangeArrowheads="1"/>
            </p:cNvSpPr>
            <p:nvPr/>
          </p:nvSpPr>
          <p:spPr bwMode="auto">
            <a:xfrm>
              <a:off x="8720160" y="4095145"/>
              <a:ext cx="65186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CC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du</a:t>
              </a:r>
            </a:p>
          </p:txBody>
        </p:sp>
        <p:sp>
          <p:nvSpPr>
            <p:cNvPr id="103" name="文本框 11318"/>
            <p:cNvSpPr txBox="1">
              <a:spLocks noChangeArrowheads="1"/>
            </p:cNvSpPr>
            <p:nvPr/>
          </p:nvSpPr>
          <p:spPr bwMode="auto">
            <a:xfrm>
              <a:off x="9303437" y="4095145"/>
              <a:ext cx="71659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</a:t>
              </a:r>
            </a:p>
          </p:txBody>
        </p:sp>
        <p:sp>
          <p:nvSpPr>
            <p:cNvPr id="104" name="文本框 11319"/>
            <p:cNvSpPr txBox="1">
              <a:spLocks noChangeArrowheads="1"/>
            </p:cNvSpPr>
            <p:nvPr/>
          </p:nvSpPr>
          <p:spPr bwMode="auto">
            <a:xfrm>
              <a:off x="9885112" y="4095145"/>
              <a:ext cx="455084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c</a:t>
              </a:r>
            </a:p>
          </p:txBody>
        </p:sp>
        <p:sp>
          <p:nvSpPr>
            <p:cNvPr id="105" name="文本框 11320"/>
            <p:cNvSpPr txBox="1">
              <a:spLocks noChangeArrowheads="1"/>
            </p:cNvSpPr>
            <p:nvPr/>
          </p:nvSpPr>
          <p:spPr bwMode="auto">
            <a:xfrm>
              <a:off x="4164511" y="3726037"/>
              <a:ext cx="643528" cy="76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44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</a:p>
          </p:txBody>
        </p:sp>
        <p:sp>
          <p:nvSpPr>
            <p:cNvPr id="106" name="直接连接符 11321"/>
            <p:cNvSpPr>
              <a:spLocks noChangeShapeType="1"/>
            </p:cNvSpPr>
            <p:nvPr/>
          </p:nvSpPr>
          <p:spPr bwMode="auto">
            <a:xfrm rot="16200000">
              <a:off x="8789253" y="4675170"/>
              <a:ext cx="358561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文本框 11322"/>
            <p:cNvSpPr txBox="1">
              <a:spLocks noChangeArrowheads="1"/>
            </p:cNvSpPr>
            <p:nvPr/>
          </p:nvSpPr>
          <p:spPr bwMode="auto">
            <a:xfrm>
              <a:off x="7020004" y="5026198"/>
              <a:ext cx="64545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ku</a:t>
              </a:r>
            </a:p>
          </p:txBody>
        </p:sp>
        <p:sp>
          <p:nvSpPr>
            <p:cNvPr id="108" name="文本框 11323"/>
            <p:cNvSpPr txBox="1">
              <a:spLocks noChangeArrowheads="1"/>
            </p:cNvSpPr>
            <p:nvPr/>
          </p:nvSpPr>
          <p:spPr bwMode="auto">
            <a:xfrm>
              <a:off x="7656160" y="5024691"/>
              <a:ext cx="894785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udan</a:t>
              </a:r>
            </a:p>
          </p:txBody>
        </p:sp>
        <p:sp>
          <p:nvSpPr>
            <p:cNvPr id="109" name="文本框 11324"/>
            <p:cNvSpPr txBox="1">
              <a:spLocks noChangeArrowheads="1"/>
            </p:cNvSpPr>
            <p:nvPr/>
          </p:nvSpPr>
          <p:spPr bwMode="auto">
            <a:xfrm>
              <a:off x="8540690" y="5024691"/>
              <a:ext cx="790308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CC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gzhu</a:t>
              </a:r>
            </a:p>
          </p:txBody>
        </p:sp>
        <p:sp>
          <p:nvSpPr>
            <p:cNvPr id="110" name="文本框 11325"/>
            <p:cNvSpPr txBox="1">
              <a:spLocks noChangeArrowheads="1"/>
            </p:cNvSpPr>
            <p:nvPr/>
          </p:nvSpPr>
          <p:spPr bwMode="auto">
            <a:xfrm>
              <a:off x="5550594" y="5024691"/>
              <a:ext cx="1245393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singhua</a:t>
              </a:r>
            </a:p>
          </p:txBody>
        </p:sp>
        <p:sp>
          <p:nvSpPr>
            <p:cNvPr id="111" name="文本框 11326"/>
            <p:cNvSpPr txBox="1">
              <a:spLocks noChangeArrowheads="1"/>
            </p:cNvSpPr>
            <p:nvPr/>
          </p:nvSpPr>
          <p:spPr bwMode="auto">
            <a:xfrm>
              <a:off x="4393655" y="4625453"/>
              <a:ext cx="643528" cy="76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4400"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</a:p>
          </p:txBody>
        </p:sp>
        <p:sp>
          <p:nvSpPr>
            <p:cNvPr id="112" name="矩形 11327"/>
            <p:cNvSpPr>
              <a:spLocks noChangeArrowheads="1"/>
            </p:cNvSpPr>
            <p:nvPr/>
          </p:nvSpPr>
          <p:spPr bwMode="auto">
            <a:xfrm>
              <a:off x="5651546" y="1353209"/>
              <a:ext cx="708265" cy="351028"/>
            </a:xfrm>
            <a:prstGeom prst="rect">
              <a:avLst/>
            </a:prstGeom>
            <a:solidFill>
              <a:srgbClr val="99FFCC"/>
            </a:solid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树根</a:t>
              </a:r>
            </a:p>
          </p:txBody>
        </p:sp>
        <p:sp>
          <p:nvSpPr>
            <p:cNvPr id="113" name="直接连接符 11328"/>
            <p:cNvSpPr>
              <a:spLocks noChangeShapeType="1"/>
            </p:cNvSpPr>
            <p:nvPr/>
          </p:nvSpPr>
          <p:spPr bwMode="auto">
            <a:xfrm rot="5400000" flipH="1">
              <a:off x="5688726" y="2002535"/>
              <a:ext cx="614676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直接连接符 11329"/>
            <p:cNvSpPr>
              <a:spLocks noChangeShapeType="1"/>
            </p:cNvSpPr>
            <p:nvPr/>
          </p:nvSpPr>
          <p:spPr bwMode="auto">
            <a:xfrm rot="16200000">
              <a:off x="6586366" y="3281603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直接连接符 11330"/>
            <p:cNvSpPr>
              <a:spLocks noChangeShapeType="1"/>
            </p:cNvSpPr>
            <p:nvPr/>
          </p:nvSpPr>
          <p:spPr bwMode="auto">
            <a:xfrm rot="16200000">
              <a:off x="5671389" y="3281603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直接连接符 11331"/>
            <p:cNvSpPr>
              <a:spLocks noChangeShapeType="1"/>
            </p:cNvSpPr>
            <p:nvPr/>
          </p:nvSpPr>
          <p:spPr bwMode="auto">
            <a:xfrm rot="16200000">
              <a:off x="4923065" y="3281603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直接连接符 11332"/>
            <p:cNvSpPr>
              <a:spLocks noChangeShapeType="1"/>
            </p:cNvSpPr>
            <p:nvPr/>
          </p:nvSpPr>
          <p:spPr bwMode="auto">
            <a:xfrm rot="16200000">
              <a:off x="3718053" y="3281603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直接连接符 11333"/>
            <p:cNvSpPr>
              <a:spLocks noChangeShapeType="1"/>
            </p:cNvSpPr>
            <p:nvPr/>
          </p:nvSpPr>
          <p:spPr bwMode="auto">
            <a:xfrm rot="16200000">
              <a:off x="5090468" y="3011176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文本框 11334"/>
            <p:cNvSpPr txBox="1">
              <a:spLocks noChangeArrowheads="1"/>
            </p:cNvSpPr>
            <p:nvPr/>
          </p:nvSpPr>
          <p:spPr bwMode="auto">
            <a:xfrm>
              <a:off x="3521944" y="3284616"/>
              <a:ext cx="672371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ctv</a:t>
              </a:r>
            </a:p>
          </p:txBody>
        </p:sp>
        <p:sp>
          <p:nvSpPr>
            <p:cNvPr id="120" name="文本框 11335"/>
            <p:cNvSpPr txBox="1">
              <a:spLocks noChangeArrowheads="1"/>
            </p:cNvSpPr>
            <p:nvPr/>
          </p:nvSpPr>
          <p:spPr bwMode="auto">
            <a:xfrm>
              <a:off x="4808679" y="3299682"/>
              <a:ext cx="65634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 dirty="0" err="1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bm</a:t>
              </a:r>
            </a:p>
          </p:txBody>
        </p:sp>
        <p:sp>
          <p:nvSpPr>
            <p:cNvPr id="121" name="文本框 11336"/>
            <p:cNvSpPr txBox="1">
              <a:spLocks noChangeArrowheads="1"/>
            </p:cNvSpPr>
            <p:nvPr/>
          </p:nvSpPr>
          <p:spPr bwMode="auto">
            <a:xfrm>
              <a:off x="5589052" y="3284616"/>
              <a:ext cx="50572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p</a:t>
              </a:r>
            </a:p>
          </p:txBody>
        </p:sp>
        <p:sp>
          <p:nvSpPr>
            <p:cNvPr id="122" name="文本框 11337"/>
            <p:cNvSpPr txBox="1">
              <a:spLocks noChangeArrowheads="1"/>
            </p:cNvSpPr>
            <p:nvPr/>
          </p:nvSpPr>
          <p:spPr bwMode="auto">
            <a:xfrm>
              <a:off x="6473582" y="3284616"/>
              <a:ext cx="683267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ot</a:t>
              </a:r>
            </a:p>
          </p:txBody>
        </p:sp>
        <p:sp>
          <p:nvSpPr>
            <p:cNvPr id="123" name="文本框 11338"/>
            <p:cNvSpPr txBox="1">
              <a:spLocks noChangeArrowheads="1"/>
            </p:cNvSpPr>
            <p:nvPr/>
          </p:nvSpPr>
          <p:spPr bwMode="auto">
            <a:xfrm>
              <a:off x="4129258" y="2968239"/>
              <a:ext cx="643528" cy="76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44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</a:p>
          </p:txBody>
        </p:sp>
        <p:sp>
          <p:nvSpPr>
            <p:cNvPr id="124" name="任意多边形 11339"/>
            <p:cNvSpPr>
              <a:spLocks noChangeArrowheads="1"/>
            </p:cNvSpPr>
            <p:nvPr/>
          </p:nvSpPr>
          <p:spPr bwMode="auto">
            <a:xfrm>
              <a:off x="3310426" y="3138480"/>
              <a:ext cx="3430759" cy="7533"/>
            </a:xfrm>
            <a:custGeom>
              <a:avLst/>
              <a:gdLst>
                <a:gd name="T0" fmla="*/ 0 w 1979"/>
                <a:gd name="T1" fmla="*/ 4 h 4"/>
                <a:gd name="T2" fmla="*/ 1979 w 1979"/>
                <a:gd name="T3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979" h="4">
                  <a:moveTo>
                    <a:pt x="0" y="4"/>
                  </a:moveTo>
                  <a:lnTo>
                    <a:pt x="1979" y="0"/>
                  </a:lnTo>
                </a:path>
              </a:pathLst>
            </a:cu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5" name="矩形 11340"/>
            <p:cNvSpPr>
              <a:spLocks noChangeArrowheads="1"/>
            </p:cNvSpPr>
            <p:nvPr/>
          </p:nvSpPr>
          <p:spPr bwMode="auto">
            <a:xfrm>
              <a:off x="1727245" y="1853386"/>
              <a:ext cx="1412684" cy="457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24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顶级域名</a:t>
              </a:r>
            </a:p>
          </p:txBody>
        </p:sp>
        <p:sp>
          <p:nvSpPr>
            <p:cNvPr id="126" name="直接连接符 11341"/>
            <p:cNvSpPr>
              <a:spLocks noChangeShapeType="1"/>
            </p:cNvSpPr>
            <p:nvPr/>
          </p:nvSpPr>
          <p:spPr bwMode="auto">
            <a:xfrm>
              <a:off x="4227004" y="3956541"/>
              <a:ext cx="5906481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矩形 11342"/>
            <p:cNvSpPr>
              <a:spLocks noChangeArrowheads="1"/>
            </p:cNvSpPr>
            <p:nvPr/>
          </p:nvSpPr>
          <p:spPr bwMode="auto">
            <a:xfrm>
              <a:off x="1727245" y="3596473"/>
              <a:ext cx="1412684" cy="457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24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二级域名</a:t>
              </a:r>
            </a:p>
          </p:txBody>
        </p:sp>
        <p:sp>
          <p:nvSpPr>
            <p:cNvPr id="128" name="直接连接符 11343"/>
            <p:cNvSpPr>
              <a:spLocks noChangeShapeType="1"/>
            </p:cNvSpPr>
            <p:nvPr/>
          </p:nvSpPr>
          <p:spPr bwMode="auto">
            <a:xfrm rot="16200000">
              <a:off x="9540072" y="4993807"/>
              <a:ext cx="26063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直接连接符 11344"/>
            <p:cNvSpPr>
              <a:spLocks noChangeShapeType="1"/>
            </p:cNvSpPr>
            <p:nvPr/>
          </p:nvSpPr>
          <p:spPr bwMode="auto">
            <a:xfrm rot="16200000">
              <a:off x="8822192" y="4993807"/>
              <a:ext cx="26063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直接连接符 11345"/>
            <p:cNvSpPr>
              <a:spLocks noChangeShapeType="1"/>
            </p:cNvSpPr>
            <p:nvPr/>
          </p:nvSpPr>
          <p:spPr bwMode="auto">
            <a:xfrm rot="16200000">
              <a:off x="7995349" y="4993807"/>
              <a:ext cx="26063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直接连接符 11346"/>
            <p:cNvSpPr>
              <a:spLocks noChangeShapeType="1"/>
            </p:cNvSpPr>
            <p:nvPr/>
          </p:nvSpPr>
          <p:spPr bwMode="auto">
            <a:xfrm rot="16200000">
              <a:off x="7232602" y="4993807"/>
              <a:ext cx="26063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直接连接符 11347"/>
            <p:cNvSpPr>
              <a:spLocks noChangeShapeType="1"/>
            </p:cNvSpPr>
            <p:nvPr/>
          </p:nvSpPr>
          <p:spPr bwMode="auto">
            <a:xfrm rot="16200000">
              <a:off x="6082072" y="4993807"/>
              <a:ext cx="26063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任意多边形 11348"/>
            <p:cNvSpPr>
              <a:spLocks noChangeArrowheads="1"/>
            </p:cNvSpPr>
            <p:nvPr/>
          </p:nvSpPr>
          <p:spPr bwMode="auto">
            <a:xfrm>
              <a:off x="5454450" y="4858969"/>
              <a:ext cx="4794409" cy="6026"/>
            </a:xfrm>
            <a:custGeom>
              <a:avLst/>
              <a:gdLst>
                <a:gd name="T0" fmla="*/ 0 w 2253"/>
                <a:gd name="T1" fmla="*/ 3 h 3"/>
                <a:gd name="T2" fmla="*/ 2253 w 2253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53" h="3">
                  <a:moveTo>
                    <a:pt x="0" y="3"/>
                  </a:moveTo>
                  <a:lnTo>
                    <a:pt x="2253" y="0"/>
                  </a:lnTo>
                </a:path>
              </a:pathLst>
            </a:cu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" name="矩形 11349"/>
            <p:cNvSpPr>
              <a:spLocks noChangeArrowheads="1"/>
            </p:cNvSpPr>
            <p:nvPr/>
          </p:nvSpPr>
          <p:spPr bwMode="auto">
            <a:xfrm>
              <a:off x="1727245" y="5023184"/>
              <a:ext cx="1412684" cy="457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24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三级域名</a:t>
              </a:r>
            </a:p>
          </p:txBody>
        </p:sp>
        <p:sp>
          <p:nvSpPr>
            <p:cNvPr id="135" name="文本框 11350"/>
            <p:cNvSpPr txBox="1">
              <a:spLocks noChangeArrowheads="1"/>
            </p:cNvSpPr>
            <p:nvPr/>
          </p:nvSpPr>
          <p:spPr bwMode="auto">
            <a:xfrm>
              <a:off x="3521944" y="4996066"/>
              <a:ext cx="702496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ail</a:t>
              </a:r>
            </a:p>
          </p:txBody>
        </p:sp>
        <p:sp>
          <p:nvSpPr>
            <p:cNvPr id="136" name="文本框 11351"/>
            <p:cNvSpPr txBox="1">
              <a:spLocks noChangeArrowheads="1"/>
            </p:cNvSpPr>
            <p:nvPr/>
          </p:nvSpPr>
          <p:spPr bwMode="auto">
            <a:xfrm>
              <a:off x="6380642" y="5805088"/>
              <a:ext cx="792231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www</a:t>
              </a:r>
            </a:p>
          </p:txBody>
        </p:sp>
        <p:sp>
          <p:nvSpPr>
            <p:cNvPr id="137" name="直接连接符 11352"/>
            <p:cNvSpPr>
              <a:spLocks noChangeShapeType="1"/>
            </p:cNvSpPr>
            <p:nvPr/>
          </p:nvSpPr>
          <p:spPr bwMode="auto">
            <a:xfrm rot="16200000">
              <a:off x="6062377" y="5530894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直接连接符 11353"/>
            <p:cNvSpPr>
              <a:spLocks noChangeShapeType="1"/>
            </p:cNvSpPr>
            <p:nvPr/>
          </p:nvSpPr>
          <p:spPr bwMode="auto">
            <a:xfrm rot="16200000">
              <a:off x="3178705" y="4361805"/>
              <a:ext cx="1349876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矩形 11354"/>
            <p:cNvSpPr>
              <a:spLocks noChangeArrowheads="1"/>
            </p:cNvSpPr>
            <p:nvPr/>
          </p:nvSpPr>
          <p:spPr bwMode="auto">
            <a:xfrm>
              <a:off x="1727245" y="5830700"/>
              <a:ext cx="1412684" cy="457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defTabSz="762000"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defTabSz="7620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24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四级域名</a:t>
              </a:r>
            </a:p>
          </p:txBody>
        </p:sp>
        <p:sp>
          <p:nvSpPr>
            <p:cNvPr id="140" name="直接连接符 11355"/>
            <p:cNvSpPr>
              <a:spLocks noChangeShapeType="1"/>
            </p:cNvSpPr>
            <p:nvPr/>
          </p:nvSpPr>
          <p:spPr bwMode="auto">
            <a:xfrm>
              <a:off x="4867968" y="5666484"/>
              <a:ext cx="2509373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直接连接符 11356"/>
            <p:cNvSpPr>
              <a:spLocks noChangeShapeType="1"/>
            </p:cNvSpPr>
            <p:nvPr/>
          </p:nvSpPr>
          <p:spPr bwMode="auto">
            <a:xfrm rot="16200000">
              <a:off x="5564781" y="5801322"/>
              <a:ext cx="26967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直接连接符 11357"/>
            <p:cNvSpPr>
              <a:spLocks noChangeShapeType="1"/>
            </p:cNvSpPr>
            <p:nvPr/>
          </p:nvSpPr>
          <p:spPr bwMode="auto">
            <a:xfrm rot="16200000">
              <a:off x="6528679" y="5800568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文本框 11358"/>
            <p:cNvSpPr txBox="1">
              <a:spLocks noChangeArrowheads="1"/>
            </p:cNvSpPr>
            <p:nvPr/>
          </p:nvSpPr>
          <p:spPr bwMode="auto">
            <a:xfrm>
              <a:off x="4549089" y="5805088"/>
              <a:ext cx="702496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ail</a:t>
              </a:r>
            </a:p>
          </p:txBody>
        </p:sp>
        <p:sp>
          <p:nvSpPr>
            <p:cNvPr id="144" name="文本框 11359"/>
            <p:cNvSpPr txBox="1">
              <a:spLocks noChangeArrowheads="1"/>
            </p:cNvSpPr>
            <p:nvPr/>
          </p:nvSpPr>
          <p:spPr bwMode="auto">
            <a:xfrm>
              <a:off x="5457654" y="5805088"/>
              <a:ext cx="43201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s</a:t>
              </a:r>
            </a:p>
          </p:txBody>
        </p:sp>
        <p:sp>
          <p:nvSpPr>
            <p:cNvPr id="145" name="直接连接符 11360"/>
            <p:cNvSpPr>
              <a:spLocks noChangeShapeType="1"/>
            </p:cNvSpPr>
            <p:nvPr/>
          </p:nvSpPr>
          <p:spPr bwMode="auto">
            <a:xfrm rot="16200000">
              <a:off x="4730776" y="5800568"/>
              <a:ext cx="271180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文本框 11361"/>
            <p:cNvSpPr txBox="1">
              <a:spLocks noChangeArrowheads="1"/>
            </p:cNvSpPr>
            <p:nvPr/>
          </p:nvSpPr>
          <p:spPr bwMode="auto">
            <a:xfrm>
              <a:off x="7181846" y="5459703"/>
              <a:ext cx="643528" cy="76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4400" dirty="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</a:p>
          </p:txBody>
        </p:sp>
        <p:sp>
          <p:nvSpPr>
            <p:cNvPr id="147" name="文本框 11362"/>
            <p:cNvSpPr txBox="1">
              <a:spLocks noChangeArrowheads="1"/>
            </p:cNvSpPr>
            <p:nvPr/>
          </p:nvSpPr>
          <p:spPr bwMode="auto">
            <a:xfrm>
              <a:off x="1805764" y="2175790"/>
              <a:ext cx="643528" cy="76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4400"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</a:p>
          </p:txBody>
        </p:sp>
        <p:sp>
          <p:nvSpPr>
            <p:cNvPr id="148" name="文本框 11363"/>
            <p:cNvSpPr txBox="1">
              <a:spLocks noChangeArrowheads="1"/>
            </p:cNvSpPr>
            <p:nvPr/>
          </p:nvSpPr>
          <p:spPr bwMode="auto">
            <a:xfrm>
              <a:off x="9918762" y="5026198"/>
              <a:ext cx="606352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eu</a:t>
              </a:r>
            </a:p>
          </p:txBody>
        </p:sp>
        <p:sp>
          <p:nvSpPr>
            <p:cNvPr id="149" name="矩形 11364"/>
            <p:cNvSpPr>
              <a:spLocks noChangeArrowheads="1"/>
            </p:cNvSpPr>
            <p:nvPr/>
          </p:nvSpPr>
          <p:spPr bwMode="auto">
            <a:xfrm>
              <a:off x="9226521" y="5027704"/>
              <a:ext cx="624940" cy="398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>
                  <a:solidFill>
                    <a:srgbClr val="3333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jtu</a:t>
              </a:r>
            </a:p>
          </p:txBody>
        </p:sp>
        <p:sp>
          <p:nvSpPr>
            <p:cNvPr id="150" name="直接连接符 11365"/>
            <p:cNvSpPr>
              <a:spLocks noChangeShapeType="1"/>
            </p:cNvSpPr>
            <p:nvPr/>
          </p:nvSpPr>
          <p:spPr bwMode="auto">
            <a:xfrm rot="16200000">
              <a:off x="10091300" y="4984767"/>
              <a:ext cx="26063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矩形 11366"/>
            <p:cNvSpPr>
              <a:spLocks noChangeArrowheads="1"/>
            </p:cNvSpPr>
            <p:nvPr/>
          </p:nvSpPr>
          <p:spPr bwMode="auto">
            <a:xfrm>
              <a:off x="8108040" y="1234190"/>
              <a:ext cx="2338236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>
                  <a:solidFill>
                    <a:srgbClr val="CC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层次树状结构</a:t>
              </a:r>
            </a:p>
          </p:txBody>
        </p:sp>
        <p:sp>
          <p:nvSpPr>
            <p:cNvPr id="152" name="矩形 11367"/>
            <p:cNvSpPr>
              <a:spLocks noChangeArrowheads="1"/>
            </p:cNvSpPr>
            <p:nvPr/>
          </p:nvSpPr>
          <p:spPr bwMode="auto">
            <a:xfrm>
              <a:off x="1611872" y="1223645"/>
              <a:ext cx="1620356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>
                  <a:solidFill>
                    <a:srgbClr val="CC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按级划分</a:t>
              </a:r>
            </a:p>
          </p:txBody>
        </p:sp>
      </p:grpSp>
      <p:sp>
        <p:nvSpPr>
          <p:cNvPr id="153" name="矩形 11367"/>
          <p:cNvSpPr>
            <a:spLocks noChangeArrowheads="1"/>
          </p:cNvSpPr>
          <p:nvPr/>
        </p:nvSpPr>
        <p:spPr bwMode="auto">
          <a:xfrm>
            <a:off x="680811" y="3641907"/>
            <a:ext cx="666115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域</a:t>
            </a:r>
          </a:p>
          <a:p>
            <a:r>
              <a:rPr lang="zh-CN" altLang="en-US" sz="2800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树</a:t>
            </a:r>
          </a:p>
        </p:txBody>
      </p:sp>
    </p:spTree>
    <p:extLst>
      <p:ext uri="{BB962C8B-B14F-4D97-AF65-F5344CB8AC3E}">
        <p14:creationId xmlns:p14="http://schemas.microsoft.com/office/powerpoint/2010/main" val="4061912861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123392" y="1800678"/>
            <a:ext cx="490436" cy="476221"/>
            <a:chOff x="807021" y="1801168"/>
            <a:chExt cx="490436" cy="476221"/>
          </a:xfrm>
        </p:grpSpPr>
        <p:sp>
          <p:nvSpPr>
            <p:cNvPr id="154" name="round-web-cam_17861"/>
            <p:cNvSpPr>
              <a:spLocks noChangeAspect="1"/>
            </p:cNvSpPr>
            <p:nvPr/>
          </p:nvSpPr>
          <p:spPr bwMode="auto">
            <a:xfrm>
              <a:off x="906464" y="186921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grpSp>
          <p:nvGrpSpPr>
            <p:cNvPr id="155" name="组合 154"/>
            <p:cNvGrpSpPr/>
            <p:nvPr/>
          </p:nvGrpSpPr>
          <p:grpSpPr>
            <a:xfrm>
              <a:off x="807021" y="1801168"/>
              <a:ext cx="490436" cy="476221"/>
              <a:chOff x="2217538" y="5725158"/>
              <a:chExt cx="490436" cy="476221"/>
            </a:xfrm>
          </p:grpSpPr>
          <p:sp>
            <p:nvSpPr>
              <p:cNvPr id="156" name="对话气泡: 椭圆形 4"/>
              <p:cNvSpPr/>
              <p:nvPr/>
            </p:nvSpPr>
            <p:spPr>
              <a:xfrm>
                <a:off x="2217538" y="5725158"/>
                <a:ext cx="490436" cy="476221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round-web-cam_17861"/>
              <p:cNvSpPr>
                <a:spLocks noChangeAspect="1"/>
              </p:cNvSpPr>
              <p:nvPr/>
            </p:nvSpPr>
            <p:spPr bwMode="auto">
              <a:xfrm>
                <a:off x="2316981" y="5793204"/>
                <a:ext cx="291550" cy="340129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</p:grpSp>
      <p:sp>
        <p:nvSpPr>
          <p:cNvPr id="158" name="Rectangle 3"/>
          <p:cNvSpPr txBox="1">
            <a:spLocks noChangeArrowheads="1"/>
          </p:cNvSpPr>
          <p:nvPr/>
        </p:nvSpPr>
        <p:spPr>
          <a:xfrm>
            <a:off x="1768651" y="1681073"/>
            <a:ext cx="3428639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Internet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的域名结构</a:t>
            </a:r>
          </a:p>
        </p:txBody>
      </p:sp>
      <p:sp>
        <p:nvSpPr>
          <p:cNvPr id="159" name="内容占位符 2"/>
          <p:cNvSpPr>
            <a:spLocks noGrp="1"/>
          </p:cNvSpPr>
          <p:nvPr/>
        </p:nvSpPr>
        <p:spPr>
          <a:xfrm>
            <a:off x="1514385" y="2502535"/>
            <a:ext cx="10529570" cy="43554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Internet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的域名结构采用了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层次树状结构的命名方法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域名的结构由若干个分量组成，各分量之间用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小数点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)隔开，总长不超过255个字符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各分量分别代表不同级别的域名。(≤63字符)</a:t>
            </a:r>
          </a:p>
          <a:p>
            <a:pPr algn="just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合法域名中，点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“.”的个数至少为一个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00000"/>
              </a:lnSpc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通常，点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“.”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对应的英文单词为dot，也可以读为point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0" name="矩形 9218"/>
          <p:cNvSpPr>
            <a:spLocks noChangeArrowheads="1"/>
          </p:cNvSpPr>
          <p:nvPr/>
        </p:nvSpPr>
        <p:spPr bwMode="auto">
          <a:xfrm>
            <a:off x="2439873" y="5415641"/>
            <a:ext cx="7146925" cy="763587"/>
          </a:xfrm>
          <a:prstGeom prst="rect">
            <a:avLst/>
          </a:prstGeom>
          <a:solidFill>
            <a:srgbClr val="CCECFF"/>
          </a:solidFill>
          <a:ln w="28575">
            <a:solidFill>
              <a:srgbClr val="333399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…</a:t>
            </a:r>
            <a:r>
              <a:rPr lang="en-US" altLang="zh-CN" sz="280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  <a:r>
              <a:rPr lang="zh-CN" altLang="en-US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三级域名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  <a:r>
              <a:rPr lang="zh-CN" altLang="en-US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二级域名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  <a:r>
              <a:rPr lang="zh-CN" altLang="en-US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顶级域名</a:t>
            </a:r>
          </a:p>
        </p:txBody>
      </p:sp>
    </p:spTree>
    <p:extLst>
      <p:ext uri="{BB962C8B-B14F-4D97-AF65-F5344CB8AC3E}">
        <p14:creationId xmlns:p14="http://schemas.microsoft.com/office/powerpoint/2010/main" val="28194264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123392" y="1800678"/>
            <a:ext cx="490436" cy="476221"/>
            <a:chOff x="807021" y="1801168"/>
            <a:chExt cx="490436" cy="476221"/>
          </a:xfrm>
        </p:grpSpPr>
        <p:sp>
          <p:nvSpPr>
            <p:cNvPr id="154" name="round-web-cam_17861"/>
            <p:cNvSpPr>
              <a:spLocks noChangeAspect="1"/>
            </p:cNvSpPr>
            <p:nvPr/>
          </p:nvSpPr>
          <p:spPr bwMode="auto">
            <a:xfrm>
              <a:off x="906464" y="186921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grpSp>
          <p:nvGrpSpPr>
            <p:cNvPr id="155" name="组合 154"/>
            <p:cNvGrpSpPr/>
            <p:nvPr/>
          </p:nvGrpSpPr>
          <p:grpSpPr>
            <a:xfrm>
              <a:off x="807021" y="1801168"/>
              <a:ext cx="490436" cy="476221"/>
              <a:chOff x="2217538" y="5725158"/>
              <a:chExt cx="490436" cy="476221"/>
            </a:xfrm>
          </p:grpSpPr>
          <p:sp>
            <p:nvSpPr>
              <p:cNvPr id="156" name="对话气泡: 椭圆形 4"/>
              <p:cNvSpPr/>
              <p:nvPr/>
            </p:nvSpPr>
            <p:spPr>
              <a:xfrm>
                <a:off x="2217538" y="5725158"/>
                <a:ext cx="490436" cy="476221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round-web-cam_17861"/>
              <p:cNvSpPr>
                <a:spLocks noChangeAspect="1"/>
              </p:cNvSpPr>
              <p:nvPr/>
            </p:nvSpPr>
            <p:spPr bwMode="auto">
              <a:xfrm>
                <a:off x="2316981" y="5793204"/>
                <a:ext cx="291550" cy="340129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</p:grpSp>
      <p:sp>
        <p:nvSpPr>
          <p:cNvPr id="158" name="Rectangle 3"/>
          <p:cNvSpPr txBox="1">
            <a:spLocks noChangeArrowheads="1"/>
          </p:cNvSpPr>
          <p:nvPr/>
        </p:nvSpPr>
        <p:spPr>
          <a:xfrm>
            <a:off x="1768651" y="1681073"/>
            <a:ext cx="8969371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顶级域名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TLD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（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Top Level Domain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）一般有三类</a:t>
            </a:r>
          </a:p>
        </p:txBody>
      </p:sp>
      <p:sp>
        <p:nvSpPr>
          <p:cNvPr id="159" name="内容占位符 2"/>
          <p:cNvSpPr>
            <a:spLocks noGrp="1"/>
          </p:cNvSpPr>
          <p:nvPr/>
        </p:nvSpPr>
        <p:spPr>
          <a:xfrm>
            <a:off x="1514385" y="2502535"/>
            <a:ext cx="9903258" cy="43554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n"/>
            </a:pPr>
            <a:r>
              <a:rPr kumimoji="1"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国家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或地区</a:t>
            </a:r>
            <a:r>
              <a:rPr kumimoji="1"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顶级域nTLD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，也记为</a:t>
            </a:r>
            <a:r>
              <a:rPr kumimoji="1"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cTLD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(</a:t>
            </a:r>
            <a:r>
              <a:rPr kumimoji="1"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c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: </a:t>
            </a:r>
            <a:r>
              <a:rPr kumimoji="1"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ountry </a:t>
            </a:r>
            <a:r>
              <a:rPr kumimoji="1"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ode)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例如.cn 表示中国，.us 表示美国，.uk 表示英国。目前有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00多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个</a:t>
            </a:r>
          </a:p>
          <a:p>
            <a:pPr algn="just">
              <a:buFont typeface="Wingdings" panose="05000000000000000000" pitchFamily="2" charset="2"/>
              <a:buChar char="n"/>
            </a:pPr>
            <a:r>
              <a:rPr kumimoji="1"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基础设施域.arpa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(Address and Routing Parameter Area)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专用于Internet基础设施目的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目前有二级域ip6.arpa；iris.arpa；in-addr.arpa；uri.arpa；urn.arpa；home.arpa；as112.arpa；in-addr-servers.arpa；ipv4only.arpa等</a:t>
            </a:r>
          </a:p>
          <a:p>
            <a:pPr algn="just">
              <a:buFont typeface="Wingdings" panose="05000000000000000000" pitchFamily="2" charset="2"/>
              <a:buChar char="n"/>
            </a:pPr>
            <a:r>
              <a:rPr kumimoji="1" lang="en-US" altLang="zh-CN" sz="24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通用顶级域gTLD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早期规定了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0个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通用顶级域名，2011年批准</a:t>
            </a:r>
            <a:r>
              <a:rPr kumimoji="1" lang="en-US" altLang="zh-CN" sz="20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新通用顶级域名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New Generic Top-level Domain，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New </a:t>
            </a:r>
            <a:r>
              <a:rPr kumimoji="1" lang="en-US" altLang="zh-CN" sz="20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gTLD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)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截至2020年，已注册有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200多个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通用顶级域名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913393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123392" y="1800678"/>
            <a:ext cx="490436" cy="476221"/>
            <a:chOff x="807021" y="1801168"/>
            <a:chExt cx="490436" cy="476221"/>
          </a:xfrm>
        </p:grpSpPr>
        <p:sp>
          <p:nvSpPr>
            <p:cNvPr id="154" name="round-web-cam_17861"/>
            <p:cNvSpPr>
              <a:spLocks noChangeAspect="1"/>
            </p:cNvSpPr>
            <p:nvPr/>
          </p:nvSpPr>
          <p:spPr bwMode="auto">
            <a:xfrm>
              <a:off x="906464" y="186921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grpSp>
          <p:nvGrpSpPr>
            <p:cNvPr id="155" name="组合 154"/>
            <p:cNvGrpSpPr/>
            <p:nvPr/>
          </p:nvGrpSpPr>
          <p:grpSpPr>
            <a:xfrm>
              <a:off x="807021" y="1801168"/>
              <a:ext cx="490436" cy="476221"/>
              <a:chOff x="2217538" y="5725158"/>
              <a:chExt cx="490436" cy="476221"/>
            </a:xfrm>
          </p:grpSpPr>
          <p:sp>
            <p:nvSpPr>
              <p:cNvPr id="156" name="对话气泡: 椭圆形 4"/>
              <p:cNvSpPr/>
              <p:nvPr/>
            </p:nvSpPr>
            <p:spPr>
              <a:xfrm>
                <a:off x="2217538" y="5725158"/>
                <a:ext cx="490436" cy="476221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round-web-cam_17861"/>
              <p:cNvSpPr>
                <a:spLocks noChangeAspect="1"/>
              </p:cNvSpPr>
              <p:nvPr/>
            </p:nvSpPr>
            <p:spPr bwMode="auto">
              <a:xfrm>
                <a:off x="2316981" y="5793204"/>
                <a:ext cx="291550" cy="340129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</p:grpSp>
      <p:sp>
        <p:nvSpPr>
          <p:cNvPr id="158" name="Rectangle 3"/>
          <p:cNvSpPr txBox="1">
            <a:spLocks noChangeArrowheads="1"/>
          </p:cNvSpPr>
          <p:nvPr/>
        </p:nvSpPr>
        <p:spPr>
          <a:xfrm>
            <a:off x="1768651" y="1681073"/>
            <a:ext cx="8969371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早期的通用顶级域名</a:t>
            </a:r>
          </a:p>
        </p:txBody>
      </p:sp>
      <p:sp>
        <p:nvSpPr>
          <p:cNvPr id="159" name="内容占位符 2"/>
          <p:cNvSpPr>
            <a:spLocks noGrp="1"/>
          </p:cNvSpPr>
          <p:nvPr/>
        </p:nvSpPr>
        <p:spPr>
          <a:xfrm>
            <a:off x="1514385" y="2502535"/>
            <a:ext cx="9903258" cy="43554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om 表示公司企业                    (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om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merce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net 表示网络服务机构，例如NIC和NOC (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ne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work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org 表示非赢利性组织              (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org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anization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edu 表示教育机构(美国专用)    (</a:t>
            </a: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edu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ation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gov 表示政府部门(美国专用)    (</a:t>
            </a: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gov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ernment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mil 表示军事部门(美国专用)     (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mil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itary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int表示政府间国际合约建立的国际性组织 (</a:t>
            </a: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in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ernational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-4572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mobi 用于提供移动产品和服务的用户和供应商 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mobi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le)</a:t>
            </a:r>
          </a:p>
        </p:txBody>
      </p:sp>
    </p:spTree>
    <p:extLst>
      <p:ext uri="{BB962C8B-B14F-4D97-AF65-F5344CB8AC3E}">
        <p14:creationId xmlns:p14="http://schemas.microsoft.com/office/powerpoint/2010/main" val="108256821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123392" y="1800678"/>
            <a:ext cx="490436" cy="476221"/>
            <a:chOff x="807021" y="1801168"/>
            <a:chExt cx="490436" cy="476221"/>
          </a:xfrm>
        </p:grpSpPr>
        <p:sp>
          <p:nvSpPr>
            <p:cNvPr id="154" name="round-web-cam_17861"/>
            <p:cNvSpPr>
              <a:spLocks noChangeAspect="1"/>
            </p:cNvSpPr>
            <p:nvPr/>
          </p:nvSpPr>
          <p:spPr bwMode="auto">
            <a:xfrm>
              <a:off x="906464" y="186921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grpSp>
          <p:nvGrpSpPr>
            <p:cNvPr id="155" name="组合 154"/>
            <p:cNvGrpSpPr/>
            <p:nvPr/>
          </p:nvGrpSpPr>
          <p:grpSpPr>
            <a:xfrm>
              <a:off x="807021" y="1801168"/>
              <a:ext cx="490436" cy="476221"/>
              <a:chOff x="2217538" y="5725158"/>
              <a:chExt cx="490436" cy="476221"/>
            </a:xfrm>
          </p:grpSpPr>
          <p:sp>
            <p:nvSpPr>
              <p:cNvPr id="156" name="对话气泡: 椭圆形 4"/>
              <p:cNvSpPr/>
              <p:nvPr/>
            </p:nvSpPr>
            <p:spPr>
              <a:xfrm>
                <a:off x="2217538" y="5725158"/>
                <a:ext cx="490436" cy="476221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round-web-cam_17861"/>
              <p:cNvSpPr>
                <a:spLocks noChangeAspect="1"/>
              </p:cNvSpPr>
              <p:nvPr/>
            </p:nvSpPr>
            <p:spPr bwMode="auto">
              <a:xfrm>
                <a:off x="2316981" y="5793204"/>
                <a:ext cx="291550" cy="340129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</p:grpSp>
      <p:sp>
        <p:nvSpPr>
          <p:cNvPr id="158" name="Rectangle 3"/>
          <p:cNvSpPr txBox="1">
            <a:spLocks noChangeArrowheads="1"/>
          </p:cNvSpPr>
          <p:nvPr/>
        </p:nvSpPr>
        <p:spPr>
          <a:xfrm>
            <a:off x="1768651" y="1681073"/>
            <a:ext cx="8969371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早期的通用顶级域名</a:t>
            </a:r>
          </a:p>
        </p:txBody>
      </p:sp>
      <p:sp>
        <p:nvSpPr>
          <p:cNvPr id="159" name="内容占位符 2"/>
          <p:cNvSpPr>
            <a:spLocks noGrp="1"/>
          </p:cNvSpPr>
          <p:nvPr/>
        </p:nvSpPr>
        <p:spPr>
          <a:xfrm>
            <a:off x="1514385" y="2502535"/>
            <a:ext cx="9903258" cy="43554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aero 用于航空运输企业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biz 用于商业 (business)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cat 用于(西班牙)加泰罗尼亚语言和文化团体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coop 用于合作团体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info 适用于各种情况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jobs 用于人力资源管理者</a:t>
            </a:r>
          </a:p>
        </p:txBody>
      </p:sp>
    </p:spTree>
    <p:extLst>
      <p:ext uri="{BB962C8B-B14F-4D97-AF65-F5344CB8AC3E}">
        <p14:creationId xmlns:p14="http://schemas.microsoft.com/office/powerpoint/2010/main" val="42194614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7459547" cy="1428589"/>
            <a:chOff x="551030" y="-368704"/>
            <a:chExt cx="7459547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6808946" cy="687997"/>
              <a:chOff x="1839058" y="967769"/>
              <a:chExt cx="6808946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680894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547985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什么是网络应用程序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6" name="组合 65"/>
          <p:cNvGrpSpPr/>
          <p:nvPr/>
        </p:nvGrpSpPr>
        <p:grpSpPr>
          <a:xfrm>
            <a:off x="733603" y="4278337"/>
            <a:ext cx="11905436" cy="476221"/>
            <a:chOff x="1403750" y="3593123"/>
            <a:chExt cx="11905436" cy="476221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6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1323255" cy="438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2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将数据展现在界面上，以非常友好的方式让你知道它在做什么，免得你说它怠工。</a:t>
              </a:r>
            </a:p>
          </p:txBody>
        </p:sp>
      </p:grpSp>
      <p:grpSp>
        <p:nvGrpSpPr>
          <p:cNvPr id="101" name="组合 100"/>
          <p:cNvGrpSpPr/>
          <p:nvPr/>
        </p:nvGrpSpPr>
        <p:grpSpPr>
          <a:xfrm>
            <a:off x="515938" y="1514318"/>
            <a:ext cx="4435930" cy="526728"/>
            <a:chOff x="722008" y="1303131"/>
            <a:chExt cx="4235556" cy="502936"/>
          </a:xfrm>
        </p:grpSpPr>
        <p:grpSp>
          <p:nvGrpSpPr>
            <p:cNvPr id="102" name="组合 101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05" name="平行四边形 104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106" name="平行四边形 105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103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104" name="Text Box 79"/>
            <p:cNvSpPr txBox="1">
              <a:spLocks noChangeArrowheads="1"/>
            </p:cNvSpPr>
            <p:nvPr/>
          </p:nvSpPr>
          <p:spPr bwMode="auto">
            <a:xfrm>
              <a:off x="1351236" y="1335868"/>
              <a:ext cx="3606328" cy="470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可以向网络发送数据</a:t>
              </a:r>
            </a:p>
          </p:txBody>
        </p:sp>
      </p:grpSp>
      <p:grpSp>
        <p:nvGrpSpPr>
          <p:cNvPr id="107" name="组合 106"/>
          <p:cNvGrpSpPr/>
          <p:nvPr/>
        </p:nvGrpSpPr>
        <p:grpSpPr>
          <a:xfrm>
            <a:off x="515938" y="2197166"/>
            <a:ext cx="4435930" cy="526726"/>
            <a:chOff x="722008" y="1303131"/>
            <a:chExt cx="4235556" cy="502934"/>
          </a:xfrm>
        </p:grpSpPr>
        <p:grpSp>
          <p:nvGrpSpPr>
            <p:cNvPr id="108" name="组合 107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11" name="平行四边形 110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112" name="平行四边形 111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109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110" name="Text Box 79"/>
            <p:cNvSpPr txBox="1">
              <a:spLocks noChangeArrowheads="1"/>
            </p:cNvSpPr>
            <p:nvPr/>
          </p:nvSpPr>
          <p:spPr bwMode="auto">
            <a:xfrm>
              <a:off x="1351236" y="1335867"/>
              <a:ext cx="3606328" cy="47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可以从网络接收数据</a:t>
              </a:r>
            </a:p>
          </p:txBody>
        </p:sp>
      </p:grpSp>
      <p:grpSp>
        <p:nvGrpSpPr>
          <p:cNvPr id="113" name="组合 112"/>
          <p:cNvGrpSpPr/>
          <p:nvPr/>
        </p:nvGrpSpPr>
        <p:grpSpPr>
          <a:xfrm>
            <a:off x="512127" y="2893573"/>
            <a:ext cx="4435930" cy="526726"/>
            <a:chOff x="722008" y="1303131"/>
            <a:chExt cx="4235556" cy="502934"/>
          </a:xfrm>
        </p:grpSpPr>
        <p:grpSp>
          <p:nvGrpSpPr>
            <p:cNvPr id="114" name="组合 113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17" name="平行四边形 116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118" name="平行四边形 117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115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116" name="Text Box 79"/>
            <p:cNvSpPr txBox="1">
              <a:spLocks noChangeArrowheads="1"/>
            </p:cNvSpPr>
            <p:nvPr/>
          </p:nvSpPr>
          <p:spPr bwMode="auto">
            <a:xfrm>
              <a:off x="1351236" y="1335867"/>
              <a:ext cx="3606328" cy="47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可以对数据进行处理</a:t>
              </a:r>
            </a:p>
          </p:txBody>
        </p:sp>
      </p:grpSp>
      <p:grpSp>
        <p:nvGrpSpPr>
          <p:cNvPr id="119" name="组合 118"/>
          <p:cNvGrpSpPr/>
          <p:nvPr/>
        </p:nvGrpSpPr>
        <p:grpSpPr>
          <a:xfrm>
            <a:off x="512127" y="3576421"/>
            <a:ext cx="4435930" cy="526724"/>
            <a:chOff x="722008" y="1303131"/>
            <a:chExt cx="4235556" cy="502932"/>
          </a:xfrm>
        </p:grpSpPr>
        <p:grpSp>
          <p:nvGrpSpPr>
            <p:cNvPr id="120" name="组合 11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123" name="平行四边形 12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124" name="平行四边形 12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121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122" name="Text Box 79"/>
            <p:cNvSpPr txBox="1">
              <a:spLocks noChangeArrowheads="1"/>
            </p:cNvSpPr>
            <p:nvPr/>
          </p:nvSpPr>
          <p:spPr bwMode="auto">
            <a:xfrm>
              <a:off x="1351236" y="1335866"/>
              <a:ext cx="3606328" cy="470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也许还能够</a:t>
              </a:r>
            </a:p>
          </p:txBody>
        </p:sp>
      </p:grpSp>
      <p:grpSp>
        <p:nvGrpSpPr>
          <p:cNvPr id="125" name="组合 124"/>
          <p:cNvGrpSpPr/>
          <p:nvPr/>
        </p:nvGrpSpPr>
        <p:grpSpPr>
          <a:xfrm>
            <a:off x="733603" y="5009652"/>
            <a:ext cx="11905436" cy="476221"/>
            <a:chOff x="1403750" y="3593123"/>
            <a:chExt cx="11905436" cy="476221"/>
          </a:xfrm>
        </p:grpSpPr>
        <p:grpSp>
          <p:nvGrpSpPr>
            <p:cNvPr id="126" name="组合 125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8" name="对话气泡: 椭圆形 127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9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7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1323255" cy="438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2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时不时的弹出一个小窗口，提示你不要太辛勤工作，以表示对你无微不至的关怀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123392" y="1800678"/>
            <a:ext cx="490436" cy="476221"/>
            <a:chOff x="807021" y="1801168"/>
            <a:chExt cx="490436" cy="476221"/>
          </a:xfrm>
        </p:grpSpPr>
        <p:sp>
          <p:nvSpPr>
            <p:cNvPr id="154" name="round-web-cam_17861"/>
            <p:cNvSpPr>
              <a:spLocks noChangeAspect="1"/>
            </p:cNvSpPr>
            <p:nvPr/>
          </p:nvSpPr>
          <p:spPr bwMode="auto">
            <a:xfrm>
              <a:off x="906464" y="186921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grpSp>
          <p:nvGrpSpPr>
            <p:cNvPr id="155" name="组合 154"/>
            <p:cNvGrpSpPr/>
            <p:nvPr/>
          </p:nvGrpSpPr>
          <p:grpSpPr>
            <a:xfrm>
              <a:off x="807021" y="1801168"/>
              <a:ext cx="490436" cy="476221"/>
              <a:chOff x="2217538" y="5725158"/>
              <a:chExt cx="490436" cy="476221"/>
            </a:xfrm>
          </p:grpSpPr>
          <p:sp>
            <p:nvSpPr>
              <p:cNvPr id="156" name="对话气泡: 椭圆形 4"/>
              <p:cNvSpPr/>
              <p:nvPr/>
            </p:nvSpPr>
            <p:spPr>
              <a:xfrm>
                <a:off x="2217538" y="5725158"/>
                <a:ext cx="490436" cy="476221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round-web-cam_17861"/>
              <p:cNvSpPr>
                <a:spLocks noChangeAspect="1"/>
              </p:cNvSpPr>
              <p:nvPr/>
            </p:nvSpPr>
            <p:spPr bwMode="auto">
              <a:xfrm>
                <a:off x="2316981" y="5793204"/>
                <a:ext cx="291550" cy="340129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</p:grpSp>
      <p:sp>
        <p:nvSpPr>
          <p:cNvPr id="158" name="Rectangle 3"/>
          <p:cNvSpPr txBox="1">
            <a:spLocks noChangeArrowheads="1"/>
          </p:cNvSpPr>
          <p:nvPr/>
        </p:nvSpPr>
        <p:spPr>
          <a:xfrm>
            <a:off x="1768651" y="1681073"/>
            <a:ext cx="8969371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早期的通用顶级域名</a:t>
            </a:r>
          </a:p>
        </p:txBody>
      </p:sp>
      <p:sp>
        <p:nvSpPr>
          <p:cNvPr id="159" name="内容占位符 2"/>
          <p:cNvSpPr>
            <a:spLocks noGrp="1"/>
          </p:cNvSpPr>
          <p:nvPr/>
        </p:nvSpPr>
        <p:spPr>
          <a:xfrm>
            <a:off x="1514385" y="2502535"/>
            <a:ext cx="9903258" cy="43554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museum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用于博物馆</a:t>
            </a: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name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用于个人</a:t>
            </a: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pro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用于有资质的专业人员及其实体，例如会计、律师和医师等自由职业者</a:t>
            </a: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tel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用于商业和个人公布其联系方式</a:t>
            </a: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travel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用于旅游业实体</a:t>
            </a: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012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年开始，公司名可以作为新的顶级域名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18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万美元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)</a:t>
            </a:r>
          </a:p>
          <a:p>
            <a:pPr marL="360680" lvl="1" indent="-36068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也可以注册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中国、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公司、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网络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等顶级域名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多语种域名国际标准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RFC3454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RFC3490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RFC3491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RFC349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5531060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123392" y="1800678"/>
            <a:ext cx="490436" cy="476221"/>
            <a:chOff x="807021" y="1801168"/>
            <a:chExt cx="490436" cy="476221"/>
          </a:xfrm>
        </p:grpSpPr>
        <p:sp>
          <p:nvSpPr>
            <p:cNvPr id="154" name="round-web-cam_17861"/>
            <p:cNvSpPr>
              <a:spLocks noChangeAspect="1"/>
            </p:cNvSpPr>
            <p:nvPr/>
          </p:nvSpPr>
          <p:spPr bwMode="auto">
            <a:xfrm>
              <a:off x="906464" y="186921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grpSp>
          <p:nvGrpSpPr>
            <p:cNvPr id="155" name="组合 154"/>
            <p:cNvGrpSpPr/>
            <p:nvPr/>
          </p:nvGrpSpPr>
          <p:grpSpPr>
            <a:xfrm>
              <a:off x="807021" y="1801168"/>
              <a:ext cx="490436" cy="476221"/>
              <a:chOff x="2217538" y="5725158"/>
              <a:chExt cx="490436" cy="476221"/>
            </a:xfrm>
          </p:grpSpPr>
          <p:sp>
            <p:nvSpPr>
              <p:cNvPr id="156" name="对话气泡: 椭圆形 4"/>
              <p:cNvSpPr/>
              <p:nvPr/>
            </p:nvSpPr>
            <p:spPr>
              <a:xfrm>
                <a:off x="2217538" y="5725158"/>
                <a:ext cx="490436" cy="476221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round-web-cam_17861"/>
              <p:cNvSpPr>
                <a:spLocks noChangeAspect="1"/>
              </p:cNvSpPr>
              <p:nvPr/>
            </p:nvSpPr>
            <p:spPr bwMode="auto">
              <a:xfrm>
                <a:off x="2316981" y="5793204"/>
                <a:ext cx="291550" cy="340129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</p:grpSp>
      <p:sp>
        <p:nvSpPr>
          <p:cNvPr id="158" name="Rectangle 3"/>
          <p:cNvSpPr txBox="1">
            <a:spLocks noChangeArrowheads="1"/>
          </p:cNvSpPr>
          <p:nvPr/>
        </p:nvSpPr>
        <p:spPr>
          <a:xfrm>
            <a:off x="1768651" y="1681073"/>
            <a:ext cx="8969371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国家顶级域名 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.</a:t>
            </a:r>
            <a:r>
              <a:rPr lang="en-US" altLang="zh-CN" dirty="0" err="1">
                <a:ea typeface="楷体" panose="02010609060101010101" pitchFamily="49" charset="-122"/>
                <a:cs typeface="Arial" panose="020B0604020202020204" pitchFamily="34" charset="0"/>
              </a:rPr>
              <a:t>cn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下的二级域名分为三类</a:t>
            </a:r>
          </a:p>
        </p:txBody>
      </p:sp>
      <p:sp>
        <p:nvSpPr>
          <p:cNvPr id="159" name="内容占位符 2"/>
          <p:cNvSpPr>
            <a:spLocks noGrp="1"/>
          </p:cNvSpPr>
          <p:nvPr/>
        </p:nvSpPr>
        <p:spPr>
          <a:xfrm>
            <a:off x="1514385" y="2502535"/>
            <a:ext cx="9903258" cy="43554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680" lvl="1" indent="-360680" algn="just">
              <a:lnSpc>
                <a:spcPct val="110000"/>
              </a:lnSpc>
              <a:buFont typeface="Wingdings" panose="05000000000000000000" pitchFamily="2" charset="2"/>
              <a:buChar char="n"/>
            </a:pP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类别域名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7个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17880" lvl="2" indent="-360680" algn="just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edu.cn 教育</a:t>
            </a:r>
          </a:p>
          <a:p>
            <a:pPr marL="817880" lvl="2" indent="-360680" algn="just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gov.cn 政府</a:t>
            </a:r>
          </a:p>
          <a:p>
            <a:pPr marL="817880" lvl="2" indent="-360680" algn="just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org.cn 非营利组织</a:t>
            </a:r>
          </a:p>
          <a:p>
            <a:pPr marL="817880" lvl="2" indent="-360680" algn="just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net.cn 网络服务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60680" lvl="1" indent="-360680" algn="just">
              <a:lnSpc>
                <a:spcPct val="110000"/>
              </a:lnSpc>
              <a:buFont typeface="Wingdings" panose="05000000000000000000" pitchFamily="2" charset="2"/>
              <a:buChar char="n"/>
            </a:pP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行政区域名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4个：省、直辖市、自治区、特区等行政区域名，每个行政区域名为两个字母，例如北京bj、河北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he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等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60680" lvl="1" indent="-360680" algn="just">
              <a:lnSpc>
                <a:spcPct val="110000"/>
              </a:lnSpc>
              <a:buFont typeface="Wingdings" panose="05000000000000000000" pitchFamily="2" charset="2"/>
              <a:buChar char="n"/>
            </a:pP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无类别域名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：例如 www.g</a:t>
            </a:r>
            <a:r>
              <a:rPr lang="en-US" altLang="zh-CN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oogle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cn、www.tianya.cn等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2"/>
          <p:cNvSpPr>
            <a:spLocks noGrp="1"/>
          </p:cNvSpPr>
          <p:nvPr/>
        </p:nvSpPr>
        <p:spPr>
          <a:xfrm>
            <a:off x="4771390" y="2508666"/>
            <a:ext cx="4792980" cy="23399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680" lvl="1" indent="-360680" algn="just">
              <a:lnSpc>
                <a:spcPct val="11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Ø"/>
            </a:pPr>
            <a:endParaRPr lang="zh-CN" altLang="en-US" dirty="0">
              <a:cs typeface="微软雅黑" panose="020B0503020204020204" pitchFamily="34" charset="-122"/>
            </a:endParaRPr>
          </a:p>
          <a:p>
            <a:pPr marL="817880" lvl="2" indent="-360680" algn="just">
              <a:lnSpc>
                <a:spcPct val="11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com.cn 工商金融等企业</a:t>
            </a:r>
          </a:p>
          <a:p>
            <a:pPr marL="817880" lvl="2" indent="-360680" algn="just">
              <a:lnSpc>
                <a:spcPct val="11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ac.cn 科研</a:t>
            </a:r>
          </a:p>
          <a:p>
            <a:pPr marL="817880" lvl="2" indent="-360680" algn="just">
              <a:lnSpc>
                <a:spcPct val="110000"/>
              </a:lnSpc>
              <a:spcBef>
                <a:spcPts val="60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mil.cn 国防机构</a:t>
            </a:r>
          </a:p>
        </p:txBody>
      </p:sp>
    </p:spTree>
    <p:extLst>
      <p:ext uri="{BB962C8B-B14F-4D97-AF65-F5344CB8AC3E}">
        <p14:creationId xmlns:p14="http://schemas.microsoft.com/office/powerpoint/2010/main" val="392668243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7745215" cy="1007827"/>
            <a:chOff x="658104" y="373146"/>
            <a:chExt cx="6629309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3" y="763297"/>
              <a:ext cx="6206600" cy="617676"/>
              <a:chOff x="1839057" y="1058437"/>
              <a:chExt cx="620660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7" y="1058437"/>
                <a:ext cx="5863603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53104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域名系统名字空间和层次结构</a:t>
                </a: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123392" y="1800678"/>
            <a:ext cx="490436" cy="476221"/>
            <a:chOff x="807021" y="1801168"/>
            <a:chExt cx="490436" cy="476221"/>
          </a:xfrm>
        </p:grpSpPr>
        <p:sp>
          <p:nvSpPr>
            <p:cNvPr id="154" name="round-web-cam_17861"/>
            <p:cNvSpPr>
              <a:spLocks noChangeAspect="1"/>
            </p:cNvSpPr>
            <p:nvPr/>
          </p:nvSpPr>
          <p:spPr bwMode="auto">
            <a:xfrm>
              <a:off x="906464" y="1869214"/>
              <a:ext cx="291550" cy="340129"/>
            </a:xfrm>
            <a:custGeom>
              <a:avLst/>
              <a:gdLst>
                <a:gd name="connsiteX0" fmla="*/ 382866 w 517527"/>
                <a:gd name="connsiteY0" fmla="*/ 485037 h 603758"/>
                <a:gd name="connsiteX1" fmla="*/ 258763 w 517527"/>
                <a:gd name="connsiteY1" fmla="*/ 516800 h 603758"/>
                <a:gd name="connsiteX2" fmla="*/ 136617 w 517527"/>
                <a:gd name="connsiteY2" fmla="*/ 486079 h 603758"/>
                <a:gd name="connsiteX3" fmla="*/ 81214 w 517527"/>
                <a:gd name="connsiteY3" fmla="*/ 525522 h 603758"/>
                <a:gd name="connsiteX4" fmla="*/ 261371 w 517527"/>
                <a:gd name="connsiteY4" fmla="*/ 581888 h 603758"/>
                <a:gd name="connsiteX5" fmla="*/ 441658 w 517527"/>
                <a:gd name="connsiteY5" fmla="*/ 525522 h 603758"/>
                <a:gd name="connsiteX6" fmla="*/ 382866 w 517527"/>
                <a:gd name="connsiteY6" fmla="*/ 485037 h 603758"/>
                <a:gd name="connsiteX7" fmla="*/ 258870 w 517527"/>
                <a:gd name="connsiteY7" fmla="*/ 184740 h 603758"/>
                <a:gd name="connsiteX8" fmla="*/ 332717 w 517527"/>
                <a:gd name="connsiteY8" fmla="*/ 258481 h 603758"/>
                <a:gd name="connsiteX9" fmla="*/ 258870 w 517527"/>
                <a:gd name="connsiteY9" fmla="*/ 332222 h 603758"/>
                <a:gd name="connsiteX10" fmla="*/ 185023 w 517527"/>
                <a:gd name="connsiteY10" fmla="*/ 258481 h 603758"/>
                <a:gd name="connsiteX11" fmla="*/ 258870 w 517527"/>
                <a:gd name="connsiteY11" fmla="*/ 184740 h 603758"/>
                <a:gd name="connsiteX12" fmla="*/ 258763 w 517527"/>
                <a:gd name="connsiteY12" fmla="*/ 147620 h 603758"/>
                <a:gd name="connsiteX13" fmla="*/ 147697 w 517527"/>
                <a:gd name="connsiteY13" fmla="*/ 258400 h 603758"/>
                <a:gd name="connsiteX14" fmla="*/ 258763 w 517527"/>
                <a:gd name="connsiteY14" fmla="*/ 369310 h 603758"/>
                <a:gd name="connsiteX15" fmla="*/ 369830 w 517527"/>
                <a:gd name="connsiteY15" fmla="*/ 258400 h 603758"/>
                <a:gd name="connsiteX16" fmla="*/ 258763 w 517527"/>
                <a:gd name="connsiteY16" fmla="*/ 147620 h 603758"/>
                <a:gd name="connsiteX17" fmla="*/ 258112 w 517527"/>
                <a:gd name="connsiteY17" fmla="*/ 80189 h 603758"/>
                <a:gd name="connsiteX18" fmla="*/ 236342 w 517527"/>
                <a:gd name="connsiteY18" fmla="*/ 102058 h 603758"/>
                <a:gd name="connsiteX19" fmla="*/ 258112 w 517527"/>
                <a:gd name="connsiteY19" fmla="*/ 123798 h 603758"/>
                <a:gd name="connsiteX20" fmla="*/ 280012 w 517527"/>
                <a:gd name="connsiteY20" fmla="*/ 102058 h 603758"/>
                <a:gd name="connsiteX21" fmla="*/ 258112 w 517527"/>
                <a:gd name="connsiteY21" fmla="*/ 80189 h 603758"/>
                <a:gd name="connsiteX22" fmla="*/ 258763 w 517527"/>
                <a:gd name="connsiteY22" fmla="*/ 0 h 603758"/>
                <a:gd name="connsiteX23" fmla="*/ 517527 w 517527"/>
                <a:gd name="connsiteY23" fmla="*/ 258400 h 603758"/>
                <a:gd name="connsiteX24" fmla="*/ 406852 w 517527"/>
                <a:gd name="connsiteY24" fmla="*/ 470197 h 603758"/>
                <a:gd name="connsiteX25" fmla="*/ 463428 w 517527"/>
                <a:gd name="connsiteY25" fmla="*/ 525522 h 603758"/>
                <a:gd name="connsiteX26" fmla="*/ 261371 w 517527"/>
                <a:gd name="connsiteY26" fmla="*/ 603758 h 603758"/>
                <a:gd name="connsiteX27" fmla="*/ 59314 w 517527"/>
                <a:gd name="connsiteY27" fmla="*/ 525522 h 603758"/>
                <a:gd name="connsiteX28" fmla="*/ 112631 w 517527"/>
                <a:gd name="connsiteY28" fmla="*/ 471499 h 603758"/>
                <a:gd name="connsiteX29" fmla="*/ 0 w 517527"/>
                <a:gd name="connsiteY29" fmla="*/ 258400 h 603758"/>
                <a:gd name="connsiteX30" fmla="*/ 258763 w 517527"/>
                <a:gd name="connsiteY30" fmla="*/ 0 h 603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517527" h="603758">
                  <a:moveTo>
                    <a:pt x="382866" y="485037"/>
                  </a:moveTo>
                  <a:cubicBezTo>
                    <a:pt x="345974" y="505345"/>
                    <a:pt x="303737" y="516800"/>
                    <a:pt x="258763" y="516800"/>
                  </a:cubicBezTo>
                  <a:cubicBezTo>
                    <a:pt x="214572" y="516800"/>
                    <a:pt x="172987" y="505735"/>
                    <a:pt x="136617" y="486079"/>
                  </a:cubicBezTo>
                  <a:cubicBezTo>
                    <a:pt x="102463" y="497013"/>
                    <a:pt x="81214" y="511984"/>
                    <a:pt x="81214" y="525522"/>
                  </a:cubicBezTo>
                  <a:cubicBezTo>
                    <a:pt x="81214" y="549084"/>
                    <a:pt x="149783" y="581888"/>
                    <a:pt x="261371" y="581888"/>
                  </a:cubicBezTo>
                  <a:cubicBezTo>
                    <a:pt x="373089" y="581888"/>
                    <a:pt x="441658" y="549084"/>
                    <a:pt x="441658" y="525522"/>
                  </a:cubicBezTo>
                  <a:cubicBezTo>
                    <a:pt x="441658" y="511593"/>
                    <a:pt x="418584" y="495972"/>
                    <a:pt x="382866" y="485037"/>
                  </a:cubicBezTo>
                  <a:close/>
                  <a:moveTo>
                    <a:pt x="258870" y="184740"/>
                  </a:moveTo>
                  <a:cubicBezTo>
                    <a:pt x="299655" y="184740"/>
                    <a:pt x="332717" y="217755"/>
                    <a:pt x="332717" y="258481"/>
                  </a:cubicBezTo>
                  <a:cubicBezTo>
                    <a:pt x="332717" y="299207"/>
                    <a:pt x="299655" y="332222"/>
                    <a:pt x="258870" y="332222"/>
                  </a:cubicBezTo>
                  <a:cubicBezTo>
                    <a:pt x="218085" y="332222"/>
                    <a:pt x="185023" y="299207"/>
                    <a:pt x="185023" y="258481"/>
                  </a:cubicBezTo>
                  <a:cubicBezTo>
                    <a:pt x="185023" y="217755"/>
                    <a:pt x="218085" y="184740"/>
                    <a:pt x="258870" y="184740"/>
                  </a:cubicBezTo>
                  <a:close/>
                  <a:moveTo>
                    <a:pt x="258763" y="147620"/>
                  </a:moveTo>
                  <a:cubicBezTo>
                    <a:pt x="197495" y="147620"/>
                    <a:pt x="147697" y="197347"/>
                    <a:pt x="147697" y="258400"/>
                  </a:cubicBezTo>
                  <a:cubicBezTo>
                    <a:pt x="147697" y="319583"/>
                    <a:pt x="197495" y="369310"/>
                    <a:pt x="258763" y="369310"/>
                  </a:cubicBezTo>
                  <a:cubicBezTo>
                    <a:pt x="320032" y="369310"/>
                    <a:pt x="369830" y="319453"/>
                    <a:pt x="369830" y="258400"/>
                  </a:cubicBezTo>
                  <a:cubicBezTo>
                    <a:pt x="369830" y="197347"/>
                    <a:pt x="320032" y="147620"/>
                    <a:pt x="258763" y="147620"/>
                  </a:cubicBezTo>
                  <a:close/>
                  <a:moveTo>
                    <a:pt x="258112" y="80189"/>
                  </a:moveTo>
                  <a:cubicBezTo>
                    <a:pt x="246119" y="80189"/>
                    <a:pt x="236342" y="89952"/>
                    <a:pt x="236342" y="102058"/>
                  </a:cubicBezTo>
                  <a:cubicBezTo>
                    <a:pt x="236342" y="114034"/>
                    <a:pt x="246119" y="123798"/>
                    <a:pt x="258112" y="123798"/>
                  </a:cubicBezTo>
                  <a:cubicBezTo>
                    <a:pt x="270235" y="123798"/>
                    <a:pt x="280012" y="114034"/>
                    <a:pt x="280012" y="102058"/>
                  </a:cubicBezTo>
                  <a:cubicBezTo>
                    <a:pt x="280012" y="89952"/>
                    <a:pt x="270235" y="80189"/>
                    <a:pt x="258112" y="80189"/>
                  </a:cubicBezTo>
                  <a:close/>
                  <a:moveTo>
                    <a:pt x="258763" y="0"/>
                  </a:moveTo>
                  <a:cubicBezTo>
                    <a:pt x="401507" y="0"/>
                    <a:pt x="517527" y="115857"/>
                    <a:pt x="517527" y="258400"/>
                  </a:cubicBezTo>
                  <a:cubicBezTo>
                    <a:pt x="517527" y="346009"/>
                    <a:pt x="473726" y="423464"/>
                    <a:pt x="406852" y="470197"/>
                  </a:cubicBezTo>
                  <a:cubicBezTo>
                    <a:pt x="443483" y="484386"/>
                    <a:pt x="463428" y="503652"/>
                    <a:pt x="463428" y="525522"/>
                  </a:cubicBezTo>
                  <a:cubicBezTo>
                    <a:pt x="463428" y="576291"/>
                    <a:pt x="359401" y="603758"/>
                    <a:pt x="261371" y="603758"/>
                  </a:cubicBezTo>
                  <a:cubicBezTo>
                    <a:pt x="163471" y="603758"/>
                    <a:pt x="59314" y="576291"/>
                    <a:pt x="59314" y="525522"/>
                  </a:cubicBezTo>
                  <a:cubicBezTo>
                    <a:pt x="59314" y="504434"/>
                    <a:pt x="78085" y="485688"/>
                    <a:pt x="112631" y="471499"/>
                  </a:cubicBezTo>
                  <a:cubicBezTo>
                    <a:pt x="44713" y="424896"/>
                    <a:pt x="0" y="346790"/>
                    <a:pt x="0" y="258400"/>
                  </a:cubicBezTo>
                  <a:cubicBezTo>
                    <a:pt x="0" y="115857"/>
                    <a:pt x="116020" y="0"/>
                    <a:pt x="258763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grpSp>
          <p:nvGrpSpPr>
            <p:cNvPr id="155" name="组合 154"/>
            <p:cNvGrpSpPr/>
            <p:nvPr/>
          </p:nvGrpSpPr>
          <p:grpSpPr>
            <a:xfrm>
              <a:off x="807021" y="1801168"/>
              <a:ext cx="490436" cy="476221"/>
              <a:chOff x="2217538" y="5725158"/>
              <a:chExt cx="490436" cy="476221"/>
            </a:xfrm>
          </p:grpSpPr>
          <p:sp>
            <p:nvSpPr>
              <p:cNvPr id="156" name="对话气泡: 椭圆形 4"/>
              <p:cNvSpPr/>
              <p:nvPr/>
            </p:nvSpPr>
            <p:spPr>
              <a:xfrm>
                <a:off x="2217538" y="5725158"/>
                <a:ext cx="490436" cy="476221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round-web-cam_17861"/>
              <p:cNvSpPr>
                <a:spLocks noChangeAspect="1"/>
              </p:cNvSpPr>
              <p:nvPr/>
            </p:nvSpPr>
            <p:spPr bwMode="auto">
              <a:xfrm>
                <a:off x="2316981" y="5793204"/>
                <a:ext cx="291550" cy="340129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</p:grpSp>
      <p:sp>
        <p:nvSpPr>
          <p:cNvPr id="158" name="Rectangle 3"/>
          <p:cNvSpPr txBox="1">
            <a:spLocks noChangeArrowheads="1"/>
          </p:cNvSpPr>
          <p:nvPr/>
        </p:nvSpPr>
        <p:spPr>
          <a:xfrm>
            <a:off x="1768651" y="1681073"/>
            <a:ext cx="2543857" cy="6401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域名的管理</a:t>
            </a:r>
          </a:p>
        </p:txBody>
      </p:sp>
      <p:sp>
        <p:nvSpPr>
          <p:cNvPr id="159" name="内容占位符 2"/>
          <p:cNvSpPr>
            <a:spLocks noGrp="1"/>
          </p:cNvSpPr>
          <p:nvPr/>
        </p:nvSpPr>
        <p:spPr>
          <a:xfrm>
            <a:off x="1514385" y="2502535"/>
            <a:ext cx="6035593" cy="43554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60680" indent="-3606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域名管理机构分级负责域名注册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 algn="just">
              <a:buClrTx/>
              <a:buSzTx/>
              <a:buFont typeface="Wingdings" panose="05000000000000000000" pitchFamily="2" charset="2"/>
              <a:buChar char="p"/>
            </a:pPr>
            <a:r>
              <a:rPr kumimoji="1" lang="en-US" altLang="zh-CN" sz="2000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Internet的域名管理机构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： ICANN (Internet Corporation for Assigned Names and Numbers) 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  <a:hlinkClick r:id="rId4"/>
              </a:rPr>
              <a:t>www.icann.org</a:t>
            </a:r>
            <a:endParaRPr kumimoji="1"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cTLD下的二级域名该国自行确定</a:t>
            </a:r>
            <a:endParaRPr lang="en-US" altLang="zh-CN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1" algn="just"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三级域名注册由其所属二级域名机构负责，以此类推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lvl="1" indent="-342900" algn="just">
              <a:buFont typeface="Wingdings" panose="05000000000000000000" pitchFamily="2" charset="2"/>
              <a:buChar char="n"/>
            </a:pP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edu.cn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下三级域名注册由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ERNET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负责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lvl="1" indent="-342900" algn="just"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我国的</a:t>
            </a: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其它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二级域名注册由</a:t>
            </a:r>
            <a:r>
              <a:rPr kumimoji="1"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中国互联网络信息中心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kumimoji="1"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NNIC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)负责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7549978" y="6113376"/>
            <a:ext cx="4500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册管理机构与注册服务商之间的关系</a:t>
            </a: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84614" y="2718304"/>
            <a:ext cx="942975" cy="847725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6202" y="4896598"/>
            <a:ext cx="885825" cy="866775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87874" y="3957788"/>
            <a:ext cx="1279308" cy="548275"/>
          </a:xfrm>
          <a:prstGeom prst="rect">
            <a:avLst/>
          </a:prstGeom>
        </p:spPr>
      </p:pic>
      <p:sp>
        <p:nvSpPr>
          <p:cNvPr id="24" name="文本框 23"/>
          <p:cNvSpPr txBox="1"/>
          <p:nvPr/>
        </p:nvSpPr>
        <p:spPr>
          <a:xfrm>
            <a:off x="8238991" y="1800678"/>
            <a:ext cx="2137144" cy="460375"/>
          </a:xfrm>
          <a:prstGeom prst="rect">
            <a:avLst/>
          </a:prstGeom>
          <a:noFill/>
          <a:ln w="44450"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申请注册域名</a:t>
            </a:r>
          </a:p>
        </p:txBody>
      </p:sp>
      <p:sp>
        <p:nvSpPr>
          <p:cNvPr id="25" name="箭头: 下 18"/>
          <p:cNvSpPr/>
          <p:nvPr/>
        </p:nvSpPr>
        <p:spPr>
          <a:xfrm>
            <a:off x="9116177" y="2370175"/>
            <a:ext cx="191386" cy="348129"/>
          </a:xfrm>
          <a:prstGeom prst="downArrow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箭头: 下 19"/>
          <p:cNvSpPr/>
          <p:nvPr/>
        </p:nvSpPr>
        <p:spPr>
          <a:xfrm>
            <a:off x="9153392" y="3566029"/>
            <a:ext cx="191386" cy="348129"/>
          </a:xfrm>
          <a:prstGeom prst="downArrow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箭头: 下 20"/>
          <p:cNvSpPr/>
          <p:nvPr/>
        </p:nvSpPr>
        <p:spPr>
          <a:xfrm>
            <a:off x="9166460" y="4527266"/>
            <a:ext cx="191386" cy="348129"/>
          </a:xfrm>
          <a:prstGeom prst="downArrow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9957668" y="4044398"/>
            <a:ext cx="2137144" cy="460375"/>
          </a:xfrm>
          <a:prstGeom prst="rect">
            <a:avLst/>
          </a:prstGeom>
          <a:noFill/>
          <a:ln w="444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册管理机构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9759448" y="2911333"/>
            <a:ext cx="2137144" cy="460375"/>
          </a:xfrm>
          <a:prstGeom prst="rect">
            <a:avLst/>
          </a:prstGeom>
          <a:noFill/>
          <a:ln w="444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册服务商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9822395" y="5099152"/>
            <a:ext cx="2137144" cy="460375"/>
          </a:xfrm>
          <a:prstGeom prst="rect">
            <a:avLst/>
          </a:prstGeom>
          <a:noFill/>
          <a:ln w="444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CANN</a:t>
            </a:r>
          </a:p>
        </p:txBody>
      </p:sp>
    </p:spTree>
    <p:extLst>
      <p:ext uri="{BB962C8B-B14F-4D97-AF65-F5344CB8AC3E}">
        <p14:creationId xmlns:p14="http://schemas.microsoft.com/office/powerpoint/2010/main" val="213116561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629529" y="315996"/>
            <a:ext cx="5401384" cy="1007827"/>
            <a:chOff x="658104" y="373146"/>
            <a:chExt cx="4623170" cy="1007827"/>
          </a:xfrm>
        </p:grpSpPr>
        <p:grpSp>
          <p:nvGrpSpPr>
            <p:cNvPr id="17" name="组合 16"/>
            <p:cNvGrpSpPr/>
            <p:nvPr/>
          </p:nvGrpSpPr>
          <p:grpSpPr>
            <a:xfrm>
              <a:off x="1080814" y="763297"/>
              <a:ext cx="4200460" cy="617676"/>
              <a:chOff x="1839058" y="1058437"/>
              <a:chExt cx="4200460" cy="617676"/>
            </a:xfrm>
          </p:grpSpPr>
          <p:sp>
            <p:nvSpPr>
              <p:cNvPr id="19" name="矩形: 圆角 11"/>
              <p:cNvSpPr/>
              <p:nvPr/>
            </p:nvSpPr>
            <p:spPr>
              <a:xfrm>
                <a:off x="1839058" y="1058437"/>
                <a:ext cx="4200460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2735220" y="1091338"/>
                <a:ext cx="299555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真正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实现</a:t>
                </a:r>
              </a:p>
            </p:txBody>
          </p:sp>
        </p:grp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6096000" y="2110700"/>
            <a:ext cx="1595437" cy="369888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根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3581400" y="3026688"/>
            <a:ext cx="1928812" cy="369887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.com 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8262937" y="3026688"/>
            <a:ext cx="1870075" cy="376237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.edu 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6030912" y="3026688"/>
            <a:ext cx="1730375" cy="376237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.</a:t>
            </a:r>
            <a:r>
              <a:rPr lang="en-US" altLang="zh-CN" dirty="0" err="1">
                <a:ea typeface="楷体" panose="02010609060101010101" pitchFamily="49" charset="-122"/>
                <a:cs typeface="Arial" panose="020B0604020202020204" pitchFamily="34" charset="0"/>
              </a:rPr>
              <a:t>cn</a:t>
            </a:r>
            <a:r>
              <a:rPr lang="en-US" altLang="zh-CN" dirty="0">
                <a:ea typeface="楷体" panose="02010609060101010101" pitchFamily="49" charset="-122"/>
                <a:cs typeface="Arial" panose="020B0604020202020204" pitchFamily="34" charset="0"/>
              </a:rPr>
              <a:t> DNS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3509962" y="4107775"/>
            <a:ext cx="1365250" cy="6461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yahoo.com</a:t>
            </a:r>
          </a:p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</a:p>
        </p:txBody>
      </p:sp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8910637" y="4107775"/>
            <a:ext cx="1365250" cy="6461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umass.edu</a:t>
            </a:r>
          </a:p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</a:p>
        </p:txBody>
      </p:sp>
      <p:sp>
        <p:nvSpPr>
          <p:cNvPr id="31" name="Text Box 12"/>
          <p:cNvSpPr txBox="1">
            <a:spLocks noChangeArrowheads="1"/>
          </p:cNvSpPr>
          <p:nvPr/>
        </p:nvSpPr>
        <p:spPr bwMode="auto">
          <a:xfrm>
            <a:off x="5380037" y="4107775"/>
            <a:ext cx="1365250" cy="6461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edu.cn</a:t>
            </a:r>
          </a:p>
          <a:p>
            <a:pPr algn="ctr"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7253287" y="4107775"/>
            <a:ext cx="1365250" cy="6461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com.cn</a:t>
            </a:r>
          </a:p>
          <a:p>
            <a:pPr algn="ctr"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</a:p>
        </p:txBody>
      </p:sp>
      <p:sp>
        <p:nvSpPr>
          <p:cNvPr id="34" name="Line 14"/>
          <p:cNvSpPr>
            <a:spLocks noChangeShapeType="1"/>
          </p:cNvSpPr>
          <p:nvPr/>
        </p:nvSpPr>
        <p:spPr bwMode="auto">
          <a:xfrm>
            <a:off x="6823075" y="24504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15"/>
          <p:cNvSpPr>
            <a:spLocks noChangeShapeType="1"/>
          </p:cNvSpPr>
          <p:nvPr/>
        </p:nvSpPr>
        <p:spPr bwMode="auto">
          <a:xfrm>
            <a:off x="4446587" y="2666325"/>
            <a:ext cx="482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16"/>
          <p:cNvSpPr>
            <a:spLocks noChangeShapeType="1"/>
          </p:cNvSpPr>
          <p:nvPr/>
        </p:nvSpPr>
        <p:spPr bwMode="auto">
          <a:xfrm>
            <a:off x="4446587" y="26663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17"/>
          <p:cNvSpPr>
            <a:spLocks noChangeShapeType="1"/>
          </p:cNvSpPr>
          <p:nvPr/>
        </p:nvSpPr>
        <p:spPr bwMode="auto">
          <a:xfrm>
            <a:off x="6823075" y="26663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Line 18"/>
          <p:cNvSpPr>
            <a:spLocks noChangeShapeType="1"/>
          </p:cNvSpPr>
          <p:nvPr/>
        </p:nvSpPr>
        <p:spPr bwMode="auto">
          <a:xfrm>
            <a:off x="9271000" y="26663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" name="Line 19"/>
          <p:cNvSpPr>
            <a:spLocks noChangeShapeType="1"/>
          </p:cNvSpPr>
          <p:nvPr/>
        </p:nvSpPr>
        <p:spPr bwMode="auto">
          <a:xfrm>
            <a:off x="4446587" y="338705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Line 20"/>
          <p:cNvSpPr>
            <a:spLocks noChangeShapeType="1"/>
          </p:cNvSpPr>
          <p:nvPr/>
        </p:nvSpPr>
        <p:spPr bwMode="auto">
          <a:xfrm>
            <a:off x="9271000" y="338705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Line 21"/>
          <p:cNvSpPr>
            <a:spLocks noChangeShapeType="1"/>
          </p:cNvSpPr>
          <p:nvPr/>
        </p:nvSpPr>
        <p:spPr bwMode="auto">
          <a:xfrm>
            <a:off x="6030912" y="3747413"/>
            <a:ext cx="1943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Line 22"/>
          <p:cNvSpPr>
            <a:spLocks noChangeShapeType="1"/>
          </p:cNvSpPr>
          <p:nvPr/>
        </p:nvSpPr>
        <p:spPr bwMode="auto">
          <a:xfrm>
            <a:off x="6030912" y="37474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Line 23"/>
          <p:cNvSpPr>
            <a:spLocks noChangeShapeType="1"/>
          </p:cNvSpPr>
          <p:nvPr/>
        </p:nvSpPr>
        <p:spPr bwMode="auto">
          <a:xfrm>
            <a:off x="7974012" y="37474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Line 24"/>
          <p:cNvSpPr>
            <a:spLocks noChangeShapeType="1"/>
          </p:cNvSpPr>
          <p:nvPr/>
        </p:nvSpPr>
        <p:spPr bwMode="auto">
          <a:xfrm>
            <a:off x="6823075" y="3387050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Text Box 25"/>
          <p:cNvSpPr txBox="1">
            <a:spLocks noChangeArrowheads="1"/>
          </p:cNvSpPr>
          <p:nvPr/>
        </p:nvSpPr>
        <p:spPr bwMode="auto">
          <a:xfrm>
            <a:off x="5375275" y="5258713"/>
            <a:ext cx="1377950" cy="646112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hust.edu.cn</a:t>
            </a:r>
          </a:p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</a:p>
        </p:txBody>
      </p:sp>
      <p:sp>
        <p:nvSpPr>
          <p:cNvPr id="47" name="Text Box 26"/>
          <p:cNvSpPr txBox="1">
            <a:spLocks noChangeArrowheads="1"/>
          </p:cNvSpPr>
          <p:nvPr/>
        </p:nvSpPr>
        <p:spPr bwMode="auto">
          <a:xfrm>
            <a:off x="7181850" y="5257125"/>
            <a:ext cx="1570037" cy="6461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baidu.com.cn</a:t>
            </a:r>
          </a:p>
          <a:p>
            <a:pPr eaLnBrk="1" hangingPunct="1"/>
            <a:r>
              <a:rPr lang="en-US" altLang="zh-CN"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</a:p>
        </p:txBody>
      </p:sp>
      <p:sp>
        <p:nvSpPr>
          <p:cNvPr id="48" name="Line 27"/>
          <p:cNvSpPr>
            <a:spLocks noChangeShapeType="1"/>
          </p:cNvSpPr>
          <p:nvPr/>
        </p:nvSpPr>
        <p:spPr bwMode="auto">
          <a:xfrm>
            <a:off x="6030912" y="4755475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" name="Line 28"/>
          <p:cNvSpPr>
            <a:spLocks noChangeShapeType="1"/>
          </p:cNvSpPr>
          <p:nvPr/>
        </p:nvSpPr>
        <p:spPr bwMode="auto">
          <a:xfrm>
            <a:off x="7974012" y="4755475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Text Box 29"/>
          <p:cNvSpPr txBox="1">
            <a:spLocks noChangeArrowheads="1"/>
          </p:cNvSpPr>
          <p:nvPr/>
        </p:nvSpPr>
        <p:spPr bwMode="auto">
          <a:xfrm>
            <a:off x="1709737" y="2091650"/>
            <a:ext cx="1595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根</a:t>
            </a: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</a:p>
        </p:txBody>
      </p:sp>
      <p:sp>
        <p:nvSpPr>
          <p:cNvPr id="51" name="Text Box 30"/>
          <p:cNvSpPr txBox="1">
            <a:spLocks noChangeArrowheads="1"/>
          </p:cNvSpPr>
          <p:nvPr/>
        </p:nvSpPr>
        <p:spPr bwMode="auto">
          <a:xfrm>
            <a:off x="1709737" y="2955250"/>
            <a:ext cx="15478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顶级域（</a:t>
            </a: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TLD</a:t>
            </a:r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</a:p>
          <a:p>
            <a:pPr algn="ctr" eaLnBrk="1" hangingPunct="1"/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</a:p>
        </p:txBody>
      </p:sp>
      <p:sp>
        <p:nvSpPr>
          <p:cNvPr id="52" name="Text Box 31"/>
          <p:cNvSpPr txBox="1">
            <a:spLocks noChangeArrowheads="1"/>
          </p:cNvSpPr>
          <p:nvPr/>
        </p:nvSpPr>
        <p:spPr bwMode="auto">
          <a:xfrm>
            <a:off x="1778000" y="4107775"/>
            <a:ext cx="11334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权威</a:t>
            </a:r>
            <a:r>
              <a:rPr lang="en-US" altLang="zh-CN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DNS</a:t>
            </a:r>
          </a:p>
          <a:p>
            <a:pPr algn="ctr" eaLnBrk="1" hangingPunct="1"/>
            <a:r>
              <a:rPr lang="zh-CN" altLang="en-US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服务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46" grpId="0" animBg="1"/>
      <p:bldP spid="47" grpId="0" animBg="1"/>
      <p:bldP spid="50" grpId="0"/>
      <p:bldP spid="51" grpId="0"/>
      <p:bldP spid="52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58325" y="1593230"/>
            <a:ext cx="2278743" cy="2670056"/>
            <a:chOff x="1052239" y="2278638"/>
            <a:chExt cx="2278743" cy="267005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96" t="12986" r="12509" b="19929"/>
            <a:stretch>
              <a:fillRect/>
            </a:stretch>
          </p:blipFill>
          <p:spPr>
            <a:xfrm>
              <a:off x="1052239" y="2278638"/>
              <a:ext cx="2278743" cy="2300724"/>
            </a:xfrm>
            <a:prstGeom prst="rect">
              <a:avLst/>
            </a:prstGeom>
          </p:spPr>
        </p:pic>
        <p:sp>
          <p:nvSpPr>
            <p:cNvPr id="5" name="文本框 4"/>
            <p:cNvSpPr txBox="1"/>
            <p:nvPr/>
          </p:nvSpPr>
          <p:spPr>
            <a:xfrm>
              <a:off x="1430217" y="4579362"/>
              <a:ext cx="15227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根服务器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3240268" y="1779541"/>
            <a:ext cx="1900765" cy="2483745"/>
            <a:chOff x="3534182" y="2464949"/>
            <a:chExt cx="1900765" cy="2483745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34182" y="2464949"/>
              <a:ext cx="1536326" cy="2176099"/>
            </a:xfrm>
            <a:prstGeom prst="rect">
              <a:avLst/>
            </a:prstGeom>
          </p:spPr>
        </p:pic>
        <p:sp>
          <p:nvSpPr>
            <p:cNvPr id="24" name="文本框 23"/>
            <p:cNvSpPr txBox="1"/>
            <p:nvPr/>
          </p:nvSpPr>
          <p:spPr>
            <a:xfrm>
              <a:off x="3534182" y="4579362"/>
              <a:ext cx="19007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顶级域服务器</a:t>
              </a: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4979794" y="1593230"/>
            <a:ext cx="2622063" cy="2670056"/>
            <a:chOff x="5273708" y="2278638"/>
            <a:chExt cx="2622063" cy="2670056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73708" y="2278638"/>
              <a:ext cx="2622063" cy="2372966"/>
            </a:xfrm>
            <a:prstGeom prst="rect">
              <a:avLst/>
            </a:prstGeom>
          </p:spPr>
        </p:pic>
        <p:sp>
          <p:nvSpPr>
            <p:cNvPr id="25" name="文本框 24"/>
            <p:cNvSpPr txBox="1"/>
            <p:nvPr/>
          </p:nvSpPr>
          <p:spPr>
            <a:xfrm>
              <a:off x="5906348" y="4579362"/>
              <a:ext cx="15180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权威服务器</a:t>
              </a:r>
            </a:p>
          </p:txBody>
        </p:sp>
      </p:grpSp>
      <p:grpSp>
        <p:nvGrpSpPr>
          <p:cNvPr id="28" name="Group 4"/>
          <p:cNvGrpSpPr>
            <a:grpSpLocks noChangeAspect="1"/>
          </p:cNvGrpSpPr>
          <p:nvPr/>
        </p:nvGrpSpPr>
        <p:grpSpPr bwMode="auto">
          <a:xfrm>
            <a:off x="2500646" y="1454869"/>
            <a:ext cx="8828927" cy="4398074"/>
            <a:chOff x="3420" y="4065"/>
            <a:chExt cx="9737" cy="4850"/>
          </a:xfrm>
        </p:grpSpPr>
        <p:sp>
          <p:nvSpPr>
            <p:cNvPr id="29" name="AutoShape 5"/>
            <p:cNvSpPr>
              <a:spLocks noChangeAspect="1" noChangeArrowheads="1"/>
            </p:cNvSpPr>
            <p:nvPr/>
          </p:nvSpPr>
          <p:spPr bwMode="auto">
            <a:xfrm>
              <a:off x="3420" y="4065"/>
              <a:ext cx="9200" cy="4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30" name="Picture 6" descr="worldf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0" y="5365"/>
              <a:ext cx="6869" cy="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" name="Freeform 7"/>
            <p:cNvSpPr/>
            <p:nvPr/>
          </p:nvSpPr>
          <p:spPr bwMode="auto">
            <a:xfrm>
              <a:off x="6119" y="4299"/>
              <a:ext cx="1026" cy="2016"/>
            </a:xfrm>
            <a:custGeom>
              <a:avLst/>
              <a:gdLst>
                <a:gd name="T0" fmla="*/ 0 w 963"/>
                <a:gd name="T1" fmla="*/ 0 h 1893"/>
                <a:gd name="T2" fmla="*/ 0 w 963"/>
                <a:gd name="T3" fmla="*/ 2244 h 1893"/>
                <a:gd name="T4" fmla="*/ 2338 w 963"/>
                <a:gd name="T5" fmla="*/ 4573 h 1893"/>
                <a:gd name="T6" fmla="*/ 0 60000 65536"/>
                <a:gd name="T7" fmla="*/ 0 60000 65536"/>
                <a:gd name="T8" fmla="*/ 0 60000 65536"/>
                <a:gd name="T9" fmla="*/ 0 w 963"/>
                <a:gd name="T10" fmla="*/ 0 h 1893"/>
                <a:gd name="T11" fmla="*/ 963 w 963"/>
                <a:gd name="T12" fmla="*/ 1893 h 18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3" h="1893">
                  <a:moveTo>
                    <a:pt x="0" y="0"/>
                  </a:moveTo>
                  <a:lnTo>
                    <a:pt x="0" y="930"/>
                  </a:lnTo>
                  <a:lnTo>
                    <a:pt x="963" y="189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8"/>
            <p:cNvSpPr txBox="1">
              <a:spLocks noChangeArrowheads="1"/>
            </p:cNvSpPr>
            <p:nvPr/>
          </p:nvSpPr>
          <p:spPr bwMode="auto">
            <a:xfrm>
              <a:off x="3772" y="7445"/>
              <a:ext cx="3218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>
                  <a:solidFill>
                    <a:srgbClr val="000000"/>
                  </a:solidFill>
                </a:rPr>
                <a:t>b USC-ISI Marina del Rey, CA</a:t>
              </a:r>
            </a:p>
            <a:p>
              <a:r>
                <a:rPr lang="en-US" altLang="zh-CN" sz="1000">
                  <a:solidFill>
                    <a:srgbClr val="000000"/>
                  </a:solidFill>
                </a:rPr>
                <a:t>l  ICANN Marina del Rey, CA</a:t>
              </a:r>
            </a:p>
            <a:p>
              <a:pPr algn="ctr"/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4" name="Freeform 9"/>
            <p:cNvSpPr/>
            <p:nvPr/>
          </p:nvSpPr>
          <p:spPr bwMode="auto">
            <a:xfrm>
              <a:off x="5083" y="6565"/>
              <a:ext cx="1212" cy="888"/>
            </a:xfrm>
            <a:custGeom>
              <a:avLst/>
              <a:gdLst>
                <a:gd name="T0" fmla="*/ 0 w 582"/>
                <a:gd name="T1" fmla="*/ 12456977 h 426"/>
                <a:gd name="T2" fmla="*/ 16788818 w 582"/>
                <a:gd name="T3" fmla="*/ 0 h 426"/>
                <a:gd name="T4" fmla="*/ 0 60000 65536"/>
                <a:gd name="T5" fmla="*/ 0 60000 65536"/>
                <a:gd name="T6" fmla="*/ 0 w 582"/>
                <a:gd name="T7" fmla="*/ 0 h 426"/>
                <a:gd name="T8" fmla="*/ 582 w 582"/>
                <a:gd name="T9" fmla="*/ 426 h 4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82" h="426">
                  <a:moveTo>
                    <a:pt x="0" y="426"/>
                  </a:moveTo>
                  <a:lnTo>
                    <a:pt x="58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Text Box 10"/>
            <p:cNvSpPr txBox="1">
              <a:spLocks noChangeArrowheads="1"/>
            </p:cNvSpPr>
            <p:nvPr/>
          </p:nvSpPr>
          <p:spPr bwMode="auto">
            <a:xfrm>
              <a:off x="3420" y="5617"/>
              <a:ext cx="3100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 dirty="0">
                  <a:solidFill>
                    <a:srgbClr val="000000"/>
                  </a:solidFill>
                </a:rPr>
                <a:t>e NASA Mt View, CA</a:t>
              </a:r>
            </a:p>
            <a:p>
              <a:r>
                <a:rPr lang="en-US" altLang="zh-CN" sz="1000" dirty="0">
                  <a:solidFill>
                    <a:srgbClr val="000000"/>
                  </a:solidFill>
                </a:rPr>
                <a:t>f  Internet Software C. Palo</a:t>
              </a:r>
              <a:r>
                <a:rPr lang="en-US" altLang="zh-CN" sz="900" dirty="0">
                  <a:solidFill>
                    <a:srgbClr val="000000"/>
                  </a:solidFill>
                </a:rPr>
                <a:t> Alto, CA</a:t>
              </a:r>
            </a:p>
            <a:p>
              <a:pPr algn="ctr"/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6" name="Freeform 11"/>
            <p:cNvSpPr/>
            <p:nvPr/>
          </p:nvSpPr>
          <p:spPr bwMode="auto">
            <a:xfrm flipV="1">
              <a:off x="4920" y="6165"/>
              <a:ext cx="1300" cy="300"/>
            </a:xfrm>
            <a:custGeom>
              <a:avLst/>
              <a:gdLst>
                <a:gd name="T0" fmla="*/ 0 w 582"/>
                <a:gd name="T1" fmla="*/ 3 h 426"/>
                <a:gd name="T2" fmla="*/ 44799369 w 582"/>
                <a:gd name="T3" fmla="*/ 0 h 426"/>
                <a:gd name="T4" fmla="*/ 0 60000 65536"/>
                <a:gd name="T5" fmla="*/ 0 60000 65536"/>
                <a:gd name="T6" fmla="*/ 0 w 582"/>
                <a:gd name="T7" fmla="*/ 0 h 426"/>
                <a:gd name="T8" fmla="*/ 582 w 582"/>
                <a:gd name="T9" fmla="*/ 426 h 4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82" h="426">
                  <a:moveTo>
                    <a:pt x="0" y="426"/>
                  </a:moveTo>
                  <a:lnTo>
                    <a:pt x="58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Text Box 12"/>
            <p:cNvSpPr txBox="1">
              <a:spLocks noChangeArrowheads="1"/>
            </p:cNvSpPr>
            <p:nvPr/>
          </p:nvSpPr>
          <p:spPr bwMode="auto">
            <a:xfrm>
              <a:off x="9544" y="4634"/>
              <a:ext cx="2655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>
                  <a:solidFill>
                    <a:srgbClr val="000000"/>
                  </a:solidFill>
                </a:rPr>
                <a:t>i NORDUnet Stockholm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9" name="Freeform 13"/>
            <p:cNvSpPr/>
            <p:nvPr/>
          </p:nvSpPr>
          <p:spPr bwMode="auto">
            <a:xfrm>
              <a:off x="8908" y="4858"/>
              <a:ext cx="709" cy="1070"/>
            </a:xfrm>
            <a:custGeom>
              <a:avLst/>
              <a:gdLst>
                <a:gd name="T0" fmla="*/ 1602 w 666"/>
                <a:gd name="T1" fmla="*/ 0 h 1005"/>
                <a:gd name="T2" fmla="*/ 0 w 666"/>
                <a:gd name="T3" fmla="*/ 2416 h 1005"/>
                <a:gd name="T4" fmla="*/ 0 60000 65536"/>
                <a:gd name="T5" fmla="*/ 0 60000 65536"/>
                <a:gd name="T6" fmla="*/ 0 w 666"/>
                <a:gd name="T7" fmla="*/ 0 h 1005"/>
                <a:gd name="T8" fmla="*/ 666 w 666"/>
                <a:gd name="T9" fmla="*/ 1005 h 100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66" h="1005">
                  <a:moveTo>
                    <a:pt x="666" y="0"/>
                  </a:moveTo>
                  <a:lnTo>
                    <a:pt x="0" y="100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Text Box 14"/>
            <p:cNvSpPr txBox="1">
              <a:spLocks noChangeArrowheads="1"/>
            </p:cNvSpPr>
            <p:nvPr/>
          </p:nvSpPr>
          <p:spPr bwMode="auto">
            <a:xfrm>
              <a:off x="9528" y="4317"/>
              <a:ext cx="243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 dirty="0">
                  <a:solidFill>
                    <a:srgbClr val="000000"/>
                  </a:solidFill>
                </a:rPr>
                <a:t>k RIPE London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41" name="Freeform 15"/>
            <p:cNvSpPr/>
            <p:nvPr/>
          </p:nvSpPr>
          <p:spPr bwMode="auto">
            <a:xfrm>
              <a:off x="8619" y="4523"/>
              <a:ext cx="982" cy="1542"/>
            </a:xfrm>
            <a:custGeom>
              <a:avLst/>
              <a:gdLst>
                <a:gd name="T0" fmla="*/ 2228 w 922"/>
                <a:gd name="T1" fmla="*/ 0 h 1448"/>
                <a:gd name="T2" fmla="*/ 0 w 922"/>
                <a:gd name="T3" fmla="*/ 3495 h 1448"/>
                <a:gd name="T4" fmla="*/ 0 60000 65536"/>
                <a:gd name="T5" fmla="*/ 0 60000 65536"/>
                <a:gd name="T6" fmla="*/ 0 w 922"/>
                <a:gd name="T7" fmla="*/ 0 h 1448"/>
                <a:gd name="T8" fmla="*/ 922 w 922"/>
                <a:gd name="T9" fmla="*/ 1448 h 144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22" h="1448">
                  <a:moveTo>
                    <a:pt x="922" y="0"/>
                  </a:moveTo>
                  <a:lnTo>
                    <a:pt x="0" y="1448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Text Box 16"/>
            <p:cNvSpPr txBox="1">
              <a:spLocks noChangeArrowheads="1"/>
            </p:cNvSpPr>
            <p:nvPr/>
          </p:nvSpPr>
          <p:spPr bwMode="auto">
            <a:xfrm>
              <a:off x="11166" y="5161"/>
              <a:ext cx="1991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 dirty="0">
                  <a:solidFill>
                    <a:srgbClr val="000000"/>
                  </a:solidFill>
                </a:rPr>
                <a:t>m WIDE Tokyo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43" name="Freeform 17"/>
            <p:cNvSpPr/>
            <p:nvPr/>
          </p:nvSpPr>
          <p:spPr bwMode="auto">
            <a:xfrm>
              <a:off x="11520" y="5465"/>
              <a:ext cx="525" cy="963"/>
            </a:xfrm>
            <a:custGeom>
              <a:avLst/>
              <a:gdLst>
                <a:gd name="T0" fmla="*/ 7313160 w 252"/>
                <a:gd name="T1" fmla="*/ 0 h 462"/>
                <a:gd name="T2" fmla="*/ 0 w 252"/>
                <a:gd name="T3" fmla="*/ 13499244 h 462"/>
                <a:gd name="T4" fmla="*/ 0 60000 65536"/>
                <a:gd name="T5" fmla="*/ 0 60000 65536"/>
                <a:gd name="T6" fmla="*/ 0 w 252"/>
                <a:gd name="T7" fmla="*/ 0 h 462"/>
                <a:gd name="T8" fmla="*/ 252 w 252"/>
                <a:gd name="T9" fmla="*/ 462 h 4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2" h="462">
                  <a:moveTo>
                    <a:pt x="252" y="0"/>
                  </a:moveTo>
                  <a:lnTo>
                    <a:pt x="0" y="46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6148" y="4113"/>
              <a:ext cx="3611" cy="1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1323" tIns="35662" rIns="71323" bIns="35662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 dirty="0">
                  <a:solidFill>
                    <a:srgbClr val="000000"/>
                  </a:solidFill>
                </a:rPr>
                <a:t>a NSI Herndon, VA</a:t>
              </a:r>
            </a:p>
            <a:p>
              <a:r>
                <a:rPr lang="en-US" altLang="zh-CN" sz="1000" dirty="0">
                  <a:solidFill>
                    <a:srgbClr val="000000"/>
                  </a:solidFill>
                </a:rPr>
                <a:t>c </a:t>
              </a:r>
              <a:r>
                <a:rPr lang="en-US" altLang="zh-CN" sz="1000" dirty="0" err="1">
                  <a:solidFill>
                    <a:srgbClr val="000000"/>
                  </a:solidFill>
                </a:rPr>
                <a:t>PSInet</a:t>
              </a:r>
              <a:r>
                <a:rPr lang="en-US" altLang="zh-CN" sz="1000" dirty="0">
                  <a:solidFill>
                    <a:srgbClr val="000000"/>
                  </a:solidFill>
                </a:rPr>
                <a:t> Herndon, VA</a:t>
              </a:r>
            </a:p>
            <a:p>
              <a:r>
                <a:rPr lang="en-US" altLang="zh-CN" sz="1000" dirty="0">
                  <a:solidFill>
                    <a:srgbClr val="000000"/>
                  </a:solidFill>
                </a:rPr>
                <a:t>d U Maryland College Park, MD</a:t>
              </a:r>
            </a:p>
            <a:p>
              <a:r>
                <a:rPr lang="en-US" altLang="zh-CN" sz="1000" dirty="0">
                  <a:solidFill>
                    <a:srgbClr val="000000"/>
                  </a:solidFill>
                </a:rPr>
                <a:t>g DISA Vienna, VA</a:t>
              </a:r>
            </a:p>
            <a:p>
              <a:r>
                <a:rPr lang="en-US" altLang="zh-CN" sz="1000" dirty="0">
                  <a:solidFill>
                    <a:srgbClr val="000000"/>
                  </a:solidFill>
                </a:rPr>
                <a:t>h ARL Aberdeen, MD</a:t>
              </a:r>
            </a:p>
            <a:p>
              <a:r>
                <a:rPr lang="en-US" altLang="zh-CN" sz="900" dirty="0">
                  <a:solidFill>
                    <a:srgbClr val="000000"/>
                  </a:solidFill>
                </a:rPr>
                <a:t>j  NSI (TBD) Herndon, VA</a:t>
              </a:r>
            </a:p>
            <a:p>
              <a:pPr algn="ctr"/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2425533" y="437648"/>
            <a:ext cx="15363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latin typeface="思源黑体 CN Medium" panose="020B0600000000000000" pitchFamily="34" charset="-122"/>
                <a:ea typeface="思源黑体 CN Medium" panose="020B0600000000000000" pitchFamily="34" charset="-122"/>
                <a:cs typeface="Arial" panose="020B0604020202020204" pitchFamily="34" charset="0"/>
              </a:rPr>
              <a:t>13</a:t>
            </a:r>
            <a:r>
              <a:rPr lang="zh-CN" altLang="en-US" sz="3200" b="1" dirty="0">
                <a:latin typeface="思源黑体 CN Medium" panose="020B0600000000000000" pitchFamily="34" charset="-122"/>
                <a:ea typeface="思源黑体 CN Medium" panose="020B0600000000000000" pitchFamily="34" charset="-122"/>
                <a:cs typeface="Arial" panose="020B0604020202020204" pitchFamily="34" charset="0"/>
              </a:rPr>
              <a:t>个</a:t>
            </a:r>
            <a:endParaRPr lang="zh-CN" altLang="en-US" sz="32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3.33333E-6 L -0.01563 -0.16759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1" y="-838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6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820738" y="774088"/>
            <a:ext cx="4379913" cy="526730"/>
            <a:chOff x="722008" y="1303131"/>
            <a:chExt cx="4182069" cy="502938"/>
          </a:xfrm>
        </p:grpSpPr>
        <p:grpSp>
          <p:nvGrpSpPr>
            <p:cNvPr id="24" name="组合 23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8" name="平行四边形 27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29" name="平行四边形 28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5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26" name="Text Box 79"/>
            <p:cNvSpPr txBox="1">
              <a:spLocks noChangeArrowheads="1"/>
            </p:cNvSpPr>
            <p:nvPr/>
          </p:nvSpPr>
          <p:spPr bwMode="auto">
            <a:xfrm>
              <a:off x="1351236" y="1335869"/>
              <a:ext cx="330598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顶级域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452290" y="1587357"/>
            <a:ext cx="7967481" cy="1678359"/>
            <a:chOff x="703264" y="1946586"/>
            <a:chExt cx="10972799" cy="2295185"/>
          </a:xfrm>
        </p:grpSpPr>
        <p:sp>
          <p:nvSpPr>
            <p:cNvPr id="31" name="任意多边形: 形状 128"/>
            <p:cNvSpPr/>
            <p:nvPr/>
          </p:nvSpPr>
          <p:spPr>
            <a:xfrm>
              <a:off x="703264" y="1946586"/>
              <a:ext cx="10972799" cy="2295185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-1" fmla="*/ 0 w 10804124"/>
                <a:gd name="connsiteY0-2" fmla="*/ 346229 h 4128116"/>
                <a:gd name="connsiteX1-3" fmla="*/ 372862 w 10804124"/>
                <a:gd name="connsiteY1-4" fmla="*/ 4128116 h 4128116"/>
                <a:gd name="connsiteX2-5" fmla="*/ 10804124 w 10804124"/>
                <a:gd name="connsiteY2-6" fmla="*/ 3506679 h 4128116"/>
                <a:gd name="connsiteX3-7" fmla="*/ 10182687 w 10804124"/>
                <a:gd name="connsiteY3-8" fmla="*/ 0 h 4128116"/>
                <a:gd name="connsiteX4-9" fmla="*/ 0 w 10804124"/>
                <a:gd name="connsiteY4-10" fmla="*/ 346229 h 4128116"/>
                <a:gd name="connsiteX0-11" fmla="*/ 0 w 10804124"/>
                <a:gd name="connsiteY0-12" fmla="*/ 363984 h 4145871"/>
                <a:gd name="connsiteX1-13" fmla="*/ 372862 w 10804124"/>
                <a:gd name="connsiteY1-14" fmla="*/ 4145871 h 4145871"/>
                <a:gd name="connsiteX2-15" fmla="*/ 10804124 w 10804124"/>
                <a:gd name="connsiteY2-16" fmla="*/ 3524434 h 4145871"/>
                <a:gd name="connsiteX3-17" fmla="*/ 10191565 w 10804124"/>
                <a:gd name="connsiteY3-18" fmla="*/ 0 h 4145871"/>
                <a:gd name="connsiteX4-19" fmla="*/ 0 w 10804124"/>
                <a:gd name="connsiteY4-20" fmla="*/ 363984 h 4145871"/>
                <a:gd name="connsiteX0-21" fmla="*/ 0 w 10928411"/>
                <a:gd name="connsiteY0-22" fmla="*/ 363984 h 4145871"/>
                <a:gd name="connsiteX1-23" fmla="*/ 372862 w 10928411"/>
                <a:gd name="connsiteY1-24" fmla="*/ 4145871 h 4145871"/>
                <a:gd name="connsiteX2-25" fmla="*/ 10928411 w 10928411"/>
                <a:gd name="connsiteY2-26" fmla="*/ 3701987 h 4145871"/>
                <a:gd name="connsiteX3-27" fmla="*/ 10191565 w 10928411"/>
                <a:gd name="connsiteY3-28" fmla="*/ 0 h 4145871"/>
                <a:gd name="connsiteX4-29" fmla="*/ 0 w 10928411"/>
                <a:gd name="connsiteY4-30" fmla="*/ 363984 h 4145871"/>
                <a:gd name="connsiteX0-31" fmla="*/ 0 w 10963921"/>
                <a:gd name="connsiteY0-32" fmla="*/ 363984 h 4145871"/>
                <a:gd name="connsiteX1-33" fmla="*/ 372862 w 10963921"/>
                <a:gd name="connsiteY1-34" fmla="*/ 4145871 h 4145871"/>
                <a:gd name="connsiteX2-35" fmla="*/ 10963921 w 10963921"/>
                <a:gd name="connsiteY2-36" fmla="*/ 3710864 h 4145871"/>
                <a:gd name="connsiteX3-37" fmla="*/ 10191565 w 10963921"/>
                <a:gd name="connsiteY3-38" fmla="*/ 0 h 4145871"/>
                <a:gd name="connsiteX4-39" fmla="*/ 0 w 10963921"/>
                <a:gd name="connsiteY4-40" fmla="*/ 363984 h 4145871"/>
                <a:gd name="connsiteX0-41" fmla="*/ 0 w 10963921"/>
                <a:gd name="connsiteY0-42" fmla="*/ 363984 h 4199137"/>
                <a:gd name="connsiteX1-43" fmla="*/ 408372 w 10963921"/>
                <a:gd name="connsiteY1-44" fmla="*/ 4199137 h 4199137"/>
                <a:gd name="connsiteX2-45" fmla="*/ 10963921 w 10963921"/>
                <a:gd name="connsiteY2-46" fmla="*/ 3710864 h 4199137"/>
                <a:gd name="connsiteX3-47" fmla="*/ 10191565 w 10963921"/>
                <a:gd name="connsiteY3-48" fmla="*/ 0 h 4199137"/>
                <a:gd name="connsiteX4-49" fmla="*/ 0 w 10963921"/>
                <a:gd name="connsiteY4-50" fmla="*/ 363984 h 4199137"/>
                <a:gd name="connsiteX0-51" fmla="*/ 0 w 11026065"/>
                <a:gd name="connsiteY0-52" fmla="*/ 488271 h 4199137"/>
                <a:gd name="connsiteX1-53" fmla="*/ 470516 w 11026065"/>
                <a:gd name="connsiteY1-54" fmla="*/ 4199137 h 4199137"/>
                <a:gd name="connsiteX2-55" fmla="*/ 11026065 w 11026065"/>
                <a:gd name="connsiteY2-56" fmla="*/ 3710864 h 4199137"/>
                <a:gd name="connsiteX3-57" fmla="*/ 10253709 w 11026065"/>
                <a:gd name="connsiteY3-58" fmla="*/ 0 h 4199137"/>
                <a:gd name="connsiteX4-59" fmla="*/ 0 w 11026065"/>
                <a:gd name="connsiteY4-60" fmla="*/ 488271 h 4199137"/>
                <a:gd name="connsiteX0-61" fmla="*/ 0 w 10972799"/>
                <a:gd name="connsiteY0-62" fmla="*/ 488271 h 4199137"/>
                <a:gd name="connsiteX1-63" fmla="*/ 417250 w 10972799"/>
                <a:gd name="connsiteY1-64" fmla="*/ 4199137 h 4199137"/>
                <a:gd name="connsiteX2-65" fmla="*/ 10972799 w 10972799"/>
                <a:gd name="connsiteY2-66" fmla="*/ 3710864 h 4199137"/>
                <a:gd name="connsiteX3-67" fmla="*/ 10200443 w 10972799"/>
                <a:gd name="connsiteY3-68" fmla="*/ 0 h 4199137"/>
                <a:gd name="connsiteX4-69" fmla="*/ 0 w 10972799"/>
                <a:gd name="connsiteY4-70" fmla="*/ 488271 h 4199137"/>
                <a:gd name="connsiteX0-71" fmla="*/ 0 w 10972799"/>
                <a:gd name="connsiteY0-72" fmla="*/ 440646 h 4151512"/>
                <a:gd name="connsiteX1-73" fmla="*/ 417250 w 10972799"/>
                <a:gd name="connsiteY1-74" fmla="*/ 4151512 h 4151512"/>
                <a:gd name="connsiteX2-75" fmla="*/ 10972799 w 10972799"/>
                <a:gd name="connsiteY2-76" fmla="*/ 3663239 h 4151512"/>
                <a:gd name="connsiteX3-77" fmla="*/ 10505243 w 10972799"/>
                <a:gd name="connsiteY3-78" fmla="*/ 0 h 4151512"/>
                <a:gd name="connsiteX4-79" fmla="*/ 0 w 10972799"/>
                <a:gd name="connsiteY4-80" fmla="*/ 440646 h 4151512"/>
                <a:gd name="connsiteX0-81" fmla="*/ 0 w 10972799"/>
                <a:gd name="connsiteY0-82" fmla="*/ 450171 h 4161037"/>
                <a:gd name="connsiteX1-83" fmla="*/ 417250 w 10972799"/>
                <a:gd name="connsiteY1-84" fmla="*/ 4161037 h 4161037"/>
                <a:gd name="connsiteX2-85" fmla="*/ 10972799 w 10972799"/>
                <a:gd name="connsiteY2-86" fmla="*/ 3672764 h 4161037"/>
                <a:gd name="connsiteX3-87" fmla="*/ 10524293 w 10972799"/>
                <a:gd name="connsiteY3-88" fmla="*/ 0 h 4161037"/>
                <a:gd name="connsiteX4-89" fmla="*/ 0 w 10972799"/>
                <a:gd name="connsiteY4-90" fmla="*/ 450171 h 416103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32" name="组合 31"/>
            <p:cNvGrpSpPr/>
            <p:nvPr/>
          </p:nvGrpSpPr>
          <p:grpSpPr>
            <a:xfrm>
              <a:off x="899795" y="2065012"/>
              <a:ext cx="10582183" cy="2117215"/>
              <a:chOff x="1050713" y="2449540"/>
              <a:chExt cx="10582183" cy="2117215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34" name="任意多边形: 形状 130"/>
              <p:cNvSpPr/>
              <p:nvPr/>
            </p:nvSpPr>
            <p:spPr>
              <a:xfrm>
                <a:off x="1050713" y="2449540"/>
                <a:ext cx="10582183" cy="2117215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35" name="任意多边形: 形状 131"/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-1" fmla="*/ 17755 w 852256"/>
                  <a:gd name="connsiteY0-2" fmla="*/ 0 h 417251"/>
                  <a:gd name="connsiteX1-3" fmla="*/ 852256 w 852256"/>
                  <a:gd name="connsiteY1-4" fmla="*/ 403715 h 417251"/>
                  <a:gd name="connsiteX2-5" fmla="*/ 0 w 852256"/>
                  <a:gd name="connsiteY2-6" fmla="*/ 417251 h 417251"/>
                  <a:gd name="connsiteX3-7" fmla="*/ 17755 w 852256"/>
                  <a:gd name="connsiteY3-8" fmla="*/ 0 h 417251"/>
                  <a:gd name="connsiteX0-9" fmla="*/ 17755 w 852256"/>
                  <a:gd name="connsiteY0-10" fmla="*/ 0 h 417251"/>
                  <a:gd name="connsiteX1-11" fmla="*/ 852256 w 852256"/>
                  <a:gd name="connsiteY1-12" fmla="*/ 393285 h 417251"/>
                  <a:gd name="connsiteX2-13" fmla="*/ 0 w 852256"/>
                  <a:gd name="connsiteY2-14" fmla="*/ 417251 h 417251"/>
                  <a:gd name="connsiteX3-15" fmla="*/ 17755 w 852256"/>
                  <a:gd name="connsiteY3-16" fmla="*/ 0 h 41725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5" name="矩形 4"/>
          <p:cNvSpPr/>
          <p:nvPr/>
        </p:nvSpPr>
        <p:spPr>
          <a:xfrm>
            <a:off x="2129376" y="1870053"/>
            <a:ext cx="6978339" cy="11380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负责顶级域名和所有国家的顶级域名解析工作，</a:t>
            </a:r>
            <a:endParaRPr lang="en-US" altLang="zh-CN" sz="24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例如：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com, org, net, </a:t>
            </a:r>
            <a:r>
              <a:rPr lang="en-US" altLang="zh-CN" sz="2400" dirty="0" err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gov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 </a:t>
            </a:r>
            <a:r>
              <a:rPr lang="en-US" altLang="zh-CN" sz="2400" dirty="0" err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uk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 </a:t>
            </a:r>
            <a:r>
              <a:rPr lang="en-US" altLang="zh-CN" sz="2400" dirty="0" err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cn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 </a:t>
            </a:r>
            <a:r>
              <a:rPr lang="en-US" altLang="zh-CN" sz="2400" dirty="0" err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jp</a:t>
            </a: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等</a:t>
            </a:r>
          </a:p>
        </p:txBody>
      </p:sp>
      <p:grpSp>
        <p:nvGrpSpPr>
          <p:cNvPr id="36" name="组合 35"/>
          <p:cNvGrpSpPr/>
          <p:nvPr/>
        </p:nvGrpSpPr>
        <p:grpSpPr>
          <a:xfrm>
            <a:off x="1099938" y="3577044"/>
            <a:ext cx="6411204" cy="498598"/>
            <a:chOff x="1403750" y="3593123"/>
            <a:chExt cx="6411204" cy="498598"/>
          </a:xfrm>
        </p:grpSpPr>
        <p:grpSp>
          <p:nvGrpSpPr>
            <p:cNvPr id="37" name="组合 36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829023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VeriSign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负责维护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om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顶级域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1099938" y="4390749"/>
            <a:ext cx="6940750" cy="498598"/>
            <a:chOff x="1403750" y="3593123"/>
            <a:chExt cx="6940750" cy="498598"/>
          </a:xfrm>
        </p:grpSpPr>
        <p:grpSp>
          <p:nvGrpSpPr>
            <p:cNvPr id="43" name="组合 4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5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358569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EDUCAUSE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负责维护</a:t>
              </a:r>
              <a:r>
                <a:rPr kumimoji="1" lang="en-US" altLang="zh-CN" sz="24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edu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顶级域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820738" y="774088"/>
            <a:ext cx="4379913" cy="526730"/>
            <a:chOff x="722008" y="1303131"/>
            <a:chExt cx="4182069" cy="502938"/>
          </a:xfrm>
        </p:grpSpPr>
        <p:grpSp>
          <p:nvGrpSpPr>
            <p:cNvPr id="24" name="组合 23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8" name="平行四边形 27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29" name="平行四边形 28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5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26" name="Text Box 79"/>
            <p:cNvSpPr txBox="1">
              <a:spLocks noChangeArrowheads="1"/>
            </p:cNvSpPr>
            <p:nvPr/>
          </p:nvSpPr>
          <p:spPr bwMode="auto">
            <a:xfrm>
              <a:off x="1351236" y="1335869"/>
              <a:ext cx="330598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权威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570196" y="1827026"/>
            <a:ext cx="8517233" cy="1921641"/>
            <a:chOff x="703264" y="1946586"/>
            <a:chExt cx="10972799" cy="2627877"/>
          </a:xfrm>
        </p:grpSpPr>
        <p:sp>
          <p:nvSpPr>
            <p:cNvPr id="31" name="任意多边形: 形状 128"/>
            <p:cNvSpPr/>
            <p:nvPr/>
          </p:nvSpPr>
          <p:spPr>
            <a:xfrm>
              <a:off x="703264" y="1946586"/>
              <a:ext cx="10972799" cy="262787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-1" fmla="*/ 0 w 10804124"/>
                <a:gd name="connsiteY0-2" fmla="*/ 346229 h 4128116"/>
                <a:gd name="connsiteX1-3" fmla="*/ 372862 w 10804124"/>
                <a:gd name="connsiteY1-4" fmla="*/ 4128116 h 4128116"/>
                <a:gd name="connsiteX2-5" fmla="*/ 10804124 w 10804124"/>
                <a:gd name="connsiteY2-6" fmla="*/ 3506679 h 4128116"/>
                <a:gd name="connsiteX3-7" fmla="*/ 10182687 w 10804124"/>
                <a:gd name="connsiteY3-8" fmla="*/ 0 h 4128116"/>
                <a:gd name="connsiteX4-9" fmla="*/ 0 w 10804124"/>
                <a:gd name="connsiteY4-10" fmla="*/ 346229 h 4128116"/>
                <a:gd name="connsiteX0-11" fmla="*/ 0 w 10804124"/>
                <a:gd name="connsiteY0-12" fmla="*/ 363984 h 4145871"/>
                <a:gd name="connsiteX1-13" fmla="*/ 372862 w 10804124"/>
                <a:gd name="connsiteY1-14" fmla="*/ 4145871 h 4145871"/>
                <a:gd name="connsiteX2-15" fmla="*/ 10804124 w 10804124"/>
                <a:gd name="connsiteY2-16" fmla="*/ 3524434 h 4145871"/>
                <a:gd name="connsiteX3-17" fmla="*/ 10191565 w 10804124"/>
                <a:gd name="connsiteY3-18" fmla="*/ 0 h 4145871"/>
                <a:gd name="connsiteX4-19" fmla="*/ 0 w 10804124"/>
                <a:gd name="connsiteY4-20" fmla="*/ 363984 h 4145871"/>
                <a:gd name="connsiteX0-21" fmla="*/ 0 w 10928411"/>
                <a:gd name="connsiteY0-22" fmla="*/ 363984 h 4145871"/>
                <a:gd name="connsiteX1-23" fmla="*/ 372862 w 10928411"/>
                <a:gd name="connsiteY1-24" fmla="*/ 4145871 h 4145871"/>
                <a:gd name="connsiteX2-25" fmla="*/ 10928411 w 10928411"/>
                <a:gd name="connsiteY2-26" fmla="*/ 3701987 h 4145871"/>
                <a:gd name="connsiteX3-27" fmla="*/ 10191565 w 10928411"/>
                <a:gd name="connsiteY3-28" fmla="*/ 0 h 4145871"/>
                <a:gd name="connsiteX4-29" fmla="*/ 0 w 10928411"/>
                <a:gd name="connsiteY4-30" fmla="*/ 363984 h 4145871"/>
                <a:gd name="connsiteX0-31" fmla="*/ 0 w 10963921"/>
                <a:gd name="connsiteY0-32" fmla="*/ 363984 h 4145871"/>
                <a:gd name="connsiteX1-33" fmla="*/ 372862 w 10963921"/>
                <a:gd name="connsiteY1-34" fmla="*/ 4145871 h 4145871"/>
                <a:gd name="connsiteX2-35" fmla="*/ 10963921 w 10963921"/>
                <a:gd name="connsiteY2-36" fmla="*/ 3710864 h 4145871"/>
                <a:gd name="connsiteX3-37" fmla="*/ 10191565 w 10963921"/>
                <a:gd name="connsiteY3-38" fmla="*/ 0 h 4145871"/>
                <a:gd name="connsiteX4-39" fmla="*/ 0 w 10963921"/>
                <a:gd name="connsiteY4-40" fmla="*/ 363984 h 4145871"/>
                <a:gd name="connsiteX0-41" fmla="*/ 0 w 10963921"/>
                <a:gd name="connsiteY0-42" fmla="*/ 363984 h 4199137"/>
                <a:gd name="connsiteX1-43" fmla="*/ 408372 w 10963921"/>
                <a:gd name="connsiteY1-44" fmla="*/ 4199137 h 4199137"/>
                <a:gd name="connsiteX2-45" fmla="*/ 10963921 w 10963921"/>
                <a:gd name="connsiteY2-46" fmla="*/ 3710864 h 4199137"/>
                <a:gd name="connsiteX3-47" fmla="*/ 10191565 w 10963921"/>
                <a:gd name="connsiteY3-48" fmla="*/ 0 h 4199137"/>
                <a:gd name="connsiteX4-49" fmla="*/ 0 w 10963921"/>
                <a:gd name="connsiteY4-50" fmla="*/ 363984 h 4199137"/>
                <a:gd name="connsiteX0-51" fmla="*/ 0 w 11026065"/>
                <a:gd name="connsiteY0-52" fmla="*/ 488271 h 4199137"/>
                <a:gd name="connsiteX1-53" fmla="*/ 470516 w 11026065"/>
                <a:gd name="connsiteY1-54" fmla="*/ 4199137 h 4199137"/>
                <a:gd name="connsiteX2-55" fmla="*/ 11026065 w 11026065"/>
                <a:gd name="connsiteY2-56" fmla="*/ 3710864 h 4199137"/>
                <a:gd name="connsiteX3-57" fmla="*/ 10253709 w 11026065"/>
                <a:gd name="connsiteY3-58" fmla="*/ 0 h 4199137"/>
                <a:gd name="connsiteX4-59" fmla="*/ 0 w 11026065"/>
                <a:gd name="connsiteY4-60" fmla="*/ 488271 h 4199137"/>
                <a:gd name="connsiteX0-61" fmla="*/ 0 w 10972799"/>
                <a:gd name="connsiteY0-62" fmla="*/ 488271 h 4199137"/>
                <a:gd name="connsiteX1-63" fmla="*/ 417250 w 10972799"/>
                <a:gd name="connsiteY1-64" fmla="*/ 4199137 h 4199137"/>
                <a:gd name="connsiteX2-65" fmla="*/ 10972799 w 10972799"/>
                <a:gd name="connsiteY2-66" fmla="*/ 3710864 h 4199137"/>
                <a:gd name="connsiteX3-67" fmla="*/ 10200443 w 10972799"/>
                <a:gd name="connsiteY3-68" fmla="*/ 0 h 4199137"/>
                <a:gd name="connsiteX4-69" fmla="*/ 0 w 10972799"/>
                <a:gd name="connsiteY4-70" fmla="*/ 488271 h 4199137"/>
                <a:gd name="connsiteX0-71" fmla="*/ 0 w 10972799"/>
                <a:gd name="connsiteY0-72" fmla="*/ 440646 h 4151512"/>
                <a:gd name="connsiteX1-73" fmla="*/ 417250 w 10972799"/>
                <a:gd name="connsiteY1-74" fmla="*/ 4151512 h 4151512"/>
                <a:gd name="connsiteX2-75" fmla="*/ 10972799 w 10972799"/>
                <a:gd name="connsiteY2-76" fmla="*/ 3663239 h 4151512"/>
                <a:gd name="connsiteX3-77" fmla="*/ 10505243 w 10972799"/>
                <a:gd name="connsiteY3-78" fmla="*/ 0 h 4151512"/>
                <a:gd name="connsiteX4-79" fmla="*/ 0 w 10972799"/>
                <a:gd name="connsiteY4-80" fmla="*/ 440646 h 4151512"/>
                <a:gd name="connsiteX0-81" fmla="*/ 0 w 10972799"/>
                <a:gd name="connsiteY0-82" fmla="*/ 450171 h 4161037"/>
                <a:gd name="connsiteX1-83" fmla="*/ 417250 w 10972799"/>
                <a:gd name="connsiteY1-84" fmla="*/ 4161037 h 4161037"/>
                <a:gd name="connsiteX2-85" fmla="*/ 10972799 w 10972799"/>
                <a:gd name="connsiteY2-86" fmla="*/ 3672764 h 4161037"/>
                <a:gd name="connsiteX3-87" fmla="*/ 10524293 w 10972799"/>
                <a:gd name="connsiteY3-88" fmla="*/ 0 h 4161037"/>
                <a:gd name="connsiteX4-89" fmla="*/ 0 w 10972799"/>
                <a:gd name="connsiteY4-90" fmla="*/ 450171 h 416103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32" name="组合 31"/>
            <p:cNvGrpSpPr/>
            <p:nvPr/>
          </p:nvGrpSpPr>
          <p:grpSpPr>
            <a:xfrm>
              <a:off x="899795" y="2065012"/>
              <a:ext cx="10582183" cy="2384288"/>
              <a:chOff x="1050713" y="2449540"/>
              <a:chExt cx="10582183" cy="2384288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34" name="任意多边形: 形状 130"/>
              <p:cNvSpPr/>
              <p:nvPr/>
            </p:nvSpPr>
            <p:spPr>
              <a:xfrm>
                <a:off x="1050713" y="2449540"/>
                <a:ext cx="10582183" cy="2384288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35" name="任意多边形: 形状 131"/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-1" fmla="*/ 17755 w 852256"/>
                  <a:gd name="connsiteY0-2" fmla="*/ 0 h 417251"/>
                  <a:gd name="connsiteX1-3" fmla="*/ 852256 w 852256"/>
                  <a:gd name="connsiteY1-4" fmla="*/ 403715 h 417251"/>
                  <a:gd name="connsiteX2-5" fmla="*/ 0 w 852256"/>
                  <a:gd name="connsiteY2-6" fmla="*/ 417251 h 417251"/>
                  <a:gd name="connsiteX3-7" fmla="*/ 17755 w 852256"/>
                  <a:gd name="connsiteY3-8" fmla="*/ 0 h 417251"/>
                  <a:gd name="connsiteX0-9" fmla="*/ 17755 w 852256"/>
                  <a:gd name="connsiteY0-10" fmla="*/ 0 h 417251"/>
                  <a:gd name="connsiteX1-11" fmla="*/ 852256 w 852256"/>
                  <a:gd name="connsiteY1-12" fmla="*/ 393285 h 417251"/>
                  <a:gd name="connsiteX2-13" fmla="*/ 0 w 852256"/>
                  <a:gd name="connsiteY2-14" fmla="*/ 417251 h 417251"/>
                  <a:gd name="connsiteX3-15" fmla="*/ 17755 w 852256"/>
                  <a:gd name="connsiteY3-16" fmla="*/ 0 h 41725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5" name="矩形 4"/>
          <p:cNvSpPr/>
          <p:nvPr/>
        </p:nvSpPr>
        <p:spPr>
          <a:xfrm>
            <a:off x="2108719" y="2177106"/>
            <a:ext cx="7440186" cy="11380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属于某个组织的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DNS</a:t>
            </a: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服务器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 </a:t>
            </a: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为组织的服务器提供一个权威的域名到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IP</a:t>
            </a: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地址的映射服务 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(</a:t>
            </a: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例如：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Web </a:t>
            </a:r>
            <a:r>
              <a:rPr lang="zh-CN" altLang="en-US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和 </a:t>
            </a:r>
            <a:r>
              <a:rPr lang="en-US" altLang="zh-CN" sz="24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mail)</a:t>
            </a:r>
          </a:p>
        </p:txBody>
      </p:sp>
      <p:grpSp>
        <p:nvGrpSpPr>
          <p:cNvPr id="36" name="组合 35"/>
          <p:cNvGrpSpPr/>
          <p:nvPr/>
        </p:nvGrpSpPr>
        <p:grpSpPr>
          <a:xfrm>
            <a:off x="1042214" y="4274876"/>
            <a:ext cx="8558986" cy="498598"/>
            <a:chOff x="1403750" y="3593123"/>
            <a:chExt cx="8558986" cy="498598"/>
          </a:xfrm>
        </p:grpSpPr>
        <p:grpSp>
          <p:nvGrpSpPr>
            <p:cNvPr id="37" name="组合 36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7976805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这些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一般由所属组织或者服务提供商负责维护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5384409" cy="1005602"/>
            <a:chOff x="658104" y="373146"/>
            <a:chExt cx="5384409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4961699" cy="615451"/>
              <a:chOff x="1839058" y="1058437"/>
              <a:chExt cx="4961699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4961699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369672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本地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服务器</a:t>
                </a: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67" name="组合 66"/>
          <p:cNvGrpSpPr/>
          <p:nvPr/>
        </p:nvGrpSpPr>
        <p:grpSpPr>
          <a:xfrm>
            <a:off x="1052239" y="5431199"/>
            <a:ext cx="10107851" cy="498598"/>
            <a:chOff x="1403750" y="3593123"/>
            <a:chExt cx="10107851" cy="498598"/>
          </a:xfrm>
        </p:grpSpPr>
        <p:grpSp>
          <p:nvGrpSpPr>
            <p:cNvPr id="68" name="组合 6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/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9525671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严格的讲，本地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其并不属于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层次结构中的一层</a:t>
              </a: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1053634" y="1561322"/>
            <a:ext cx="9607109" cy="498598"/>
            <a:chOff x="1403750" y="3593123"/>
            <a:chExt cx="9607109" cy="498598"/>
          </a:xfrm>
        </p:grpSpPr>
        <p:grpSp>
          <p:nvGrpSpPr>
            <p:cNvPr id="73" name="组合 7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5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024928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一个网络服务提供商都会提供一个本地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1053634" y="3183884"/>
            <a:ext cx="10383622" cy="904863"/>
            <a:chOff x="1403750" y="3593123"/>
            <a:chExt cx="10383622" cy="904863"/>
          </a:xfrm>
        </p:grpSpPr>
        <p:grpSp>
          <p:nvGrpSpPr>
            <p:cNvPr id="78" name="组合 7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801441" cy="904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当一台主机需要做一个域名查询的时候，查询请求首先被发送到本地域名服务器</a:t>
              </a: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3286342" y="2198798"/>
            <a:ext cx="5455191" cy="639688"/>
            <a:chOff x="4650629" y="2375498"/>
            <a:chExt cx="2230756" cy="866609"/>
          </a:xfrm>
        </p:grpSpPr>
        <p:sp>
          <p:nvSpPr>
            <p:cNvPr id="30" name="矩形: 圆角 41"/>
            <p:cNvSpPr/>
            <p:nvPr/>
          </p:nvSpPr>
          <p:spPr>
            <a:xfrm>
              <a:off x="4650629" y="2375498"/>
              <a:ext cx="2230756" cy="866609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800"/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4755832" y="2559135"/>
              <a:ext cx="2003311" cy="542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有时候，我们将其称为</a:t>
              </a:r>
              <a:r>
                <a:rPr lang="zh-CN" altLang="en-US" sz="2000" dirty="0">
                  <a:solidFill>
                    <a:srgbClr val="009FF6"/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“默认</a:t>
              </a:r>
              <a:r>
                <a:rPr lang="en-US" altLang="zh-CN" sz="2000" dirty="0">
                  <a:solidFill>
                    <a:srgbClr val="009FF6"/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DNS</a:t>
              </a:r>
              <a:r>
                <a:rPr lang="zh-CN" altLang="en-US" sz="2000" dirty="0">
                  <a:solidFill>
                    <a:srgbClr val="009FF6"/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”</a:t>
              </a: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3286342" y="4197605"/>
            <a:ext cx="5465239" cy="843436"/>
            <a:chOff x="4650629" y="2375498"/>
            <a:chExt cx="2234865" cy="1142632"/>
          </a:xfrm>
        </p:grpSpPr>
        <p:sp>
          <p:nvSpPr>
            <p:cNvPr id="33" name="矩形: 圆角 41"/>
            <p:cNvSpPr/>
            <p:nvPr/>
          </p:nvSpPr>
          <p:spPr>
            <a:xfrm>
              <a:off x="4650629" y="2375498"/>
              <a:ext cx="2230756" cy="1142632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800"/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4688034" y="2539882"/>
              <a:ext cx="2197460" cy="958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本地域名服务器的行为就像一个代理，它会向域名的层次体系中进行进一步的域名查询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50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7571042" cy="1005602"/>
            <a:chOff x="658104" y="373146"/>
            <a:chExt cx="7571042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7148332" cy="615451"/>
              <a:chOff x="1839058" y="1058437"/>
              <a:chExt cx="7148332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6460298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61119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解析过程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——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递归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+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迭代</a:t>
                </a: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37" name="组合 36"/>
          <p:cNvGrpSpPr/>
          <p:nvPr/>
        </p:nvGrpSpPr>
        <p:grpSpPr>
          <a:xfrm>
            <a:off x="5582539" y="1371871"/>
            <a:ext cx="2385748" cy="780077"/>
            <a:chOff x="1052239" y="2113881"/>
            <a:chExt cx="7540294" cy="2465481"/>
          </a:xfrm>
        </p:grpSpPr>
        <p:pic>
          <p:nvPicPr>
            <p:cNvPr id="38" name="图片 37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96" t="12986" r="12509" b="19929"/>
            <a:stretch>
              <a:fillRect/>
            </a:stretch>
          </p:blipFill>
          <p:spPr>
            <a:xfrm>
              <a:off x="1052239" y="2278638"/>
              <a:ext cx="2278743" cy="2300724"/>
            </a:xfrm>
            <a:prstGeom prst="rect">
              <a:avLst/>
            </a:prstGeom>
          </p:spPr>
        </p:pic>
        <p:sp>
          <p:nvSpPr>
            <p:cNvPr id="39" name="文本框 38"/>
            <p:cNvSpPr txBox="1"/>
            <p:nvPr/>
          </p:nvSpPr>
          <p:spPr>
            <a:xfrm>
              <a:off x="3389589" y="2113881"/>
              <a:ext cx="5202944" cy="11672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根</a:t>
              </a:r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6721371" y="2251376"/>
            <a:ext cx="1758023" cy="1334008"/>
            <a:chOff x="2376105" y="2301848"/>
            <a:chExt cx="5069793" cy="3847016"/>
          </a:xfrm>
        </p:grpSpPr>
        <p:pic>
          <p:nvPicPr>
            <p:cNvPr id="41" name="图片 40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68049" y="2301848"/>
              <a:ext cx="1536326" cy="2176098"/>
            </a:xfrm>
            <a:prstGeom prst="rect">
              <a:avLst/>
            </a:prstGeom>
          </p:spPr>
        </p:pic>
        <p:sp>
          <p:nvSpPr>
            <p:cNvPr id="42" name="文本框 41"/>
            <p:cNvSpPr txBox="1"/>
            <p:nvPr/>
          </p:nvSpPr>
          <p:spPr>
            <a:xfrm>
              <a:off x="2376105" y="4284973"/>
              <a:ext cx="5069793" cy="18638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顶级域服务器</a:t>
              </a:r>
              <a:endParaRPr lang="en-US" altLang="zh-CN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  <a:p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.com</a:t>
              </a:r>
              <a:endParaRPr lang="zh-CN" altLang="en-US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6721371" y="3740589"/>
            <a:ext cx="2415050" cy="1452196"/>
            <a:chOff x="4171793" y="2208922"/>
            <a:chExt cx="6123338" cy="3682034"/>
          </a:xfrm>
        </p:grpSpPr>
        <p:pic>
          <p:nvPicPr>
            <p:cNvPr id="44" name="图片 43"/>
            <p:cNvPicPr>
              <a:picLocks noChangeAspect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60653" y="2208922"/>
              <a:ext cx="2622063" cy="2372966"/>
            </a:xfrm>
            <a:prstGeom prst="rect">
              <a:avLst/>
            </a:prstGeom>
          </p:spPr>
        </p:pic>
        <p:sp>
          <p:nvSpPr>
            <p:cNvPr id="45" name="文本框 44"/>
            <p:cNvSpPr txBox="1"/>
            <p:nvPr/>
          </p:nvSpPr>
          <p:spPr>
            <a:xfrm>
              <a:off x="4171793" y="4252188"/>
              <a:ext cx="6123338" cy="16387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权威</a:t>
              </a:r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  <a:endParaRPr lang="en-US" altLang="zh-CN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  <a:p>
              <a:r>
                <a:rPr lang="en-US" altLang="zh-CN" b="1" dirty="0">
                  <a:solidFill>
                    <a:srgbClr val="00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dns.baidu.com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287767" y="2131057"/>
            <a:ext cx="1852184" cy="1681329"/>
            <a:chOff x="859720" y="2809098"/>
            <a:chExt cx="2411222" cy="2188798"/>
          </a:xfrm>
        </p:grpSpPr>
        <p:grpSp>
          <p:nvGrpSpPr>
            <p:cNvPr id="4" name="组合 3"/>
            <p:cNvGrpSpPr/>
            <p:nvPr/>
          </p:nvGrpSpPr>
          <p:grpSpPr>
            <a:xfrm>
              <a:off x="1129396" y="2809098"/>
              <a:ext cx="1357600" cy="986783"/>
              <a:chOff x="2969282" y="2305242"/>
              <a:chExt cx="1357600" cy="986783"/>
            </a:xfrm>
          </p:grpSpPr>
          <p:pic>
            <p:nvPicPr>
              <p:cNvPr id="46" name="图片 45"/>
              <p:cNvPicPr>
                <a:picLocks noChangeAspect="1"/>
              </p:cNvPicPr>
              <p:nvPr/>
            </p:nvPicPr>
            <p:blipFill>
              <a:blip r:embed="rId7">
                <a:lum contrast="20000"/>
              </a:blip>
              <a:stretch>
                <a:fillRect/>
              </a:stretch>
            </p:blipFill>
            <p:spPr>
              <a:xfrm>
                <a:off x="3220103" y="2305242"/>
                <a:ext cx="1106779" cy="869465"/>
              </a:xfrm>
              <a:prstGeom prst="rect">
                <a:avLst/>
              </a:prstGeom>
            </p:spPr>
          </p:pic>
          <p:pic>
            <p:nvPicPr>
              <p:cNvPr id="47" name="图片 46"/>
              <p:cNvPicPr>
                <a:picLocks noChangeAspect="1"/>
              </p:cNvPicPr>
              <p:nvPr/>
            </p:nvPicPr>
            <p:blipFill rotWithShape="1">
              <a:blip r:embed="rId8" cstate="print">
                <a:clrChange>
                  <a:clrFrom>
                    <a:srgbClr val="D0E6E4"/>
                  </a:clrFrom>
                  <a:clrTo>
                    <a:srgbClr val="D0E6E4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16" t="7082" r="5804" b="7252"/>
              <a:stretch>
                <a:fillRect/>
              </a:stretch>
            </p:blipFill>
            <p:spPr>
              <a:xfrm>
                <a:off x="2969282" y="2668924"/>
                <a:ext cx="647926" cy="623101"/>
              </a:xfrm>
              <a:prstGeom prst="rect">
                <a:avLst/>
              </a:prstGeom>
            </p:spPr>
          </p:pic>
        </p:grpSp>
        <p:sp>
          <p:nvSpPr>
            <p:cNvPr id="49" name="文本框 48"/>
            <p:cNvSpPr txBox="1"/>
            <p:nvPr/>
          </p:nvSpPr>
          <p:spPr>
            <a:xfrm>
              <a:off x="859720" y="3795881"/>
              <a:ext cx="2411222" cy="12020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本地</a:t>
              </a:r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  <a:endParaRPr lang="en-US" altLang="zh-CN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  <a:p>
              <a:r>
                <a:rPr lang="en-US" altLang="zh-CN" i="1" dirty="0">
                  <a:solidFill>
                    <a:srgbClr val="000099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dns.poly.edu</a:t>
              </a:r>
            </a:p>
            <a:p>
              <a:endParaRPr lang="zh-CN" altLang="en-US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491040" y="4447338"/>
            <a:ext cx="1284567" cy="1586274"/>
            <a:chOff x="1052239" y="4492121"/>
            <a:chExt cx="1284567" cy="1586274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411"/>
            <a:stretch>
              <a:fillRect/>
            </a:stretch>
          </p:blipFill>
          <p:spPr>
            <a:xfrm>
              <a:off x="1187634" y="4492121"/>
              <a:ext cx="1149172" cy="970830"/>
            </a:xfrm>
            <a:prstGeom prst="rect">
              <a:avLst/>
            </a:prstGeom>
          </p:spPr>
        </p:pic>
        <p:sp>
          <p:nvSpPr>
            <p:cNvPr id="51" name="Text Box 5"/>
            <p:cNvSpPr txBox="1">
              <a:spLocks noChangeArrowheads="1"/>
            </p:cNvSpPr>
            <p:nvPr/>
          </p:nvSpPr>
          <p:spPr bwMode="auto">
            <a:xfrm>
              <a:off x="1052239" y="5462445"/>
              <a:ext cx="1250950" cy="615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dirty="0">
                  <a:solidFill>
                    <a:srgbClr val="000000"/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Arial" panose="020B0604020202020204" pitchFamily="34" charset="0"/>
                </a:rPr>
                <a:t>请求主机</a:t>
              </a:r>
            </a:p>
            <a:p>
              <a:pPr algn="ctr"/>
              <a:r>
                <a:rPr lang="en-US" altLang="zh-CN" sz="1600" i="1" dirty="0">
                  <a:solidFill>
                    <a:srgbClr val="000099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cis.poly.edu</a:t>
              </a:r>
            </a:p>
          </p:txBody>
        </p:sp>
      </p:grpSp>
      <p:sp>
        <p:nvSpPr>
          <p:cNvPr id="53" name="Line 18"/>
          <p:cNvSpPr>
            <a:spLocks noChangeShapeType="1"/>
          </p:cNvSpPr>
          <p:nvPr/>
        </p:nvSpPr>
        <p:spPr bwMode="auto">
          <a:xfrm flipH="1" flipV="1">
            <a:off x="4080971" y="3517648"/>
            <a:ext cx="0" cy="777793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Line 19"/>
          <p:cNvSpPr>
            <a:spLocks noChangeShapeType="1"/>
          </p:cNvSpPr>
          <p:nvPr/>
        </p:nvSpPr>
        <p:spPr bwMode="auto">
          <a:xfrm flipV="1">
            <a:off x="4537762" y="1692745"/>
            <a:ext cx="956393" cy="370279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20"/>
          <p:cNvSpPr>
            <a:spLocks noChangeShapeType="1"/>
          </p:cNvSpPr>
          <p:nvPr/>
        </p:nvSpPr>
        <p:spPr bwMode="auto">
          <a:xfrm>
            <a:off x="4568564" y="2400242"/>
            <a:ext cx="2670160" cy="172954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Line 21"/>
          <p:cNvSpPr>
            <a:spLocks noChangeShapeType="1"/>
          </p:cNvSpPr>
          <p:nvPr/>
        </p:nvSpPr>
        <p:spPr bwMode="auto">
          <a:xfrm flipH="1" flipV="1">
            <a:off x="4568563" y="2478100"/>
            <a:ext cx="2615554" cy="196506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Line 22"/>
          <p:cNvSpPr>
            <a:spLocks noChangeShapeType="1"/>
          </p:cNvSpPr>
          <p:nvPr/>
        </p:nvSpPr>
        <p:spPr bwMode="auto">
          <a:xfrm flipH="1">
            <a:off x="4519219" y="1767175"/>
            <a:ext cx="1051596" cy="41491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Line 23"/>
          <p:cNvSpPr>
            <a:spLocks noChangeShapeType="1"/>
          </p:cNvSpPr>
          <p:nvPr/>
        </p:nvSpPr>
        <p:spPr bwMode="auto">
          <a:xfrm>
            <a:off x="4227011" y="3533442"/>
            <a:ext cx="5700" cy="792269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Text Box 27"/>
          <p:cNvSpPr txBox="1">
            <a:spLocks noChangeArrowheads="1"/>
          </p:cNvSpPr>
          <p:nvPr/>
        </p:nvSpPr>
        <p:spPr bwMode="auto">
          <a:xfrm>
            <a:off x="3751208" y="3746219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0" name="Text Box 28"/>
          <p:cNvSpPr txBox="1">
            <a:spLocks noChangeArrowheads="1"/>
          </p:cNvSpPr>
          <p:nvPr/>
        </p:nvSpPr>
        <p:spPr bwMode="auto">
          <a:xfrm>
            <a:off x="4833623" y="150396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>
            <a:off x="5021017" y="1873070"/>
            <a:ext cx="3129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3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2" name="Text Box 30"/>
          <p:cNvSpPr txBox="1">
            <a:spLocks noChangeArrowheads="1"/>
          </p:cNvSpPr>
          <p:nvPr/>
        </p:nvSpPr>
        <p:spPr bwMode="auto">
          <a:xfrm>
            <a:off x="5969789" y="2163187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4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3" name="Text Box 31"/>
          <p:cNvSpPr txBox="1">
            <a:spLocks noChangeArrowheads="1"/>
          </p:cNvSpPr>
          <p:nvPr/>
        </p:nvSpPr>
        <p:spPr bwMode="auto">
          <a:xfrm>
            <a:off x="5970667" y="2597375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5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6" name="Text Box 62"/>
          <p:cNvSpPr txBox="1">
            <a:spLocks noChangeArrowheads="1"/>
          </p:cNvSpPr>
          <p:nvPr/>
        </p:nvSpPr>
        <p:spPr bwMode="auto">
          <a:xfrm>
            <a:off x="4257414" y="3741934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8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989613" y="5243915"/>
            <a:ext cx="2771456" cy="908354"/>
            <a:chOff x="4593022" y="5247142"/>
            <a:chExt cx="2771456" cy="908354"/>
          </a:xfrm>
        </p:grpSpPr>
        <p:pic>
          <p:nvPicPr>
            <p:cNvPr id="48" name="图片 47"/>
            <p:cNvPicPr>
              <a:picLocks noChangeAspect="1"/>
            </p:cNvPicPr>
            <p:nvPr/>
          </p:nvPicPr>
          <p:blipFill rotWithShape="1"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411"/>
            <a:stretch>
              <a:fillRect/>
            </a:stretch>
          </p:blipFill>
          <p:spPr>
            <a:xfrm flipH="1">
              <a:off x="4593022" y="5247142"/>
              <a:ext cx="1042746" cy="878258"/>
            </a:xfrm>
            <a:prstGeom prst="rect">
              <a:avLst/>
            </a:prstGeom>
          </p:spPr>
        </p:pic>
        <p:sp>
          <p:nvSpPr>
            <p:cNvPr id="84" name="Text Box 6"/>
            <p:cNvSpPr txBox="1">
              <a:spLocks noChangeArrowheads="1"/>
            </p:cNvSpPr>
            <p:nvPr/>
          </p:nvSpPr>
          <p:spPr bwMode="auto">
            <a:xfrm>
              <a:off x="5745252" y="5816942"/>
              <a:ext cx="161922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i="1" dirty="0">
                  <a:solidFill>
                    <a:srgbClr val="00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www.baidu.com</a:t>
              </a:r>
            </a:p>
          </p:txBody>
        </p:sp>
      </p:grpSp>
      <p:sp>
        <p:nvSpPr>
          <p:cNvPr id="50" name="Line 18"/>
          <p:cNvSpPr>
            <a:spLocks noChangeShapeType="1"/>
          </p:cNvSpPr>
          <p:nvPr/>
        </p:nvSpPr>
        <p:spPr bwMode="auto">
          <a:xfrm flipH="1" flipV="1">
            <a:off x="4537762" y="2668292"/>
            <a:ext cx="2623223" cy="126595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Line 23"/>
          <p:cNvSpPr>
            <a:spLocks noChangeShapeType="1"/>
          </p:cNvSpPr>
          <p:nvPr/>
        </p:nvSpPr>
        <p:spPr bwMode="auto">
          <a:xfrm>
            <a:off x="4592625" y="2573196"/>
            <a:ext cx="2574223" cy="1253212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Text Box 27"/>
          <p:cNvSpPr txBox="1">
            <a:spLocks noChangeArrowheads="1"/>
          </p:cNvSpPr>
          <p:nvPr/>
        </p:nvSpPr>
        <p:spPr bwMode="auto">
          <a:xfrm>
            <a:off x="6108095" y="3483874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7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8" name="Text Box 62"/>
          <p:cNvSpPr txBox="1">
            <a:spLocks noChangeArrowheads="1"/>
          </p:cNvSpPr>
          <p:nvPr/>
        </p:nvSpPr>
        <p:spPr bwMode="auto">
          <a:xfrm>
            <a:off x="6281817" y="3143373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6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0480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/>
      <p:bldP spid="60" grpId="0"/>
      <p:bldP spid="61" grpId="0"/>
      <p:bldP spid="62" grpId="0"/>
      <p:bldP spid="63" grpId="0"/>
      <p:bldP spid="66" grpId="0"/>
      <p:bldP spid="50" grpId="0" animBg="1"/>
      <p:bldP spid="52" grpId="0" animBg="1"/>
      <p:bldP spid="67" grpId="0"/>
      <p:bldP spid="68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169530" cy="1005602"/>
            <a:chOff x="658104" y="373146"/>
            <a:chExt cx="6169530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5746820" cy="615451"/>
              <a:chOff x="1839058" y="1058437"/>
              <a:chExt cx="5746820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5746820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46327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解析过程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——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纯递归</a:t>
                </a: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37" name="组合 36"/>
          <p:cNvGrpSpPr/>
          <p:nvPr/>
        </p:nvGrpSpPr>
        <p:grpSpPr>
          <a:xfrm>
            <a:off x="5582539" y="1371871"/>
            <a:ext cx="2385748" cy="780077"/>
            <a:chOff x="1052239" y="2113881"/>
            <a:chExt cx="7540294" cy="2465481"/>
          </a:xfrm>
        </p:grpSpPr>
        <p:pic>
          <p:nvPicPr>
            <p:cNvPr id="38" name="图片 37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96" t="12986" r="12509" b="19929"/>
            <a:stretch>
              <a:fillRect/>
            </a:stretch>
          </p:blipFill>
          <p:spPr>
            <a:xfrm>
              <a:off x="1052239" y="2278638"/>
              <a:ext cx="2278743" cy="2300724"/>
            </a:xfrm>
            <a:prstGeom prst="rect">
              <a:avLst/>
            </a:prstGeom>
          </p:spPr>
        </p:pic>
        <p:sp>
          <p:nvSpPr>
            <p:cNvPr id="39" name="文本框 38"/>
            <p:cNvSpPr txBox="1"/>
            <p:nvPr/>
          </p:nvSpPr>
          <p:spPr>
            <a:xfrm>
              <a:off x="3389589" y="2113881"/>
              <a:ext cx="5202944" cy="11672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根</a:t>
              </a:r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6721371" y="2251376"/>
            <a:ext cx="2538743" cy="1057009"/>
            <a:chOff x="2376105" y="2301848"/>
            <a:chExt cx="7321236" cy="3048206"/>
          </a:xfrm>
        </p:grpSpPr>
        <p:pic>
          <p:nvPicPr>
            <p:cNvPr id="41" name="图片 40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68049" y="2301848"/>
              <a:ext cx="1536326" cy="2176098"/>
            </a:xfrm>
            <a:prstGeom prst="rect">
              <a:avLst/>
            </a:prstGeom>
          </p:spPr>
        </p:pic>
        <p:sp>
          <p:nvSpPr>
            <p:cNvPr id="42" name="文本框 41"/>
            <p:cNvSpPr txBox="1"/>
            <p:nvPr/>
          </p:nvSpPr>
          <p:spPr>
            <a:xfrm>
              <a:off x="2376105" y="4284973"/>
              <a:ext cx="7321236" cy="1065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顶级域服务器 </a:t>
              </a:r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.com</a:t>
              </a:r>
              <a:endParaRPr lang="zh-CN" altLang="en-US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6721371" y="3740589"/>
            <a:ext cx="2415050" cy="1452196"/>
            <a:chOff x="4171793" y="2208922"/>
            <a:chExt cx="6123338" cy="3682034"/>
          </a:xfrm>
        </p:grpSpPr>
        <p:pic>
          <p:nvPicPr>
            <p:cNvPr id="44" name="图片 43"/>
            <p:cNvPicPr>
              <a:picLocks noChangeAspect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60653" y="2208922"/>
              <a:ext cx="2622063" cy="2372966"/>
            </a:xfrm>
            <a:prstGeom prst="rect">
              <a:avLst/>
            </a:prstGeom>
          </p:spPr>
        </p:pic>
        <p:sp>
          <p:nvSpPr>
            <p:cNvPr id="45" name="文本框 44"/>
            <p:cNvSpPr txBox="1"/>
            <p:nvPr/>
          </p:nvSpPr>
          <p:spPr>
            <a:xfrm>
              <a:off x="4171793" y="4252188"/>
              <a:ext cx="6123338" cy="16387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权威</a:t>
              </a:r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  <a:endParaRPr lang="en-US" altLang="zh-CN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  <a:p>
              <a:r>
                <a:rPr lang="en-US" altLang="zh-CN" b="1" dirty="0">
                  <a:solidFill>
                    <a:srgbClr val="00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dns.baidu.com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287767" y="2131057"/>
            <a:ext cx="1852184" cy="1681329"/>
            <a:chOff x="859720" y="2809098"/>
            <a:chExt cx="2411222" cy="2188798"/>
          </a:xfrm>
        </p:grpSpPr>
        <p:grpSp>
          <p:nvGrpSpPr>
            <p:cNvPr id="4" name="组合 3"/>
            <p:cNvGrpSpPr/>
            <p:nvPr/>
          </p:nvGrpSpPr>
          <p:grpSpPr>
            <a:xfrm>
              <a:off x="1129396" y="2809098"/>
              <a:ext cx="1357600" cy="986783"/>
              <a:chOff x="2969282" y="2305242"/>
              <a:chExt cx="1357600" cy="986783"/>
            </a:xfrm>
          </p:grpSpPr>
          <p:pic>
            <p:nvPicPr>
              <p:cNvPr id="46" name="图片 45"/>
              <p:cNvPicPr>
                <a:picLocks noChangeAspect="1"/>
              </p:cNvPicPr>
              <p:nvPr/>
            </p:nvPicPr>
            <p:blipFill>
              <a:blip r:embed="rId7">
                <a:lum contrast="20000"/>
              </a:blip>
              <a:stretch>
                <a:fillRect/>
              </a:stretch>
            </p:blipFill>
            <p:spPr>
              <a:xfrm>
                <a:off x="3220103" y="2305242"/>
                <a:ext cx="1106779" cy="869465"/>
              </a:xfrm>
              <a:prstGeom prst="rect">
                <a:avLst/>
              </a:prstGeom>
            </p:spPr>
          </p:pic>
          <p:pic>
            <p:nvPicPr>
              <p:cNvPr id="47" name="图片 46"/>
              <p:cNvPicPr>
                <a:picLocks noChangeAspect="1"/>
              </p:cNvPicPr>
              <p:nvPr/>
            </p:nvPicPr>
            <p:blipFill rotWithShape="1">
              <a:blip r:embed="rId8" cstate="print">
                <a:clrChange>
                  <a:clrFrom>
                    <a:srgbClr val="D0E6E4"/>
                  </a:clrFrom>
                  <a:clrTo>
                    <a:srgbClr val="D0E6E4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16" t="7082" r="5804" b="7252"/>
              <a:stretch>
                <a:fillRect/>
              </a:stretch>
            </p:blipFill>
            <p:spPr>
              <a:xfrm>
                <a:off x="2969282" y="2668924"/>
                <a:ext cx="647926" cy="623101"/>
              </a:xfrm>
              <a:prstGeom prst="rect">
                <a:avLst/>
              </a:prstGeom>
            </p:spPr>
          </p:pic>
        </p:grpSp>
        <p:sp>
          <p:nvSpPr>
            <p:cNvPr id="49" name="文本框 48"/>
            <p:cNvSpPr txBox="1"/>
            <p:nvPr/>
          </p:nvSpPr>
          <p:spPr>
            <a:xfrm>
              <a:off x="859720" y="3795881"/>
              <a:ext cx="2411222" cy="12020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本地</a:t>
              </a:r>
              <a:r>
                <a:rPr lang="en-US" altLang="zh-CN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lang="zh-CN" altLang="en-US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</a:t>
              </a:r>
              <a:endParaRPr lang="en-US" altLang="zh-CN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  <a:p>
              <a:r>
                <a:rPr lang="en-US" altLang="zh-CN" i="1" dirty="0">
                  <a:solidFill>
                    <a:srgbClr val="000099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dns.poly.edu</a:t>
              </a:r>
            </a:p>
            <a:p>
              <a:endParaRPr lang="zh-CN" altLang="en-US" dirty="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491040" y="4447338"/>
            <a:ext cx="1284567" cy="1586274"/>
            <a:chOff x="1052239" y="4492121"/>
            <a:chExt cx="1284567" cy="1586274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411"/>
            <a:stretch>
              <a:fillRect/>
            </a:stretch>
          </p:blipFill>
          <p:spPr>
            <a:xfrm>
              <a:off x="1187634" y="4492121"/>
              <a:ext cx="1149172" cy="970830"/>
            </a:xfrm>
            <a:prstGeom prst="rect">
              <a:avLst/>
            </a:prstGeom>
          </p:spPr>
        </p:pic>
        <p:sp>
          <p:nvSpPr>
            <p:cNvPr id="51" name="Text Box 5"/>
            <p:cNvSpPr txBox="1">
              <a:spLocks noChangeArrowheads="1"/>
            </p:cNvSpPr>
            <p:nvPr/>
          </p:nvSpPr>
          <p:spPr bwMode="auto">
            <a:xfrm>
              <a:off x="1052239" y="5462445"/>
              <a:ext cx="1250950" cy="615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dirty="0">
                  <a:solidFill>
                    <a:srgbClr val="000000"/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Arial" panose="020B0604020202020204" pitchFamily="34" charset="0"/>
                </a:rPr>
                <a:t>请求主机</a:t>
              </a:r>
              <a:endParaRPr lang="en-US" altLang="zh-CN" dirty="0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cs typeface="Arial" panose="020B0604020202020204" pitchFamily="34" charset="0"/>
              </a:endParaRPr>
            </a:p>
            <a:p>
              <a:pPr algn="ctr"/>
              <a:r>
                <a:rPr lang="en-US" altLang="zh-CN" sz="1600" i="1" dirty="0">
                  <a:solidFill>
                    <a:srgbClr val="000099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cis.poly.edu</a:t>
              </a:r>
            </a:p>
          </p:txBody>
        </p:sp>
      </p:grpSp>
      <p:sp>
        <p:nvSpPr>
          <p:cNvPr id="53" name="Line 18"/>
          <p:cNvSpPr>
            <a:spLocks noChangeShapeType="1"/>
          </p:cNvSpPr>
          <p:nvPr/>
        </p:nvSpPr>
        <p:spPr bwMode="auto">
          <a:xfrm flipH="1" flipV="1">
            <a:off x="4080971" y="3517648"/>
            <a:ext cx="0" cy="777793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Line 19"/>
          <p:cNvSpPr>
            <a:spLocks noChangeShapeType="1"/>
          </p:cNvSpPr>
          <p:nvPr/>
        </p:nvSpPr>
        <p:spPr bwMode="auto">
          <a:xfrm flipV="1">
            <a:off x="4632142" y="1692746"/>
            <a:ext cx="862013" cy="730393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20"/>
          <p:cNvSpPr>
            <a:spLocks noChangeShapeType="1"/>
          </p:cNvSpPr>
          <p:nvPr/>
        </p:nvSpPr>
        <p:spPr bwMode="auto">
          <a:xfrm>
            <a:off x="6540752" y="1867172"/>
            <a:ext cx="631267" cy="555968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Line 21"/>
          <p:cNvSpPr>
            <a:spLocks noChangeShapeType="1"/>
          </p:cNvSpPr>
          <p:nvPr/>
        </p:nvSpPr>
        <p:spPr bwMode="auto">
          <a:xfrm flipH="1" flipV="1">
            <a:off x="6421747" y="1964491"/>
            <a:ext cx="655109" cy="585266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Line 22"/>
          <p:cNvSpPr>
            <a:spLocks noChangeShapeType="1"/>
          </p:cNvSpPr>
          <p:nvPr/>
        </p:nvSpPr>
        <p:spPr bwMode="auto">
          <a:xfrm flipH="1">
            <a:off x="4665617" y="1767174"/>
            <a:ext cx="905198" cy="793101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Line 23"/>
          <p:cNvSpPr>
            <a:spLocks noChangeShapeType="1"/>
          </p:cNvSpPr>
          <p:nvPr/>
        </p:nvSpPr>
        <p:spPr bwMode="auto">
          <a:xfrm>
            <a:off x="4227011" y="3533442"/>
            <a:ext cx="5700" cy="792269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Text Box 27"/>
          <p:cNvSpPr txBox="1">
            <a:spLocks noChangeArrowheads="1"/>
          </p:cNvSpPr>
          <p:nvPr/>
        </p:nvSpPr>
        <p:spPr bwMode="auto">
          <a:xfrm>
            <a:off x="3751208" y="3746219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0" name="Text Box 28"/>
          <p:cNvSpPr txBox="1">
            <a:spLocks noChangeArrowheads="1"/>
          </p:cNvSpPr>
          <p:nvPr/>
        </p:nvSpPr>
        <p:spPr bwMode="auto">
          <a:xfrm>
            <a:off x="4833623" y="169990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>
            <a:off x="5021896" y="2235929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7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2" name="Text Box 30"/>
          <p:cNvSpPr txBox="1">
            <a:spLocks noChangeArrowheads="1"/>
          </p:cNvSpPr>
          <p:nvPr/>
        </p:nvSpPr>
        <p:spPr bwMode="auto">
          <a:xfrm>
            <a:off x="6799059" y="178976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3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3" name="Text Box 31"/>
          <p:cNvSpPr txBox="1">
            <a:spLocks noChangeArrowheads="1"/>
          </p:cNvSpPr>
          <p:nvPr/>
        </p:nvSpPr>
        <p:spPr bwMode="auto">
          <a:xfrm>
            <a:off x="6530171" y="2247076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6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6" name="Text Box 62"/>
          <p:cNvSpPr txBox="1">
            <a:spLocks noChangeArrowheads="1"/>
          </p:cNvSpPr>
          <p:nvPr/>
        </p:nvSpPr>
        <p:spPr bwMode="auto">
          <a:xfrm>
            <a:off x="4257414" y="3741934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8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989613" y="5243915"/>
            <a:ext cx="2771456" cy="908354"/>
            <a:chOff x="4593022" y="5247142"/>
            <a:chExt cx="2771456" cy="908354"/>
          </a:xfrm>
        </p:grpSpPr>
        <p:pic>
          <p:nvPicPr>
            <p:cNvPr id="48" name="图片 47"/>
            <p:cNvPicPr>
              <a:picLocks noChangeAspect="1"/>
            </p:cNvPicPr>
            <p:nvPr/>
          </p:nvPicPr>
          <p:blipFill rotWithShape="1"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411"/>
            <a:stretch>
              <a:fillRect/>
            </a:stretch>
          </p:blipFill>
          <p:spPr>
            <a:xfrm flipH="1">
              <a:off x="4593022" y="5247142"/>
              <a:ext cx="1042746" cy="878258"/>
            </a:xfrm>
            <a:prstGeom prst="rect">
              <a:avLst/>
            </a:prstGeom>
          </p:spPr>
        </p:pic>
        <p:sp>
          <p:nvSpPr>
            <p:cNvPr id="84" name="Text Box 6"/>
            <p:cNvSpPr txBox="1">
              <a:spLocks noChangeArrowheads="1"/>
            </p:cNvSpPr>
            <p:nvPr/>
          </p:nvSpPr>
          <p:spPr bwMode="auto">
            <a:xfrm>
              <a:off x="5745253" y="5816942"/>
              <a:ext cx="161922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600" i="1" dirty="0">
                  <a:solidFill>
                    <a:srgbClr val="00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www.baidu.com</a:t>
              </a:r>
            </a:p>
          </p:txBody>
        </p:sp>
      </p:grpSp>
      <p:sp>
        <p:nvSpPr>
          <p:cNvPr id="50" name="Line 18"/>
          <p:cNvSpPr>
            <a:spLocks noChangeShapeType="1"/>
          </p:cNvSpPr>
          <p:nvPr/>
        </p:nvSpPr>
        <p:spPr bwMode="auto">
          <a:xfrm flipH="1" flipV="1">
            <a:off x="7512537" y="3229257"/>
            <a:ext cx="0" cy="511332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Line 23"/>
          <p:cNvSpPr>
            <a:spLocks noChangeShapeType="1"/>
          </p:cNvSpPr>
          <p:nvPr/>
        </p:nvSpPr>
        <p:spPr bwMode="auto">
          <a:xfrm>
            <a:off x="7658577" y="3245052"/>
            <a:ext cx="0" cy="54217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Text Box 27"/>
          <p:cNvSpPr txBox="1">
            <a:spLocks noChangeArrowheads="1"/>
          </p:cNvSpPr>
          <p:nvPr/>
        </p:nvSpPr>
        <p:spPr bwMode="auto">
          <a:xfrm>
            <a:off x="7184118" y="3367522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5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8" name="Text Box 62"/>
          <p:cNvSpPr txBox="1">
            <a:spLocks noChangeArrowheads="1"/>
          </p:cNvSpPr>
          <p:nvPr/>
        </p:nvSpPr>
        <p:spPr bwMode="auto">
          <a:xfrm>
            <a:off x="7685939" y="3361169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>
                <a:solidFill>
                  <a:srgbClr val="CC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4</a:t>
            </a:r>
            <a:endParaRPr lang="en-US" altLang="zh-CN" sz="2400" dirty="0">
              <a:solidFill>
                <a:srgbClr val="CC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/>
      <p:bldP spid="60" grpId="0"/>
      <p:bldP spid="61" grpId="0"/>
      <p:bldP spid="62" grpId="0"/>
      <p:bldP spid="63" grpId="0"/>
      <p:bldP spid="66" grpId="0"/>
      <p:bldP spid="50" grpId="0" animBg="1"/>
      <p:bldP spid="52" grpId="0" animBg="1"/>
      <p:bldP spid="67" grpId="0"/>
      <p:bldP spid="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10298747" cy="1428590"/>
            <a:chOff x="551030" y="-368704"/>
            <a:chExt cx="10298747" cy="1428590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0" y="303926"/>
              <a:ext cx="9648147" cy="755960"/>
              <a:chOff x="1839057" y="967770"/>
              <a:chExt cx="9648147" cy="755960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7" y="967770"/>
                <a:ext cx="9018367" cy="755960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870111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决定你的网络应用所需采用的体系结构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1" name="组合 40"/>
          <p:cNvGrpSpPr/>
          <p:nvPr/>
        </p:nvGrpSpPr>
        <p:grpSpPr>
          <a:xfrm>
            <a:off x="1472544" y="2767637"/>
            <a:ext cx="1970425" cy="1970425"/>
            <a:chOff x="737414" y="3164436"/>
            <a:chExt cx="1900298" cy="1900298"/>
          </a:xfrm>
        </p:grpSpPr>
        <p:grpSp>
          <p:nvGrpSpPr>
            <p:cNvPr id="42" name="组合 41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44" name="椭圆 43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45" name="椭圆 44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</p:grpSp>
        <p:sp>
          <p:nvSpPr>
            <p:cNvPr id="43" name="Text Box 79"/>
            <p:cNvSpPr txBox="1">
              <a:spLocks noChangeArrowheads="1"/>
            </p:cNvSpPr>
            <p:nvPr/>
          </p:nvSpPr>
          <p:spPr bwMode="auto">
            <a:xfrm>
              <a:off x="809189" y="3340385"/>
              <a:ext cx="1747898" cy="1636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客户机</a:t>
              </a:r>
              <a:endParaRPr kumimoji="1"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/</a:t>
              </a: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  <a:endParaRPr kumimoji="1"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体系结构（</a:t>
              </a: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/S</a:t>
              </a: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）</a:t>
              </a: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5135930" y="2767637"/>
            <a:ext cx="1970425" cy="1970425"/>
            <a:chOff x="737414" y="3164436"/>
            <a:chExt cx="1900298" cy="1900298"/>
          </a:xfrm>
        </p:grpSpPr>
        <p:grpSp>
          <p:nvGrpSpPr>
            <p:cNvPr id="47" name="组合 46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49" name="椭圆 48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50" name="椭圆 49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48" name="Text Box 79"/>
            <p:cNvSpPr txBox="1">
              <a:spLocks noChangeArrowheads="1"/>
            </p:cNvSpPr>
            <p:nvPr/>
          </p:nvSpPr>
          <p:spPr bwMode="auto">
            <a:xfrm>
              <a:off x="896617" y="3733117"/>
              <a:ext cx="1573043" cy="8529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2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体系</a:t>
              </a:r>
              <a:endPara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结构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8749031" y="2767636"/>
            <a:ext cx="1970425" cy="1970425"/>
            <a:chOff x="737414" y="3164436"/>
            <a:chExt cx="1900298" cy="1900298"/>
          </a:xfrm>
        </p:grpSpPr>
        <p:grpSp>
          <p:nvGrpSpPr>
            <p:cNvPr id="52" name="组合 51"/>
            <p:cNvGrpSpPr/>
            <p:nvPr/>
          </p:nvGrpSpPr>
          <p:grpSpPr>
            <a:xfrm>
              <a:off x="737414" y="3164436"/>
              <a:ext cx="1900298" cy="1900298"/>
              <a:chOff x="795138" y="3164436"/>
              <a:chExt cx="1900298" cy="1900298"/>
            </a:xfrm>
          </p:grpSpPr>
          <p:sp>
            <p:nvSpPr>
              <p:cNvPr id="54" name="椭圆 53"/>
              <p:cNvSpPr/>
              <p:nvPr/>
            </p:nvSpPr>
            <p:spPr>
              <a:xfrm>
                <a:off x="795138" y="3164436"/>
                <a:ext cx="1900298" cy="1900298"/>
              </a:xfrm>
              <a:prstGeom prst="ellipse">
                <a:avLst/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55" name="椭圆 54"/>
              <p:cNvSpPr/>
              <p:nvPr/>
            </p:nvSpPr>
            <p:spPr>
              <a:xfrm>
                <a:off x="866914" y="3240636"/>
                <a:ext cx="1747898" cy="1747898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</p:grpSp>
        <p:sp>
          <p:nvSpPr>
            <p:cNvPr id="53" name="Text Box 79"/>
            <p:cNvSpPr txBox="1">
              <a:spLocks noChangeArrowheads="1"/>
            </p:cNvSpPr>
            <p:nvPr/>
          </p:nvSpPr>
          <p:spPr bwMode="auto">
            <a:xfrm>
              <a:off x="809189" y="3733117"/>
              <a:ext cx="1747898" cy="8510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混合体系</a:t>
              </a:r>
              <a:endParaRPr kumimoji="1"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结构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4334357" cy="1005602"/>
            <a:chOff x="658104" y="373146"/>
            <a:chExt cx="4334357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3911647" cy="615451"/>
              <a:chOff x="1839058" y="1058437"/>
              <a:chExt cx="3911647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3911647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254870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缓存</a:t>
                </a: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64" name="组合 63"/>
          <p:cNvGrpSpPr/>
          <p:nvPr/>
        </p:nvGrpSpPr>
        <p:grpSpPr>
          <a:xfrm>
            <a:off x="827685" y="1693627"/>
            <a:ext cx="9187172" cy="498598"/>
            <a:chOff x="1403750" y="3593123"/>
            <a:chExt cx="9187172" cy="498598"/>
          </a:xfrm>
        </p:grpSpPr>
        <p:grpSp>
          <p:nvGrpSpPr>
            <p:cNvPr id="65" name="组合 6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8604991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一旦 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任何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 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域名服务器得知了某个映射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就将其 </a:t>
              </a: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缓存</a:t>
              </a: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1370685" y="2752800"/>
            <a:ext cx="6533258" cy="639688"/>
            <a:chOff x="4399783" y="3079825"/>
            <a:chExt cx="2671603" cy="866609"/>
          </a:xfrm>
        </p:grpSpPr>
        <p:sp>
          <p:nvSpPr>
            <p:cNvPr id="73" name="矩形: 圆角 41"/>
            <p:cNvSpPr/>
            <p:nvPr/>
          </p:nvSpPr>
          <p:spPr>
            <a:xfrm>
              <a:off x="4399783" y="3079825"/>
              <a:ext cx="2621821" cy="866609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800"/>
            </a:p>
          </p:txBody>
        </p:sp>
        <p:sp>
          <p:nvSpPr>
            <p:cNvPr id="74" name="文本框 73"/>
            <p:cNvSpPr txBox="1"/>
            <p:nvPr/>
          </p:nvSpPr>
          <p:spPr>
            <a:xfrm>
              <a:off x="4460628" y="3242107"/>
              <a:ext cx="2610758" cy="542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在一定的时间间隔后缓存的条目将会过期</a:t>
              </a:r>
              <a:r>
                <a:rPr lang="en-US" altLang="zh-CN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(</a:t>
              </a:r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自动消除</a:t>
              </a:r>
              <a:r>
                <a:rPr lang="en-US" altLang="zh-CN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)</a:t>
              </a:r>
            </a:p>
          </p:txBody>
        </p:sp>
      </p:grpSp>
      <p:grpSp>
        <p:nvGrpSpPr>
          <p:cNvPr id="75" name="组合 74"/>
          <p:cNvGrpSpPr/>
          <p:nvPr/>
        </p:nvGrpSpPr>
        <p:grpSpPr>
          <a:xfrm>
            <a:off x="1370685" y="3835448"/>
            <a:ext cx="5646972" cy="639688"/>
            <a:chOff x="4399783" y="3079825"/>
            <a:chExt cx="2671603" cy="866609"/>
          </a:xfrm>
        </p:grpSpPr>
        <p:sp>
          <p:nvSpPr>
            <p:cNvPr id="76" name="矩形: 圆角 41"/>
            <p:cNvSpPr/>
            <p:nvPr/>
          </p:nvSpPr>
          <p:spPr>
            <a:xfrm>
              <a:off x="4399783" y="3079825"/>
              <a:ext cx="2621821" cy="866609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800"/>
            </a:p>
          </p:txBody>
        </p:sp>
        <p:sp>
          <p:nvSpPr>
            <p:cNvPr id="77" name="文本框 76"/>
            <p:cNvSpPr txBox="1"/>
            <p:nvPr/>
          </p:nvSpPr>
          <p:spPr>
            <a:xfrm>
              <a:off x="4460628" y="3242109"/>
              <a:ext cx="2610758" cy="542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TLD DNS</a:t>
              </a:r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通常被缓存在本地</a:t>
              </a:r>
              <a:r>
                <a:rPr lang="en-US" altLang="zh-CN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DNS</a:t>
              </a:r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中</a:t>
              </a:r>
            </a:p>
          </p:txBody>
        </p:sp>
      </p:grpSp>
      <p:sp>
        <p:nvSpPr>
          <p:cNvPr id="78" name="Rectangle 11"/>
          <p:cNvSpPr>
            <a:spLocks noChangeArrowheads="1"/>
          </p:cNvSpPr>
          <p:nvPr/>
        </p:nvSpPr>
        <p:spPr bwMode="auto">
          <a:xfrm>
            <a:off x="7337886" y="3875205"/>
            <a:ext cx="4396661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   这样可以减少根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DNS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的负载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380871" cy="1005602"/>
            <a:chOff x="658104" y="373146"/>
            <a:chExt cx="6380871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5958161" cy="615451"/>
              <a:chOff x="1839058" y="1058437"/>
              <a:chExt cx="5958161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5348561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492179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可提供的服务</a:t>
                </a: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19" name="组合 18"/>
          <p:cNvGrpSpPr/>
          <p:nvPr/>
        </p:nvGrpSpPr>
        <p:grpSpPr>
          <a:xfrm>
            <a:off x="1176345" y="1681073"/>
            <a:ext cx="4379913" cy="526731"/>
            <a:chOff x="722008" y="1303131"/>
            <a:chExt cx="4182069" cy="502939"/>
          </a:xfrm>
        </p:grpSpPr>
        <p:grpSp>
          <p:nvGrpSpPr>
            <p:cNvPr id="20" name="组合 1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3" name="平行四边形 2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24" name="平行四边形 2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1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22" name="Text Box 79"/>
            <p:cNvSpPr txBox="1">
              <a:spLocks noChangeArrowheads="1"/>
            </p:cNvSpPr>
            <p:nvPr/>
          </p:nvSpPr>
          <p:spPr bwMode="auto">
            <a:xfrm>
              <a:off x="1351236" y="1335870"/>
              <a:ext cx="330598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域名到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IP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地址的转换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176345" y="2573166"/>
            <a:ext cx="4379913" cy="526732"/>
            <a:chOff x="722008" y="1303131"/>
            <a:chExt cx="4182069" cy="502940"/>
          </a:xfrm>
        </p:grpSpPr>
        <p:grpSp>
          <p:nvGrpSpPr>
            <p:cNvPr id="26" name="组合 25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9" name="平行四边形 28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30" name="平行四边形 29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7" name="流程图: 手动输入 6"/>
            <p:cNvSpPr/>
            <p:nvPr/>
          </p:nvSpPr>
          <p:spPr>
            <a:xfrm rot="5400000" flipV="1">
              <a:off x="2708406" y="-413271"/>
              <a:ext cx="475861" cy="391548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28" name="Text Box 79"/>
            <p:cNvSpPr txBox="1">
              <a:spLocks noChangeArrowheads="1"/>
            </p:cNvSpPr>
            <p:nvPr/>
          </p:nvSpPr>
          <p:spPr bwMode="auto">
            <a:xfrm>
              <a:off x="1351236" y="1335871"/>
              <a:ext cx="330598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主机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/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邮件服务器别名</a:t>
              </a: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1305845" y="3440471"/>
            <a:ext cx="8571126" cy="498598"/>
            <a:chOff x="1403750" y="3593123"/>
            <a:chExt cx="8571126" cy="498598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7988945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为不好记的规范主机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/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邮件服务器名提供一个易记的别名</a:t>
              </a:r>
            </a:p>
          </p:txBody>
        </p:sp>
      </p:grpSp>
      <p:sp>
        <p:nvSpPr>
          <p:cNvPr id="42" name="Rectangle 11"/>
          <p:cNvSpPr>
            <a:spLocks noChangeArrowheads="1"/>
          </p:cNvSpPr>
          <p:nvPr/>
        </p:nvSpPr>
        <p:spPr bwMode="auto">
          <a:xfrm>
            <a:off x="2398185" y="4210096"/>
            <a:ext cx="6968625" cy="529497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   </a:t>
            </a:r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  <a:cs typeface="Arial" panose="020B0604020202020204" pitchFamily="34" charset="0"/>
              </a:rPr>
              <a:t>e.g. www.hotmail.com -&gt; www.hotmail.aate.nsatc.ne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380871" cy="1005602"/>
            <a:chOff x="658104" y="373146"/>
            <a:chExt cx="6380871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5958161" cy="615451"/>
              <a:chOff x="1839058" y="1058437"/>
              <a:chExt cx="5958161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5348561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492179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可提供的服务</a:t>
                </a: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19" name="组合 18"/>
          <p:cNvGrpSpPr/>
          <p:nvPr/>
        </p:nvGrpSpPr>
        <p:grpSpPr>
          <a:xfrm>
            <a:off x="1052239" y="1603172"/>
            <a:ext cx="4379912" cy="526688"/>
            <a:chOff x="722008" y="1303131"/>
            <a:chExt cx="4182068" cy="502898"/>
          </a:xfrm>
        </p:grpSpPr>
        <p:grpSp>
          <p:nvGrpSpPr>
            <p:cNvPr id="20" name="组合 1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3" name="平行四边形 2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24" name="平行四边形 2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1" name="流程图: 手动输入 6"/>
            <p:cNvSpPr/>
            <p:nvPr/>
          </p:nvSpPr>
          <p:spPr>
            <a:xfrm rot="5400000" flipV="1">
              <a:off x="2708406" y="-413270"/>
              <a:ext cx="475861" cy="391547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22" name="Text Box 79"/>
            <p:cNvSpPr txBox="1">
              <a:spLocks noChangeArrowheads="1"/>
            </p:cNvSpPr>
            <p:nvPr/>
          </p:nvSpPr>
          <p:spPr bwMode="auto">
            <a:xfrm>
              <a:off x="1847434" y="1335829"/>
              <a:ext cx="1991819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负载均衡</a:t>
              </a: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1640920" y="2601846"/>
            <a:ext cx="6993700" cy="476221"/>
            <a:chOff x="1403750" y="3593123"/>
            <a:chExt cx="6993700" cy="476221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41151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一个域名对应多个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P</a:t>
              </a: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624691" y="3674062"/>
            <a:ext cx="6993700" cy="476221"/>
            <a:chOff x="1403750" y="3593123"/>
            <a:chExt cx="6993700" cy="476221"/>
          </a:xfrm>
        </p:grpSpPr>
        <p:grpSp>
          <p:nvGrpSpPr>
            <p:cNvPr id="32" name="组合 3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4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41151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在多个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P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中进行轮转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380871" cy="1005602"/>
            <a:chOff x="658104" y="373146"/>
            <a:chExt cx="6380871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5958161" cy="615451"/>
              <a:chOff x="1839058" y="1058437"/>
              <a:chExt cx="5958161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5348561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492179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记录的格式</a:t>
                </a: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1052238" y="4383029"/>
            <a:ext cx="4671187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indent="-325755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ea typeface="楷体" panose="02010609060101010101" pitchFamily="49" charset="-122"/>
                <a:cs typeface="Arial" panose="020B0604020202020204" pitchFamily="34" charset="0"/>
              </a:rPr>
              <a:t>Type=NS</a:t>
            </a:r>
          </a:p>
          <a:p>
            <a:pPr lvl="1" eaLnBrk="1" hangingPunct="1"/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name =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域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如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foo.com)</a:t>
            </a:r>
          </a:p>
          <a:p>
            <a:pPr lvl="1" eaLnBrk="1" hangingPunct="1"/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value =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该域权威域名服务器的</a:t>
            </a:r>
            <a:r>
              <a:rPr lang="zh-CN" altLang="en-US" sz="2400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主机名</a:t>
            </a:r>
          </a:p>
        </p:txBody>
      </p:sp>
      <p:sp>
        <p:nvSpPr>
          <p:cNvPr id="29" name="Rectangle 8"/>
          <p:cNvSpPr>
            <a:spLocks noChangeArrowheads="1"/>
          </p:cNvSpPr>
          <p:nvPr/>
        </p:nvSpPr>
        <p:spPr bwMode="auto">
          <a:xfrm>
            <a:off x="1018901" y="2494584"/>
            <a:ext cx="3810000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indent="-325755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楷体" panose="02010609060101010101" pitchFamily="49" charset="-122"/>
                <a:cs typeface="Arial" panose="020B0604020202020204" pitchFamily="34" charset="0"/>
              </a:rPr>
              <a:t>Type=A</a:t>
            </a:r>
          </a:p>
          <a:p>
            <a:pPr lvl="1" eaLnBrk="1" hangingPunct="1"/>
            <a:r>
              <a:rPr lang="en-US" altLang="zh-CN" sz="2400">
                <a:ea typeface="楷体" panose="02010609060101010101" pitchFamily="49" charset="-122"/>
                <a:cs typeface="Arial" panose="020B0604020202020204" pitchFamily="34" charset="0"/>
              </a:rPr>
              <a:t>name = </a:t>
            </a:r>
            <a:r>
              <a:rPr lang="zh-CN" altLang="en-US" sz="2400">
                <a:ea typeface="楷体" panose="02010609060101010101" pitchFamily="49" charset="-122"/>
                <a:cs typeface="Arial" panose="020B0604020202020204" pitchFamily="34" charset="0"/>
              </a:rPr>
              <a:t>主机名</a:t>
            </a:r>
          </a:p>
          <a:p>
            <a:pPr lvl="1" eaLnBrk="1" hangingPunct="1"/>
            <a:r>
              <a:rPr lang="en-US" altLang="zh-CN" sz="2400">
                <a:ea typeface="楷体" panose="02010609060101010101" pitchFamily="49" charset="-122"/>
                <a:cs typeface="Arial" panose="020B0604020202020204" pitchFamily="34" charset="0"/>
              </a:rPr>
              <a:t>value = IP </a:t>
            </a:r>
            <a:r>
              <a:rPr lang="zh-CN" altLang="en-US" sz="2400">
                <a:ea typeface="楷体" panose="02010609060101010101" pitchFamily="49" charset="-122"/>
                <a:cs typeface="Arial" panose="020B0604020202020204" pitchFamily="34" charset="0"/>
              </a:rPr>
              <a:t>地址</a:t>
            </a:r>
          </a:p>
        </p:txBody>
      </p:sp>
      <p:sp>
        <p:nvSpPr>
          <p:cNvPr id="30" name="Rectangle 9"/>
          <p:cNvSpPr>
            <a:spLocks noChangeArrowheads="1"/>
          </p:cNvSpPr>
          <p:nvPr/>
        </p:nvSpPr>
        <p:spPr bwMode="auto">
          <a:xfrm>
            <a:off x="6324552" y="2396160"/>
            <a:ext cx="4278313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indent="-325755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楷体" panose="02010609060101010101" pitchFamily="49" charset="-122"/>
                <a:cs typeface="Arial" panose="020B0604020202020204" pitchFamily="34" charset="0"/>
              </a:rPr>
              <a:t>Type=CNAME</a:t>
            </a:r>
          </a:p>
          <a:p>
            <a:pPr lvl="1" eaLnBrk="1" hangingPunct="1"/>
            <a:r>
              <a:rPr lang="en-US" altLang="zh-CN" sz="2400">
                <a:ea typeface="楷体" panose="02010609060101010101" pitchFamily="49" charset="-122"/>
                <a:cs typeface="Arial" panose="020B0604020202020204" pitchFamily="34" charset="0"/>
              </a:rPr>
              <a:t>Name= </a:t>
            </a:r>
            <a:r>
              <a:rPr lang="zh-CN" altLang="en-US" sz="2400">
                <a:ea typeface="楷体" panose="02010609060101010101" pitchFamily="49" charset="-122"/>
                <a:cs typeface="Arial" panose="020B0604020202020204" pitchFamily="34" charset="0"/>
              </a:rPr>
              <a:t>别名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2000">
                <a:ea typeface="楷体" panose="02010609060101010101" pitchFamily="49" charset="-122"/>
                <a:cs typeface="Arial" panose="020B0604020202020204" pitchFamily="34" charset="0"/>
              </a:rPr>
              <a:t>  </a:t>
            </a:r>
            <a:r>
              <a:rPr lang="en-US" altLang="zh-CN" sz="2000">
                <a:ea typeface="楷体" panose="02010609060101010101" pitchFamily="49" charset="-122"/>
                <a:cs typeface="Arial" panose="020B0604020202020204" pitchFamily="34" charset="0"/>
              </a:rPr>
              <a:t>www.ibm.com</a:t>
            </a:r>
          </a:p>
          <a:p>
            <a:pPr lvl="1" eaLnBrk="1" hangingPunct="1"/>
            <a:r>
              <a:rPr lang="en-US" altLang="zh-CN" sz="2400">
                <a:ea typeface="楷体" panose="02010609060101010101" pitchFamily="49" charset="-122"/>
                <a:cs typeface="Arial" panose="020B0604020202020204" pitchFamily="34" charset="0"/>
              </a:rPr>
              <a:t>value =</a:t>
            </a:r>
            <a:r>
              <a:rPr lang="zh-CN" altLang="en-US" sz="2400">
                <a:ea typeface="楷体" panose="02010609060101010101" pitchFamily="49" charset="-122"/>
                <a:cs typeface="Arial" panose="020B0604020202020204" pitchFamily="34" charset="0"/>
              </a:rPr>
              <a:t>真名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>
                <a:ea typeface="楷体" panose="02010609060101010101" pitchFamily="49" charset="-122"/>
                <a:cs typeface="Arial" panose="020B0604020202020204" pitchFamily="34" charset="0"/>
              </a:rPr>
              <a:t>       </a:t>
            </a:r>
            <a:r>
              <a:rPr lang="en-US" altLang="zh-CN" sz="2000">
                <a:ea typeface="楷体" panose="02010609060101010101" pitchFamily="49" charset="-122"/>
                <a:cs typeface="Arial" panose="020B0604020202020204" pitchFamily="34" charset="0"/>
              </a:rPr>
              <a:t>servereast.backup2.ibm.com</a:t>
            </a:r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6359477" y="4475785"/>
            <a:ext cx="4794752" cy="130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indent="-325755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ea typeface="楷体" panose="02010609060101010101" pitchFamily="49" charset="-122"/>
                <a:cs typeface="Arial" panose="020B0604020202020204" pitchFamily="34" charset="0"/>
              </a:rPr>
              <a:t>Type=MX</a:t>
            </a:r>
          </a:p>
          <a:p>
            <a:pPr lvl="1" eaLnBrk="1" hangingPunct="1"/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value =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与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name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相关的邮件服务器域名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1056954" y="1576116"/>
            <a:ext cx="4921792" cy="501941"/>
            <a:chOff x="722008" y="1303131"/>
            <a:chExt cx="4182068" cy="479269"/>
          </a:xfrm>
        </p:grpSpPr>
        <p:grpSp>
          <p:nvGrpSpPr>
            <p:cNvPr id="43" name="组合 42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46" name="平行四边形 45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47" name="平行四边形 46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44" name="流程图: 手动输入 6"/>
            <p:cNvSpPr/>
            <p:nvPr/>
          </p:nvSpPr>
          <p:spPr>
            <a:xfrm rot="5400000" flipV="1">
              <a:off x="2708406" y="-413270"/>
              <a:ext cx="475861" cy="391547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45" name="Text Box 79"/>
            <p:cNvSpPr txBox="1">
              <a:spLocks noChangeArrowheads="1"/>
            </p:cNvSpPr>
            <p:nvPr/>
          </p:nvSpPr>
          <p:spPr bwMode="auto">
            <a:xfrm>
              <a:off x="1287888" y="1367773"/>
              <a:ext cx="3399241" cy="352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dirty="0">
                  <a:ea typeface="楷体" panose="02010609060101010101" pitchFamily="49" charset="-122"/>
                  <a:cs typeface="Arial" panose="020B0604020202020204" pitchFamily="34" charset="0"/>
                </a:rPr>
                <a:t>RR </a:t>
              </a:r>
              <a:r>
                <a:rPr lang="zh-CN" altLang="en-US" dirty="0">
                  <a:ea typeface="楷体" panose="02010609060101010101" pitchFamily="49" charset="-122"/>
                  <a:cs typeface="Arial" panose="020B0604020202020204" pitchFamily="34" charset="0"/>
                </a:rPr>
                <a:t>格式</a:t>
              </a:r>
              <a:r>
                <a:rPr lang="en-US" altLang="zh-CN" dirty="0">
                  <a:ea typeface="楷体" panose="02010609060101010101" pitchFamily="49" charset="-122"/>
                  <a:cs typeface="Arial" panose="020B0604020202020204" pitchFamily="34" charset="0"/>
                </a:rPr>
                <a:t>:    </a:t>
              </a:r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(name, value, type, </a:t>
              </a:r>
              <a:r>
                <a:rPr lang="en-US" altLang="zh-CN" b="1" dirty="0" err="1">
                  <a:ea typeface="楷体" panose="02010609060101010101" pitchFamily="49" charset="-122"/>
                  <a:cs typeface="Arial" panose="020B0604020202020204" pitchFamily="34" charset="0"/>
                </a:rPr>
                <a:t>ttl</a:t>
              </a:r>
              <a:r>
                <a:rPr lang="en-US" altLang="zh-CN" b="1" dirty="0">
                  <a:ea typeface="楷体" panose="02010609060101010101" pitchFamily="49" charset="-122"/>
                  <a:cs typeface="Arial" panose="020B0604020202020204" pitchFamily="34" charset="0"/>
                </a:rPr>
                <a:t>)</a:t>
              </a:r>
              <a:endParaRPr lang="en-US" altLang="zh-CN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9" grpId="0"/>
      <p:bldP spid="30" grpId="0"/>
      <p:bldP spid="36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380871" cy="1005602"/>
            <a:chOff x="658104" y="373146"/>
            <a:chExt cx="6380871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5958161" cy="615451"/>
              <a:chOff x="1839058" y="1058437"/>
              <a:chExt cx="5958161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5348561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492179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攻击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服务器</a:t>
                </a: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19" name="组合 18"/>
          <p:cNvGrpSpPr/>
          <p:nvPr/>
        </p:nvGrpSpPr>
        <p:grpSpPr>
          <a:xfrm>
            <a:off x="874261" y="1600458"/>
            <a:ext cx="2808200" cy="510548"/>
            <a:chOff x="722008" y="1303131"/>
            <a:chExt cx="2681351" cy="487487"/>
          </a:xfrm>
        </p:grpSpPr>
        <p:grpSp>
          <p:nvGrpSpPr>
            <p:cNvPr id="20" name="组合 1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3" name="平行四边形 2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24" name="平行四边形 2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1" name="流程图: 手动输入 6"/>
            <p:cNvSpPr/>
            <p:nvPr/>
          </p:nvSpPr>
          <p:spPr>
            <a:xfrm rot="5400000" flipV="1">
              <a:off x="1958048" y="337090"/>
              <a:ext cx="475861" cy="2414761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22" name="Text Box 79"/>
            <p:cNvSpPr txBox="1">
              <a:spLocks noChangeArrowheads="1"/>
            </p:cNvSpPr>
            <p:nvPr/>
          </p:nvSpPr>
          <p:spPr bwMode="auto">
            <a:xfrm>
              <a:off x="1411540" y="1320418"/>
              <a:ext cx="1991819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DoS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攻击</a:t>
              </a: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1179060" y="2408988"/>
            <a:ext cx="7773390" cy="498598"/>
            <a:chOff x="1403750" y="3593123"/>
            <a:chExt cx="7773390" cy="498598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7191209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通过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CMP Ping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洪泛攻击根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——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难以成功</a:t>
              </a: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179060" y="4367077"/>
            <a:ext cx="6993700" cy="476221"/>
            <a:chOff x="1403750" y="3593123"/>
            <a:chExt cx="6993700" cy="476221"/>
          </a:xfrm>
        </p:grpSpPr>
        <p:grpSp>
          <p:nvGrpSpPr>
            <p:cNvPr id="32" name="组合 3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4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411519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通过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请求报文洪泛攻击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LD 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2103237" y="2905582"/>
            <a:ext cx="4525438" cy="639688"/>
            <a:chOff x="4399783" y="3079825"/>
            <a:chExt cx="1850558" cy="866609"/>
          </a:xfrm>
        </p:grpSpPr>
        <p:sp>
          <p:nvSpPr>
            <p:cNvPr id="26" name="矩形: 圆角 41"/>
            <p:cNvSpPr/>
            <p:nvPr/>
          </p:nvSpPr>
          <p:spPr>
            <a:xfrm>
              <a:off x="4399783" y="3079825"/>
              <a:ext cx="1850558" cy="866609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80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4547751" y="3284119"/>
              <a:ext cx="1702590" cy="542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根服务器通常配备分组过滤器</a:t>
              </a: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2103238" y="3664530"/>
            <a:ext cx="6849213" cy="639688"/>
            <a:chOff x="4399783" y="3079825"/>
            <a:chExt cx="2800804" cy="866609"/>
          </a:xfrm>
        </p:grpSpPr>
        <p:sp>
          <p:nvSpPr>
            <p:cNvPr id="29" name="矩形: 圆角 41"/>
            <p:cNvSpPr/>
            <p:nvPr/>
          </p:nvSpPr>
          <p:spPr>
            <a:xfrm>
              <a:off x="4399783" y="3079825"/>
              <a:ext cx="2681891" cy="866609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800"/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4547751" y="3242108"/>
              <a:ext cx="2652836" cy="542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大多数本地</a:t>
              </a:r>
              <a:r>
                <a:rPr lang="en-US" altLang="zh-CN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DNS</a:t>
              </a:r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缓存了</a:t>
              </a:r>
              <a:r>
                <a:rPr lang="en-US" altLang="zh-CN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TLD DNS</a:t>
              </a:r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服务器的地址</a:t>
              </a: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2103238" y="4926378"/>
            <a:ext cx="4525439" cy="639688"/>
            <a:chOff x="4399783" y="3079825"/>
            <a:chExt cx="1850558" cy="866609"/>
          </a:xfrm>
        </p:grpSpPr>
        <p:sp>
          <p:nvSpPr>
            <p:cNvPr id="42" name="矩形: 圆角 41"/>
            <p:cNvSpPr/>
            <p:nvPr/>
          </p:nvSpPr>
          <p:spPr>
            <a:xfrm>
              <a:off x="4399783" y="3079825"/>
              <a:ext cx="1850558" cy="866609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800"/>
            </a:p>
          </p:txBody>
        </p:sp>
        <p:sp>
          <p:nvSpPr>
            <p:cNvPr id="43" name="文本框 42"/>
            <p:cNvSpPr txBox="1"/>
            <p:nvPr/>
          </p:nvSpPr>
          <p:spPr>
            <a:xfrm>
              <a:off x="4547751" y="3242106"/>
              <a:ext cx="1344466" cy="5420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难以过滤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9529" y="315996"/>
            <a:ext cx="6380871" cy="1005602"/>
            <a:chOff x="658104" y="373146"/>
            <a:chExt cx="6380871" cy="1005602"/>
          </a:xfrm>
        </p:grpSpPr>
        <p:grpSp>
          <p:nvGrpSpPr>
            <p:cNvPr id="8" name="组合 7"/>
            <p:cNvGrpSpPr/>
            <p:nvPr/>
          </p:nvGrpSpPr>
          <p:grpSpPr>
            <a:xfrm>
              <a:off x="1080814" y="763297"/>
              <a:ext cx="5958161" cy="615451"/>
              <a:chOff x="1839058" y="1058437"/>
              <a:chExt cx="5958161" cy="615451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1839058" y="1058437"/>
                <a:ext cx="5348561" cy="58477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875428" y="1089113"/>
                <a:ext cx="492179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攻击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DNS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服务器</a:t>
                </a: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>
              <a:lum contrast="20000"/>
            </a:blip>
            <a:stretch>
              <a:fillRect/>
            </a:stretch>
          </p:blipFill>
          <p:spPr>
            <a:xfrm>
              <a:off x="658104" y="373146"/>
              <a:ext cx="1178667" cy="987480"/>
            </a:xfrm>
            <a:prstGeom prst="rect">
              <a:avLst/>
            </a:prstGeom>
          </p:spPr>
        </p:pic>
      </p:grpSp>
      <p:grpSp>
        <p:nvGrpSpPr>
          <p:cNvPr id="19" name="组合 18"/>
          <p:cNvGrpSpPr/>
          <p:nvPr/>
        </p:nvGrpSpPr>
        <p:grpSpPr>
          <a:xfrm>
            <a:off x="1116171" y="1572653"/>
            <a:ext cx="4379912" cy="526689"/>
            <a:chOff x="722008" y="1303131"/>
            <a:chExt cx="4182068" cy="502899"/>
          </a:xfrm>
        </p:grpSpPr>
        <p:grpSp>
          <p:nvGrpSpPr>
            <p:cNvPr id="20" name="组合 1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23" name="平行四边形 2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24" name="平行四边形 23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21" name="流程图: 手动输入 6"/>
            <p:cNvSpPr/>
            <p:nvPr/>
          </p:nvSpPr>
          <p:spPr>
            <a:xfrm rot="5400000" flipV="1">
              <a:off x="2708406" y="-413270"/>
              <a:ext cx="475861" cy="3915479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22" name="Text Box 79"/>
            <p:cNvSpPr txBox="1">
              <a:spLocks noChangeArrowheads="1"/>
            </p:cNvSpPr>
            <p:nvPr/>
          </p:nvSpPr>
          <p:spPr bwMode="auto">
            <a:xfrm>
              <a:off x="1847434" y="1335830"/>
              <a:ext cx="1991819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重定向攻击</a:t>
              </a: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1116171" y="2315870"/>
            <a:ext cx="10110629" cy="498598"/>
            <a:chOff x="1403750" y="3593123"/>
            <a:chExt cx="10110629" cy="498598"/>
          </a:xfrm>
        </p:grpSpPr>
        <p:grpSp>
          <p:nvGrpSpPr>
            <p:cNvPr id="38" name="组合 3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0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528448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中间人攻击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——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攻击者截获来自主机的请求并返回伪造的回答。</a:t>
              </a: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116171" y="3011576"/>
            <a:ext cx="10342858" cy="904863"/>
            <a:chOff x="1403750" y="3593123"/>
            <a:chExt cx="10342858" cy="904863"/>
          </a:xfrm>
        </p:grpSpPr>
        <p:grpSp>
          <p:nvGrpSpPr>
            <p:cNvPr id="32" name="组合 31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4" name="对话气泡: 椭圆形 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3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760677" cy="904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毒害攻击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——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攻击者向一台</a:t>
              </a:r>
              <a:r>
                <a:rPr kumimoji="1" lang="en-US" altLang="zh-C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NS</a:t>
              </a:r>
              <a:r>
                <a:rPr kumimoji="1" lang="zh-CN" alt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服务器发送伪造的回答，诱使服务器在它的缓存中接收伪造的记录。</a:t>
              </a: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1052239" y="4341062"/>
            <a:ext cx="9461139" cy="517907"/>
            <a:chOff x="722008" y="1303131"/>
            <a:chExt cx="9033772" cy="494514"/>
          </a:xfrm>
        </p:grpSpPr>
        <p:grpSp>
          <p:nvGrpSpPr>
            <p:cNvPr id="30" name="组合 2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43" name="平行四边形 42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50" name="平行四边形 49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36" name="流程图: 手动输入 6"/>
            <p:cNvSpPr/>
            <p:nvPr/>
          </p:nvSpPr>
          <p:spPr>
            <a:xfrm rot="5400000" flipV="1">
              <a:off x="4931701" y="-2659803"/>
              <a:ext cx="475861" cy="8403100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sp>
          <p:nvSpPr>
            <p:cNvPr id="42" name="Text Box 79"/>
            <p:cNvSpPr txBox="1">
              <a:spLocks noChangeArrowheads="1"/>
            </p:cNvSpPr>
            <p:nvPr/>
          </p:nvSpPr>
          <p:spPr bwMode="auto">
            <a:xfrm>
              <a:off x="1566563" y="1327445"/>
              <a:ext cx="8189217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利用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NS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服务器对目标主机采用</a:t>
              </a:r>
              <a:r>
                <a:rPr kumimoji="1" lang="en-US" altLang="zh-CN" sz="2600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DDoS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攻击</a:t>
              </a:r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——</a:t>
              </a:r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反射攻击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>
            <a:extLst>
              <a:ext uri="{FF2B5EF4-FFF2-40B4-BE49-F238E27FC236}">
                <a16:creationId xmlns:a16="http://schemas.microsoft.com/office/drawing/2014/main" id="{E2FC0143-51AC-4948-80E8-9BC500126F3B}"/>
              </a:ext>
            </a:extLst>
          </p:cNvPr>
          <p:cNvSpPr/>
          <p:nvPr/>
        </p:nvSpPr>
        <p:spPr>
          <a:xfrm>
            <a:off x="1274823" y="1352103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B92D39A8-AB88-49CB-9F6C-292F75EFDE9A}"/>
              </a:ext>
            </a:extLst>
          </p:cNvPr>
          <p:cNvGrpSpPr/>
          <p:nvPr/>
        </p:nvGrpSpPr>
        <p:grpSpPr>
          <a:xfrm>
            <a:off x="2120869" y="2233028"/>
            <a:ext cx="5906776" cy="2095963"/>
            <a:chOff x="2758589" y="2301016"/>
            <a:chExt cx="5906776" cy="2095963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F55A1D8A-4D59-4C3E-9792-84427F80460F}"/>
                </a:ext>
              </a:extLst>
            </p:cNvPr>
            <p:cNvGrpSpPr/>
            <p:nvPr/>
          </p:nvGrpSpPr>
          <p:grpSpPr>
            <a:xfrm>
              <a:off x="2758589" y="2301016"/>
              <a:ext cx="5906776" cy="1652041"/>
              <a:chOff x="2068944" y="1725761"/>
              <a:chExt cx="4430087" cy="1239031"/>
            </a:xfrm>
          </p:grpSpPr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805C810-6795-4D6E-898A-AF23AF458D1E}"/>
                  </a:ext>
                </a:extLst>
              </p:cNvPr>
              <p:cNvSpPr/>
              <p:nvPr/>
            </p:nvSpPr>
            <p:spPr>
              <a:xfrm>
                <a:off x="3290367" y="1725761"/>
                <a:ext cx="3154954" cy="707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zh-CN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P2P</a:t>
                </a:r>
                <a:r>
                  <a:rPr lang="zh-CN" altLang="en-US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文件分发</a:t>
                </a:r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CAE3ADA4-6A7B-4810-A6BF-06EC6E884194}"/>
                  </a:ext>
                </a:extLst>
              </p:cNvPr>
              <p:cNvSpPr/>
              <p:nvPr/>
            </p:nvSpPr>
            <p:spPr>
              <a:xfrm>
                <a:off x="2367847" y="2466781"/>
                <a:ext cx="4131184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spc="3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le</a:t>
                </a:r>
                <a:r>
                  <a:rPr lang="en-US" altLang="zh-CN" sz="3200" spc="3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stribution in the P2P</a:t>
                </a:r>
                <a:endParaRPr lang="zh-CN" altLang="en-US" sz="32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737ECEF2-992A-4D91-B174-42C0AE07C39B}"/>
                  </a:ext>
                </a:extLst>
              </p:cNvPr>
              <p:cNvSpPr/>
              <p:nvPr/>
            </p:nvSpPr>
            <p:spPr>
              <a:xfrm>
                <a:off x="2068944" y="1980520"/>
                <a:ext cx="481142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90C97EEE-77C3-4880-BD41-77E47DDB18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14446" y="2955132"/>
                <a:ext cx="4224012" cy="966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05F598D7-8728-4BBE-BF11-D00616B8EDF1}"/>
                </a:ext>
              </a:extLst>
            </p:cNvPr>
            <p:cNvSpPr/>
            <p:nvPr/>
          </p:nvSpPr>
          <p:spPr>
            <a:xfrm>
              <a:off x="7360341" y="3689093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8A7B8671-A919-4B28-968F-F4685045CCFF}"/>
              </a:ext>
            </a:extLst>
          </p:cNvPr>
          <p:cNvGrpSpPr/>
          <p:nvPr/>
        </p:nvGrpSpPr>
        <p:grpSpPr>
          <a:xfrm>
            <a:off x="824456" y="1780458"/>
            <a:ext cx="1479553" cy="1353390"/>
            <a:chOff x="787397" y="1578243"/>
            <a:chExt cx="1679793" cy="1536555"/>
          </a:xfrm>
        </p:grpSpPr>
        <p:sp>
          <p:nvSpPr>
            <p:cNvPr id="21" name="Oval 6">
              <a:extLst>
                <a:ext uri="{FF2B5EF4-FFF2-40B4-BE49-F238E27FC236}">
                  <a16:creationId xmlns:a16="http://schemas.microsoft.com/office/drawing/2014/main" id="{243BE39F-F63C-4DD7-8AE3-F5E2181CF1DA}"/>
                </a:ext>
              </a:extLst>
            </p:cNvPr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98402D77-7B74-48B7-A371-74D826D404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16607"/>
            <a:stretch/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372423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183721" cy="1428589"/>
            <a:chOff x="551030" y="-368704"/>
            <a:chExt cx="4183721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533120" cy="687997"/>
              <a:chOff x="1839058" y="967769"/>
              <a:chExt cx="353312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53312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25860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2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传输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1112948" y="1534276"/>
            <a:ext cx="3671051" cy="526731"/>
            <a:chOff x="722008" y="1303131"/>
            <a:chExt cx="3505227" cy="502939"/>
          </a:xfrm>
        </p:grpSpPr>
        <p:sp>
          <p:nvSpPr>
            <p:cNvPr id="68" name="流程图: 手动输入 6"/>
            <p:cNvSpPr/>
            <p:nvPr/>
          </p:nvSpPr>
          <p:spPr>
            <a:xfrm rot="5400000" flipV="1">
              <a:off x="2369986" y="-74850"/>
              <a:ext cx="475861" cy="3238637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80" name="组合 7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82" name="平行四边形 81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83" name="平行四边形 82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81" name="Text Box 79"/>
            <p:cNvSpPr txBox="1">
              <a:spLocks noChangeArrowheads="1"/>
            </p:cNvSpPr>
            <p:nvPr/>
          </p:nvSpPr>
          <p:spPr bwMode="auto">
            <a:xfrm>
              <a:off x="1559913" y="1335870"/>
              <a:ext cx="254478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一次传输的场景</a:t>
              </a: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1686763" y="2496918"/>
            <a:ext cx="8127375" cy="498598"/>
            <a:chOff x="1403750" y="3593123"/>
            <a:chExt cx="8127375" cy="498598"/>
          </a:xfrm>
        </p:grpSpPr>
        <p:grpSp>
          <p:nvGrpSpPr>
            <p:cNvPr id="85" name="组合 8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0" name="对话气泡: 椭圆形 8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7545194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lice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她的笔记本电脑上运行了一个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2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客户端应用</a:t>
              </a:r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1686763" y="3422709"/>
            <a:ext cx="8798583" cy="498598"/>
            <a:chOff x="1403750" y="3593123"/>
            <a:chExt cx="8798583" cy="498598"/>
          </a:xfrm>
        </p:grpSpPr>
        <p:grpSp>
          <p:nvGrpSpPr>
            <p:cNvPr id="93" name="组合 9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5" name="对话气泡: 椭圆形 9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4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8216402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她不定期的连接到因特网上，每次都获得一个不同的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</p:txBody>
        </p:sp>
      </p:grpSp>
      <p:grpSp>
        <p:nvGrpSpPr>
          <p:cNvPr id="97" name="组合 96"/>
          <p:cNvGrpSpPr/>
          <p:nvPr/>
        </p:nvGrpSpPr>
        <p:grpSpPr>
          <a:xfrm>
            <a:off x="1686763" y="4348500"/>
            <a:ext cx="7118940" cy="498598"/>
            <a:chOff x="1403750" y="3593123"/>
            <a:chExt cx="7118940" cy="498598"/>
          </a:xfrm>
        </p:grpSpPr>
        <p:grpSp>
          <p:nvGrpSpPr>
            <p:cNvPr id="98" name="组合 9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7" name="对话气泡: 椭圆形 10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05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536759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她希望获得这样的资源 “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ey Jude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”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4" name="组合 113"/>
          <p:cNvGrpSpPr/>
          <p:nvPr/>
        </p:nvGrpSpPr>
        <p:grpSpPr>
          <a:xfrm>
            <a:off x="1686763" y="5274292"/>
            <a:ext cx="7718812" cy="498598"/>
            <a:chOff x="1403750" y="3593123"/>
            <a:chExt cx="7718812" cy="498598"/>
          </a:xfrm>
        </p:grpSpPr>
        <p:grpSp>
          <p:nvGrpSpPr>
            <p:cNvPr id="115" name="组合 11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19" name="对话气泡: 椭圆形 118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1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7136631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这个应用显示出拥有这个资源的所有其它计算机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75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2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183721" cy="1428589"/>
            <a:chOff x="551030" y="-368704"/>
            <a:chExt cx="4183721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533120" cy="687997"/>
              <a:chOff x="1839058" y="967769"/>
              <a:chExt cx="353312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53312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25860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P2P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传输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9" name="组合 58"/>
          <p:cNvGrpSpPr/>
          <p:nvPr/>
        </p:nvGrpSpPr>
        <p:grpSpPr>
          <a:xfrm>
            <a:off x="1154567" y="1564186"/>
            <a:ext cx="3671051" cy="526731"/>
            <a:chOff x="722008" y="1303131"/>
            <a:chExt cx="3505227" cy="502939"/>
          </a:xfrm>
        </p:grpSpPr>
        <p:sp>
          <p:nvSpPr>
            <p:cNvPr id="68" name="流程图: 手动输入 6"/>
            <p:cNvSpPr/>
            <p:nvPr/>
          </p:nvSpPr>
          <p:spPr>
            <a:xfrm rot="5400000" flipV="1">
              <a:off x="2369986" y="-74850"/>
              <a:ext cx="475861" cy="3238637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-1" fmla="*/ 0 w 10000"/>
                <a:gd name="connsiteY0-2" fmla="*/ 1050 h 10000"/>
                <a:gd name="connsiteX1-3" fmla="*/ 10000 w 10000"/>
                <a:gd name="connsiteY1-4" fmla="*/ 0 h 10000"/>
                <a:gd name="connsiteX2-5" fmla="*/ 10000 w 10000"/>
                <a:gd name="connsiteY2-6" fmla="*/ 10000 h 10000"/>
                <a:gd name="connsiteX3-7" fmla="*/ 0 w 10000"/>
                <a:gd name="connsiteY3-8" fmla="*/ 10000 h 10000"/>
                <a:gd name="connsiteX4-9" fmla="*/ 0 w 10000"/>
                <a:gd name="connsiteY4-10" fmla="*/ 1050 h 10000"/>
                <a:gd name="connsiteX0-11" fmla="*/ 0 w 10000"/>
                <a:gd name="connsiteY0-12" fmla="*/ 988 h 9938"/>
                <a:gd name="connsiteX1-13" fmla="*/ 9911 w 10000"/>
                <a:gd name="connsiteY1-14" fmla="*/ 0 h 9938"/>
                <a:gd name="connsiteX2-15" fmla="*/ 10000 w 10000"/>
                <a:gd name="connsiteY2-16" fmla="*/ 9938 h 9938"/>
                <a:gd name="connsiteX3-17" fmla="*/ 0 w 10000"/>
                <a:gd name="connsiteY3-18" fmla="*/ 9938 h 9938"/>
                <a:gd name="connsiteX4-19" fmla="*/ 0 w 10000"/>
                <a:gd name="connsiteY4-20" fmla="*/ 988 h 9938"/>
                <a:gd name="connsiteX0-21" fmla="*/ 0 w 10000"/>
                <a:gd name="connsiteY0-22" fmla="*/ 1853 h 10000"/>
                <a:gd name="connsiteX1-23" fmla="*/ 9911 w 10000"/>
                <a:gd name="connsiteY1-24" fmla="*/ 0 h 10000"/>
                <a:gd name="connsiteX2-25" fmla="*/ 10000 w 10000"/>
                <a:gd name="connsiteY2-26" fmla="*/ 10000 h 10000"/>
                <a:gd name="connsiteX3-27" fmla="*/ 0 w 10000"/>
                <a:gd name="connsiteY3-28" fmla="*/ 10000 h 10000"/>
                <a:gd name="connsiteX4-29" fmla="*/ 0 w 10000"/>
                <a:gd name="connsiteY4-30" fmla="*/ 1853 h 10000"/>
                <a:gd name="connsiteX0-31" fmla="*/ 0 w 10000"/>
                <a:gd name="connsiteY0-32" fmla="*/ 1796 h 10000"/>
                <a:gd name="connsiteX1-33" fmla="*/ 9911 w 10000"/>
                <a:gd name="connsiteY1-34" fmla="*/ 0 h 10000"/>
                <a:gd name="connsiteX2-35" fmla="*/ 10000 w 10000"/>
                <a:gd name="connsiteY2-36" fmla="*/ 10000 h 10000"/>
                <a:gd name="connsiteX3-37" fmla="*/ 0 w 10000"/>
                <a:gd name="connsiteY3-38" fmla="*/ 10000 h 10000"/>
                <a:gd name="connsiteX4-39" fmla="*/ 0 w 10000"/>
                <a:gd name="connsiteY4-40" fmla="*/ 1796 h 10000"/>
                <a:gd name="connsiteX0-41" fmla="*/ 106 w 10000"/>
                <a:gd name="connsiteY0-42" fmla="*/ 804 h 10000"/>
                <a:gd name="connsiteX1-43" fmla="*/ 9911 w 10000"/>
                <a:gd name="connsiteY1-44" fmla="*/ 0 h 10000"/>
                <a:gd name="connsiteX2-45" fmla="*/ 10000 w 10000"/>
                <a:gd name="connsiteY2-46" fmla="*/ 10000 h 10000"/>
                <a:gd name="connsiteX3-47" fmla="*/ 0 w 10000"/>
                <a:gd name="connsiteY3-48" fmla="*/ 10000 h 10000"/>
                <a:gd name="connsiteX4-49" fmla="*/ 106 w 10000"/>
                <a:gd name="connsiteY4-50" fmla="*/ 804 h 10000"/>
                <a:gd name="connsiteX0-51" fmla="*/ 106 w 10000"/>
                <a:gd name="connsiteY0-52" fmla="*/ 793 h 10000"/>
                <a:gd name="connsiteX1-53" fmla="*/ 9911 w 10000"/>
                <a:gd name="connsiteY1-54" fmla="*/ 0 h 10000"/>
                <a:gd name="connsiteX2-55" fmla="*/ 10000 w 10000"/>
                <a:gd name="connsiteY2-56" fmla="*/ 10000 h 10000"/>
                <a:gd name="connsiteX3-57" fmla="*/ 0 w 10000"/>
                <a:gd name="connsiteY3-58" fmla="*/ 10000 h 10000"/>
                <a:gd name="connsiteX4-59" fmla="*/ 106 w 10000"/>
                <a:gd name="connsiteY4-60" fmla="*/ 793 h 10000"/>
                <a:gd name="connsiteX0-61" fmla="*/ 106 w 10000"/>
                <a:gd name="connsiteY0-62" fmla="*/ 758 h 10000"/>
                <a:gd name="connsiteX1-63" fmla="*/ 9911 w 10000"/>
                <a:gd name="connsiteY1-64" fmla="*/ 0 h 10000"/>
                <a:gd name="connsiteX2-65" fmla="*/ 10000 w 10000"/>
                <a:gd name="connsiteY2-66" fmla="*/ 10000 h 10000"/>
                <a:gd name="connsiteX3-67" fmla="*/ 0 w 10000"/>
                <a:gd name="connsiteY3-68" fmla="*/ 10000 h 10000"/>
                <a:gd name="connsiteX4-69" fmla="*/ 106 w 10000"/>
                <a:gd name="connsiteY4-70" fmla="*/ 758 h 10000"/>
                <a:gd name="connsiteX0-71" fmla="*/ 50 w 10000"/>
                <a:gd name="connsiteY0-72" fmla="*/ 854 h 10000"/>
                <a:gd name="connsiteX1-73" fmla="*/ 9911 w 10000"/>
                <a:gd name="connsiteY1-74" fmla="*/ 0 h 10000"/>
                <a:gd name="connsiteX2-75" fmla="*/ 10000 w 10000"/>
                <a:gd name="connsiteY2-76" fmla="*/ 10000 h 10000"/>
                <a:gd name="connsiteX3-77" fmla="*/ 0 w 10000"/>
                <a:gd name="connsiteY3-78" fmla="*/ 10000 h 10000"/>
                <a:gd name="connsiteX4-79" fmla="*/ 50 w 10000"/>
                <a:gd name="connsiteY4-80" fmla="*/ 854 h 10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000" h="10000">
                  <a:moveTo>
                    <a:pt x="50" y="854"/>
                  </a:moveTo>
                  <a:lnTo>
                    <a:pt x="9911" y="0"/>
                  </a:ln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15" y="3919"/>
                    <a:pt x="50" y="85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5">
                <a:latin typeface="+mn-ea"/>
                <a:cs typeface="Arial" panose="020B0604020202020204" pitchFamily="34" charset="0"/>
              </a:endParaRPr>
            </a:p>
          </p:txBody>
        </p:sp>
        <p:grpSp>
          <p:nvGrpSpPr>
            <p:cNvPr id="80" name="组合 79"/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82" name="平行四边形 81"/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  <p:sp>
            <p:nvSpPr>
              <p:cNvPr id="83" name="平行四边形 82"/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/>
              </a:p>
            </p:txBody>
          </p:sp>
        </p:grpSp>
        <p:sp>
          <p:nvSpPr>
            <p:cNvPr id="81" name="Text Box 79"/>
            <p:cNvSpPr txBox="1">
              <a:spLocks noChangeArrowheads="1"/>
            </p:cNvSpPr>
            <p:nvPr/>
          </p:nvSpPr>
          <p:spPr bwMode="auto">
            <a:xfrm>
              <a:off x="1559913" y="1335870"/>
              <a:ext cx="2544786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一次传输的场景</a:t>
              </a: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1597519" y="2254069"/>
            <a:ext cx="6463092" cy="498598"/>
            <a:chOff x="1403750" y="3593123"/>
            <a:chExt cx="6463092" cy="498598"/>
          </a:xfrm>
        </p:grpSpPr>
        <p:grpSp>
          <p:nvGrpSpPr>
            <p:cNvPr id="85" name="组合 8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0" name="对话气泡: 椭圆形 8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880911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lice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中选择了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ob</a:t>
              </a:r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1597519" y="3039402"/>
            <a:ext cx="7699357" cy="498598"/>
            <a:chOff x="1403750" y="3593123"/>
            <a:chExt cx="7699357" cy="498598"/>
          </a:xfrm>
        </p:grpSpPr>
        <p:grpSp>
          <p:nvGrpSpPr>
            <p:cNvPr id="93" name="组合 92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5" name="对话气泡: 椭圆形 94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6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4" name="Text Box 79"/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7117177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这个资源从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ob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C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拷贝到了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lice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笔记本电脑上</a:t>
              </a:r>
            </a:p>
          </p:txBody>
        </p:sp>
      </p:grpSp>
      <p:grpSp>
        <p:nvGrpSpPr>
          <p:cNvPr id="97" name="组合 96"/>
          <p:cNvGrpSpPr/>
          <p:nvPr/>
        </p:nvGrpSpPr>
        <p:grpSpPr>
          <a:xfrm>
            <a:off x="1597519" y="3824735"/>
            <a:ext cx="10500138" cy="476221"/>
            <a:chOff x="1403750" y="3593123"/>
            <a:chExt cx="10500138" cy="476221"/>
          </a:xfrm>
        </p:grpSpPr>
        <p:grpSp>
          <p:nvGrpSpPr>
            <p:cNvPr id="98" name="组合 97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7" name="对话气泡: 椭圆形 106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05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9917957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当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lice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下载资源的时候，其它用户也在向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lice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机器上传其它资源</a:t>
              </a:r>
            </a:p>
          </p:txBody>
        </p:sp>
      </p:grpSp>
      <p:grpSp>
        <p:nvGrpSpPr>
          <p:cNvPr id="114" name="组合 113"/>
          <p:cNvGrpSpPr/>
          <p:nvPr/>
        </p:nvGrpSpPr>
        <p:grpSpPr>
          <a:xfrm>
            <a:off x="1597519" y="4587690"/>
            <a:ext cx="9207144" cy="476221"/>
            <a:chOff x="1403750" y="3593123"/>
            <a:chExt cx="9207144" cy="476221"/>
          </a:xfrm>
        </p:grpSpPr>
        <p:grpSp>
          <p:nvGrpSpPr>
            <p:cNvPr id="115" name="组合 11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19" name="对话气泡: 椭圆形 118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16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8624963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lice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计算机既是一个客户机，也是一个服务器。</a:t>
              </a: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3040524" y="5458963"/>
            <a:ext cx="5648269" cy="578982"/>
            <a:chOff x="1791494" y="2561767"/>
            <a:chExt cx="5638006" cy="1179621"/>
          </a:xfrm>
        </p:grpSpPr>
        <p:sp>
          <p:nvSpPr>
            <p:cNvPr id="34" name="矩形: 圆角 33"/>
            <p:cNvSpPr/>
            <p:nvPr/>
          </p:nvSpPr>
          <p:spPr>
            <a:xfrm>
              <a:off x="1791494" y="2561767"/>
              <a:ext cx="5638006" cy="11796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1951183" y="2742395"/>
              <a:ext cx="5411642" cy="9405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所有的计算机都是服务器 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= 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高可扩展性</a:t>
              </a:r>
            </a:p>
          </p:txBody>
        </p:sp>
        <p:sp>
          <p:nvSpPr>
            <p:cNvPr id="36" name="矩形: 圆角 35"/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750"/>
                            </p:stCondLst>
                            <p:childTnLst>
                              <p:par>
                                <p:cTn id="26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30213" y="0"/>
            <a:ext cx="4183721" cy="1428589"/>
            <a:chOff x="551030" y="-368704"/>
            <a:chExt cx="4183721" cy="1428589"/>
          </a:xfrm>
        </p:grpSpPr>
        <p:grpSp>
          <p:nvGrpSpPr>
            <p:cNvPr id="29" name="组合 28"/>
            <p:cNvGrpSpPr/>
            <p:nvPr/>
          </p:nvGrpSpPr>
          <p:grpSpPr>
            <a:xfrm>
              <a:off x="1201631" y="303925"/>
              <a:ext cx="3533120" cy="687997"/>
              <a:chOff x="1839058" y="967769"/>
              <a:chExt cx="3533120" cy="687997"/>
            </a:xfrm>
          </p:grpSpPr>
          <p:sp>
            <p:nvSpPr>
              <p:cNvPr id="31" name="矩形: 圆角 30"/>
              <p:cNvSpPr/>
              <p:nvPr/>
            </p:nvSpPr>
            <p:spPr>
              <a:xfrm>
                <a:off x="1839058" y="967769"/>
                <a:ext cx="353312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2786093" y="1009435"/>
                <a:ext cx="25860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文件分发</a:t>
                </a:r>
              </a:p>
            </p:txBody>
          </p:sp>
        </p:grpSp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84" name="组合 83"/>
          <p:cNvGrpSpPr/>
          <p:nvPr/>
        </p:nvGrpSpPr>
        <p:grpSpPr>
          <a:xfrm>
            <a:off x="1476760" y="1653987"/>
            <a:ext cx="1891092" cy="476221"/>
            <a:chOff x="1403750" y="3593123"/>
            <a:chExt cx="1891092" cy="476221"/>
          </a:xfrm>
        </p:grpSpPr>
        <p:grpSp>
          <p:nvGrpSpPr>
            <p:cNvPr id="85" name="组合 8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0" name="对话气泡: 椭圆形 89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9" name="Text Box 79"/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308911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/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模式</a:t>
              </a:r>
            </a:p>
          </p:txBody>
        </p:sp>
      </p:grpSp>
      <p:grpSp>
        <p:nvGrpSpPr>
          <p:cNvPr id="114" name="组合 113"/>
          <p:cNvGrpSpPr/>
          <p:nvPr/>
        </p:nvGrpSpPr>
        <p:grpSpPr>
          <a:xfrm>
            <a:off x="1476760" y="3798103"/>
            <a:ext cx="2260060" cy="476221"/>
            <a:chOff x="1403750" y="3593123"/>
            <a:chExt cx="2260060" cy="476221"/>
          </a:xfrm>
        </p:grpSpPr>
        <p:grpSp>
          <p:nvGrpSpPr>
            <p:cNvPr id="115" name="组合 114"/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19" name="对话气泡: 椭圆形 118"/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round-web-cam_17861"/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16" name="Text Box 79"/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167787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2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模式</a:t>
              </a: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1365179" y="4591272"/>
            <a:ext cx="4471191" cy="1429282"/>
            <a:chOff x="1955094" y="2494202"/>
            <a:chExt cx="4471191" cy="1429282"/>
          </a:xfrm>
        </p:grpSpPr>
        <p:grpSp>
          <p:nvGrpSpPr>
            <p:cNvPr id="44" name="组合 43"/>
            <p:cNvGrpSpPr/>
            <p:nvPr/>
          </p:nvGrpSpPr>
          <p:grpSpPr>
            <a:xfrm>
              <a:off x="1955094" y="2494202"/>
              <a:ext cx="4471191" cy="1429282"/>
              <a:chOff x="4650627" y="2375498"/>
              <a:chExt cx="4551835" cy="969015"/>
            </a:xfrm>
          </p:grpSpPr>
          <p:sp>
            <p:nvSpPr>
              <p:cNvPr id="46" name="矩形: 圆角 45"/>
              <p:cNvSpPr/>
              <p:nvPr/>
            </p:nvSpPr>
            <p:spPr>
              <a:xfrm>
                <a:off x="4650627" y="2375498"/>
                <a:ext cx="4551835" cy="969015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/>
              </a:p>
            </p:txBody>
          </p:sp>
          <p:sp>
            <p:nvSpPr>
              <p:cNvPr id="47" name="文本框 46"/>
              <p:cNvSpPr txBox="1"/>
              <p:nvPr/>
            </p:nvSpPr>
            <p:spPr>
              <a:xfrm>
                <a:off x="4732797" y="2451088"/>
                <a:ext cx="4174725" cy="625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45" name="Object 7"/>
            <p:cNvGraphicFramePr>
              <a:graphicFrameLocks noChangeAspect="1"/>
            </p:cNvGraphicFramePr>
            <p:nvPr/>
          </p:nvGraphicFramePr>
          <p:xfrm>
            <a:off x="2188545" y="2630898"/>
            <a:ext cx="3898800" cy="1180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name="Equation" r:id="rId5" imgW="93573600" imgH="28346400" progId="Equation.DSMT4">
                    <p:embed/>
                  </p:oleObj>
                </mc:Choice>
                <mc:Fallback>
                  <p:oleObj name="Equation" r:id="rId5" imgW="93573600" imgH="28346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8545" y="2630898"/>
                          <a:ext cx="3898800" cy="1180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1365180" y="2447155"/>
            <a:ext cx="4559194" cy="1034001"/>
            <a:chOff x="2048640" y="2413442"/>
            <a:chExt cx="4559194" cy="1034001"/>
          </a:xfrm>
        </p:grpSpPr>
        <p:grpSp>
          <p:nvGrpSpPr>
            <p:cNvPr id="37" name="组合 36"/>
            <p:cNvGrpSpPr/>
            <p:nvPr/>
          </p:nvGrpSpPr>
          <p:grpSpPr>
            <a:xfrm>
              <a:off x="2048640" y="2413442"/>
              <a:ext cx="4559194" cy="1034001"/>
              <a:chOff x="4650628" y="2375498"/>
              <a:chExt cx="4256894" cy="701025"/>
            </a:xfrm>
          </p:grpSpPr>
          <p:sp>
            <p:nvSpPr>
              <p:cNvPr id="38" name="矩形: 圆角 37"/>
              <p:cNvSpPr/>
              <p:nvPr/>
            </p:nvSpPr>
            <p:spPr>
              <a:xfrm>
                <a:off x="4650628" y="2375498"/>
                <a:ext cx="4174725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900"/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4732797" y="2451088"/>
                <a:ext cx="4174725" cy="625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48" name="Object 7"/>
            <p:cNvGraphicFramePr>
              <a:graphicFrameLocks noChangeAspect="1"/>
            </p:cNvGraphicFramePr>
            <p:nvPr/>
          </p:nvGraphicFramePr>
          <p:xfrm>
            <a:off x="2149621" y="2543151"/>
            <a:ext cx="4305300" cy="811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" name="Equation" r:id="rId7" imgW="103327200" imgH="19507200" progId="Equation.DSMT4">
                    <p:embed/>
                  </p:oleObj>
                </mc:Choice>
                <mc:Fallback>
                  <p:oleObj name="Equation" r:id="rId7" imgW="103327200" imgH="1950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621" y="2543151"/>
                          <a:ext cx="4305300" cy="811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0" name="图片 6" descr="ch2_文件分发.jpg"/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9834" y="1722032"/>
            <a:ext cx="5779389" cy="4475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9</TotalTime>
  <Words>6354</Words>
  <Application>Microsoft Office PowerPoint</Application>
  <PresentationFormat>宽屏</PresentationFormat>
  <Paragraphs>1347</Paragraphs>
  <Slides>106</Slides>
  <Notes>101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6</vt:i4>
      </vt:variant>
    </vt:vector>
  </HeadingPairs>
  <TitlesOfParts>
    <vt:vector size="125" baseType="lpstr">
      <vt:lpstr>HanWangCC02</vt:lpstr>
      <vt:lpstr>MS PGothic</vt:lpstr>
      <vt:lpstr>ZapfDingbats</vt:lpstr>
      <vt:lpstr>等线</vt:lpstr>
      <vt:lpstr>等线 Light</vt:lpstr>
      <vt:lpstr>楷体</vt:lpstr>
      <vt:lpstr>思源黑体 CN Medium</vt:lpstr>
      <vt:lpstr>思源黑体 CN Normal</vt:lpstr>
      <vt:lpstr>宋体</vt:lpstr>
      <vt:lpstr>微软雅黑</vt:lpstr>
      <vt:lpstr>造字工房朗倩（非商用）常规体</vt:lpstr>
      <vt:lpstr>造字工房朗倩（非商用）细体</vt:lpstr>
      <vt:lpstr>Arial</vt:lpstr>
      <vt:lpstr>Calibri</vt:lpstr>
      <vt:lpstr>Narkisim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rk</dc:creator>
  <cp:lastModifiedBy>胡 沁心</cp:lastModifiedBy>
  <cp:revision>384</cp:revision>
  <dcterms:created xsi:type="dcterms:W3CDTF">2019-08-13T06:56:00Z</dcterms:created>
  <dcterms:modified xsi:type="dcterms:W3CDTF">2023-08-30T13:14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6983803458F4A7482F6563559AD8437</vt:lpwstr>
  </property>
  <property fmtid="{D5CDD505-2E9C-101B-9397-08002B2CF9AE}" pid="3" name="KSOProductBuildVer">
    <vt:lpwstr>2052-11.1.0.10700</vt:lpwstr>
  </property>
</Properties>
</file>